
<file path=[Content_Types].xml><?xml version="1.0" encoding="utf-8"?>
<Types xmlns="http://schemas.openxmlformats.org/package/2006/content-types">
  <Default Extension="bin" ContentType="application/vnd.ms-word.attachedToolbars"/>
  <Override PartName="/word/footnotes.xml" ContentType="application/vnd.openxmlformats-officedocument.wordprocessingml.footnotes+xml"/>
  <Default Extension="png" ContentType="image/png"/>
  <Override PartName="/word/embeddings/oleObject1.bin" ContentType="application/vnd.openxmlformats-officedocument.oleObject"/>
  <Override PartName="/word/embeddings/oleObject2.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44B9" w:rsidRPr="009953A2" w:rsidRDefault="002E44B9" w:rsidP="00705D6F">
      <w:pPr>
        <w:pStyle w:val="ChapterTitle"/>
      </w:pPr>
      <w:r w:rsidRPr="009953A2">
        <w:t>Manipulating the Camera</w:t>
      </w:r>
    </w:p>
    <w:p w:rsidR="002E44B9" w:rsidRPr="009953A2" w:rsidRDefault="002E44B9" w:rsidP="0012203A">
      <w:pPr>
        <w:pStyle w:val="BodyTextFirst"/>
      </w:pPr>
      <w:r w:rsidRPr="009953A2">
        <w:t>After completing this chapter, you will be able to:</w:t>
      </w:r>
    </w:p>
    <w:p w:rsidR="002E44B9" w:rsidRPr="009953A2" w:rsidRDefault="002E44B9" w:rsidP="002E3760">
      <w:pPr>
        <w:pStyle w:val="Bullet"/>
      </w:pPr>
      <w:r w:rsidRPr="009953A2">
        <w:t>Implement operations that are commonly employed by manipulating a camera</w:t>
      </w:r>
    </w:p>
    <w:p w:rsidR="002E44B9" w:rsidRPr="009953A2" w:rsidRDefault="002E44B9" w:rsidP="002E3760">
      <w:pPr>
        <w:pStyle w:val="Bullet"/>
      </w:pPr>
      <w:r w:rsidRPr="009953A2">
        <w:t>Interpolate values between old and new to create a smooth transition</w:t>
      </w:r>
    </w:p>
    <w:p w:rsidR="002E44B9" w:rsidRPr="009953A2" w:rsidRDefault="002E44B9" w:rsidP="002E3760">
      <w:pPr>
        <w:pStyle w:val="Bullet"/>
      </w:pPr>
      <w:r w:rsidRPr="009953A2">
        <w:t>Understand how some motions or behaviors can be described by simple mathematic formulations</w:t>
      </w:r>
    </w:p>
    <w:p w:rsidR="002E44B9" w:rsidRPr="009953A2" w:rsidRDefault="002E44B9" w:rsidP="002E3760">
      <w:pPr>
        <w:pStyle w:val="Bullet"/>
      </w:pPr>
      <w:r w:rsidRPr="009953A2">
        <w:t>Build games with multiple camera views</w:t>
      </w:r>
    </w:p>
    <w:p w:rsidR="002E44B9" w:rsidRPr="009953A2" w:rsidRDefault="002E44B9" w:rsidP="002E3760">
      <w:pPr>
        <w:pStyle w:val="Bullet"/>
      </w:pPr>
      <w:r w:rsidRPr="009953A2">
        <w:t>Transform positions from the Canvas Coordinate space to the World Coordinate (WC) space</w:t>
      </w:r>
    </w:p>
    <w:p w:rsidR="002E44B9" w:rsidRPr="009953A2" w:rsidRDefault="002E44B9" w:rsidP="002E3760">
      <w:pPr>
        <w:pStyle w:val="Bullet"/>
      </w:pPr>
      <w:r w:rsidRPr="009953A2">
        <w:t>Program with mouse input in a game environment with multiple cameras</w:t>
      </w:r>
    </w:p>
    <w:p w:rsidR="002E44B9" w:rsidRPr="009953A2" w:rsidRDefault="002E44B9" w:rsidP="00705D6F">
      <w:pPr>
        <w:pStyle w:val="Heading1"/>
      </w:pPr>
      <w:r w:rsidRPr="009953A2">
        <w:t>Introduction</w:t>
      </w:r>
    </w:p>
    <w:p w:rsidR="002E44B9" w:rsidRPr="009953A2" w:rsidRDefault="002E44B9" w:rsidP="00705D6F">
      <w:pPr>
        <w:pStyle w:val="BodyTextFirst"/>
      </w:pPr>
      <w:r w:rsidRPr="009953A2">
        <w:t xml:space="preserve">Your game engine is now capable of representing and drawing objects. With the basic abstraction mechanism introduced in the previous chapter, the engine can also support the interactions and </w:t>
      </w:r>
      <w:proofErr w:type="spellStart"/>
      <w:r w:rsidRPr="009953A2">
        <w:t>behaviors</w:t>
      </w:r>
      <w:proofErr w:type="spellEnd"/>
      <w:r w:rsidRPr="009953A2">
        <w:t xml:space="preserve"> of these objects. This chapter refocuses the attention on controlling and interacting with the </w:t>
      </w:r>
      <w:r w:rsidRPr="009953A2">
        <w:rPr>
          <w:rStyle w:val="CodeInline"/>
        </w:rPr>
        <w:t>Camera</w:t>
      </w:r>
      <w:r w:rsidRPr="009953A2">
        <w:t xml:space="preserve"> object that abstracts and facilitates the presentation of the game objects on the canvas. In this way, your game engine will be able to control and manipulate the presentation of visually pleasant game objects with well-structured </w:t>
      </w:r>
      <w:proofErr w:type="spellStart"/>
      <w:r w:rsidRPr="009953A2">
        <w:t>behaviors</w:t>
      </w:r>
      <w:proofErr w:type="spellEnd"/>
      <w:r w:rsidRPr="009953A2">
        <w:t>.</w:t>
      </w:r>
    </w:p>
    <w:p w:rsidR="002E3760" w:rsidRPr="009953A2" w:rsidRDefault="002E44B9" w:rsidP="00100825">
      <w:pPr>
        <w:pStyle w:val="BodyText"/>
      </w:pPr>
      <w:r w:rsidRPr="009953A2">
        <w:t xml:space="preserve">Figure 7-1 presents a brief review of the </w:t>
      </w:r>
      <w:r w:rsidRPr="009953A2">
        <w:rPr>
          <w:rStyle w:val="CodeInline"/>
        </w:rPr>
        <w:t>Camera</w:t>
      </w:r>
      <w:r w:rsidRPr="009953A2">
        <w:t xml:space="preserve"> object abstraction that was introduced in </w:t>
      </w:r>
      <w:r w:rsidRPr="009953A2">
        <w:rPr>
          <w:u w:color="0000FF"/>
        </w:rPr>
        <w:t>Chapter 3</w:t>
      </w:r>
      <w:r w:rsidRPr="009953A2">
        <w:t xml:space="preserve">. The </w:t>
      </w:r>
      <w:r w:rsidRPr="009953A2">
        <w:rPr>
          <w:rStyle w:val="CodeInline"/>
        </w:rPr>
        <w:t>Camera</w:t>
      </w:r>
      <w:r w:rsidRPr="009953A2">
        <w:t xml:space="preserve"> object allows the game programmer to define a World Coordinate (WC) window of the game world to be displayed into a viewport on the HTML canvas. The WC window is the bounds defined by a WC </w:t>
      </w:r>
      <w:proofErr w:type="spellStart"/>
      <w:r w:rsidRPr="009953A2">
        <w:t>center</w:t>
      </w:r>
      <w:proofErr w:type="spellEnd"/>
      <w:r w:rsidRPr="009953A2">
        <w:t xml:space="preserve"> and a dimension of </w:t>
      </w:r>
      <w:proofErr w:type="spellStart"/>
      <w:r w:rsidRPr="009953A2">
        <w:rPr>
          <w:i/>
        </w:rPr>
        <w:t>W</w:t>
      </w:r>
      <w:r w:rsidRPr="009953A2">
        <w:rPr>
          <w:i/>
          <w:vertAlign w:val="subscript"/>
        </w:rPr>
        <w:t>wc</w:t>
      </w:r>
      <w:proofErr w:type="spellEnd"/>
      <w:r w:rsidRPr="009953A2">
        <w:t xml:space="preserve"> × </w:t>
      </w:r>
      <w:proofErr w:type="spellStart"/>
      <w:r w:rsidRPr="009953A2">
        <w:rPr>
          <w:i/>
        </w:rPr>
        <w:t>H</w:t>
      </w:r>
      <w:r w:rsidRPr="009953A2">
        <w:rPr>
          <w:i/>
          <w:vertAlign w:val="subscript"/>
        </w:rPr>
        <w:t>wc</w:t>
      </w:r>
      <w:proofErr w:type="spellEnd"/>
      <w:r w:rsidRPr="009953A2">
        <w:t>. A viewport is a rectangular area on the HTML canvas with the lower-left corner located at (</w:t>
      </w:r>
      <w:proofErr w:type="spellStart"/>
      <w:proofErr w:type="gramStart"/>
      <w:r w:rsidRPr="009953A2">
        <w:rPr>
          <w:i/>
        </w:rPr>
        <w:t>V</w:t>
      </w:r>
      <w:r w:rsidRPr="009953A2">
        <w:rPr>
          <w:i/>
          <w:vertAlign w:val="subscript"/>
        </w:rPr>
        <w:t>x</w:t>
      </w:r>
      <w:proofErr w:type="spellEnd"/>
      <w:r w:rsidRPr="009953A2">
        <w:rPr>
          <w:vertAlign w:val="subscript"/>
        </w:rPr>
        <w:t xml:space="preserve"> </w:t>
      </w:r>
      <w:r w:rsidRPr="009953A2">
        <w:rPr>
          <w:i/>
        </w:rPr>
        <w:t>,</w:t>
      </w:r>
      <w:proofErr w:type="gramEnd"/>
      <w:r w:rsidRPr="009953A2">
        <w:rPr>
          <w:i/>
        </w:rPr>
        <w:t xml:space="preserve"> </w:t>
      </w:r>
      <w:proofErr w:type="spellStart"/>
      <w:r w:rsidRPr="009953A2">
        <w:rPr>
          <w:i/>
        </w:rPr>
        <w:t>V</w:t>
      </w:r>
      <w:r w:rsidRPr="009953A2">
        <w:rPr>
          <w:i/>
          <w:vertAlign w:val="subscript"/>
        </w:rPr>
        <w:t>y</w:t>
      </w:r>
      <w:proofErr w:type="spellEnd"/>
      <w:r w:rsidRPr="009953A2">
        <w:t xml:space="preserve">) and a dimension of </w:t>
      </w:r>
      <w:proofErr w:type="spellStart"/>
      <w:r w:rsidRPr="009953A2">
        <w:rPr>
          <w:i/>
        </w:rPr>
        <w:t>W</w:t>
      </w:r>
      <w:r w:rsidRPr="009953A2">
        <w:rPr>
          <w:i/>
          <w:vertAlign w:val="subscript"/>
        </w:rPr>
        <w:t>v</w:t>
      </w:r>
      <w:proofErr w:type="spellEnd"/>
      <w:r w:rsidRPr="009953A2">
        <w:t xml:space="preserve"> × </w:t>
      </w:r>
      <w:proofErr w:type="spellStart"/>
      <w:r w:rsidRPr="009953A2">
        <w:rPr>
          <w:i/>
        </w:rPr>
        <w:t>H</w:t>
      </w:r>
      <w:r w:rsidRPr="009953A2">
        <w:rPr>
          <w:i/>
          <w:vertAlign w:val="subscript"/>
        </w:rPr>
        <w:t>v</w:t>
      </w:r>
      <w:proofErr w:type="spellEnd"/>
      <w:r w:rsidRPr="009953A2">
        <w:t xml:space="preserve">. The </w:t>
      </w:r>
      <w:r w:rsidRPr="009953A2">
        <w:rPr>
          <w:rStyle w:val="CodeInline"/>
        </w:rPr>
        <w:t>Camera</w:t>
      </w:r>
      <w:r w:rsidRPr="009953A2">
        <w:t xml:space="preserve"> object’s </w:t>
      </w:r>
      <w:proofErr w:type="spellStart"/>
      <w:proofErr w:type="gramStart"/>
      <w:r w:rsidRPr="009953A2">
        <w:rPr>
          <w:rStyle w:val="CodeInline"/>
        </w:rPr>
        <w:t>setUpViewProjection</w:t>
      </w:r>
      <w:proofErr w:type="spellEnd"/>
      <w:r w:rsidRPr="009953A2">
        <w:rPr>
          <w:rStyle w:val="CodeInline"/>
        </w:rPr>
        <w:t>(</w:t>
      </w:r>
      <w:proofErr w:type="gramEnd"/>
      <w:r w:rsidRPr="009953A2">
        <w:rPr>
          <w:rStyle w:val="CodeInline"/>
        </w:rPr>
        <w:t>)</w:t>
      </w:r>
      <w:r w:rsidRPr="009953A2">
        <w:t xml:space="preserve"> function encapsulates the details and enables the drawing of all game objects inside the WC window bounds to be displayed in the corresponding viewport.</w:t>
      </w:r>
    </w:p>
    <w:p w:rsidR="002E3760" w:rsidRPr="009953A2" w:rsidRDefault="002E44B9" w:rsidP="00AB6561">
      <w:pPr>
        <w:pStyle w:val="Figure"/>
      </w:pPr>
      <w:r w:rsidRPr="009953A2">
        <w:rPr>
          <w:noProof/>
        </w:rPr>
        <w:lastRenderedPageBreak/>
        <w:drawing>
          <wp:inline distT="0" distB="0" distL="0" distR="0">
            <wp:extent cx="5332095" cy="2514600"/>
            <wp:effectExtent l="19050" t="0" r="1905" b="0"/>
            <wp:docPr id="34" name="D:\Programs\XED\Background\XML_to_WORD\Springer_Sb7\Work\T02\MediaObjects\978-1-4842-0952-3_7_Fig1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1_HTML.gif"/>
                    <pic:cNvPicPr>
                      <a:picLocks noChangeAspect="1" noChangeArrowheads="1"/>
                    </pic:cNvPicPr>
                  </pic:nvPicPr>
                  <pic:blipFill>
                    <a:blip r:embed="rId8" cstate="print"/>
                    <a:srcRect/>
                    <a:stretch>
                      <a:fillRect/>
                    </a:stretch>
                  </pic:blipFill>
                  <pic:spPr bwMode="auto">
                    <a:xfrm>
                      <a:off x="0" y="0"/>
                      <a:ext cx="5332095" cy="2514600"/>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1. </w:t>
      </w:r>
      <w:r w:rsidRPr="009953A2">
        <w:t>Review of WC parameters that define a Camera object</w:t>
      </w:r>
    </w:p>
    <w:p w:rsidR="002E44B9" w:rsidRPr="009953A2" w:rsidRDefault="002E3760" w:rsidP="002E3760">
      <w:pPr>
        <w:pStyle w:val="NoteTipCaution"/>
      </w:pPr>
      <w:r w:rsidRPr="009953A2">
        <w:rPr>
          <w:rFonts w:ascii="ZapfDingbats" w:hAnsi="ZapfDingbats"/>
          <w:sz w:val="28"/>
          <w:szCs w:val="28"/>
        </w:rPr>
        <w:t></w:t>
      </w:r>
      <w:r w:rsidRPr="009953A2">
        <w:rPr>
          <w:rFonts w:ascii="ZapfDingbats" w:hAnsi="ZapfDingbats"/>
          <w:sz w:val="28"/>
          <w:szCs w:val="28"/>
          <w:lang w:val="en-IN"/>
        </w:rPr>
        <w:t></w:t>
      </w:r>
      <w:r w:rsidR="002E44B9" w:rsidRPr="009953A2">
        <w:rPr>
          <w:b/>
        </w:rPr>
        <w:t>Note</w:t>
      </w:r>
      <w:r w:rsidRPr="009953A2">
        <w:t xml:space="preserve"> </w:t>
      </w:r>
      <w:proofErr w:type="gramStart"/>
      <w:r w:rsidR="002E44B9" w:rsidRPr="009953A2">
        <w:t>In</w:t>
      </w:r>
      <w:proofErr w:type="gramEnd"/>
      <w:r w:rsidR="002E44B9" w:rsidRPr="009953A2">
        <w:t xml:space="preserve"> this book, the WC window or WC bounds are used to refer to the WC window bounds.</w:t>
      </w:r>
    </w:p>
    <w:p w:rsidR="002E44B9" w:rsidRPr="009953A2" w:rsidRDefault="002E44B9" w:rsidP="00100825">
      <w:pPr>
        <w:pStyle w:val="BodyText"/>
      </w:pPr>
      <w:r w:rsidRPr="009953A2">
        <w:t xml:space="preserve">The </w:t>
      </w:r>
      <w:r w:rsidRPr="009953A2">
        <w:rPr>
          <w:rStyle w:val="CodeInline"/>
        </w:rPr>
        <w:t>Camera</w:t>
      </w:r>
      <w:r w:rsidRPr="009953A2">
        <w:t xml:space="preserve"> object abstraction allows the game programmer to ignore the details of WC bounds and the HTML canvas and focus on designing a fun and entertaining </w:t>
      </w:r>
      <w:proofErr w:type="spellStart"/>
      <w:r w:rsidRPr="009953A2">
        <w:t>gameplay</w:t>
      </w:r>
      <w:proofErr w:type="spellEnd"/>
      <w:r w:rsidRPr="009953A2">
        <w:t xml:space="preserve"> experience. Programming with a </w:t>
      </w:r>
      <w:r w:rsidRPr="009953A2">
        <w:rPr>
          <w:rStyle w:val="CodeInline"/>
        </w:rPr>
        <w:t>Camera</w:t>
      </w:r>
      <w:r w:rsidRPr="009953A2">
        <w:t xml:space="preserve"> object in a game level should reflect the use of a physical video camera in the real world. For example, you may want to pan the video camera to show your audiences the environment, you may want to attach the video camera on an actress and share her journey with your audience, or you may want to play the role of director and instruct the actors in your scene to stay within the visual ranges of the video camera. The distinct characteristics of these examples, such as panning or following a character’s view, are the high-level functional specifications. Notice that in the real world you do not specify coordinate positions or bounds of windows.</w:t>
      </w:r>
    </w:p>
    <w:p w:rsidR="002E44B9" w:rsidRPr="009953A2" w:rsidRDefault="002E44B9" w:rsidP="00100825">
      <w:pPr>
        <w:pStyle w:val="BodyText"/>
      </w:pPr>
      <w:r w:rsidRPr="009953A2">
        <w:t>This chapter introduces some of the most commonly encountered camera manipulation operations including clamping, panning, and zooming. Solutions in the form of interpolation will be derived to alleviate annoying or confusing abrupt transitions resulting from the manipulation of cameras. You will also learn about supporting multiple camera views in the same game level and working with mouse input.</w:t>
      </w:r>
    </w:p>
    <w:p w:rsidR="002E44B9" w:rsidRPr="009953A2" w:rsidRDefault="002E44B9" w:rsidP="00705D6F">
      <w:pPr>
        <w:pStyle w:val="Heading1"/>
      </w:pPr>
      <w:r w:rsidRPr="009953A2">
        <w:t>Camera Manipulations</w:t>
      </w:r>
    </w:p>
    <w:p w:rsidR="002E44B9" w:rsidRPr="009953A2" w:rsidRDefault="002E44B9" w:rsidP="00705D6F">
      <w:pPr>
        <w:pStyle w:val="BodyTextFirst"/>
      </w:pPr>
      <w:r w:rsidRPr="009953A2">
        <w:t xml:space="preserve">In a 2D world, you may want to clamp or restrict the movements of objects to be within the bounds of a camera, to pan or move the camera, or to </w:t>
      </w:r>
      <w:proofErr w:type="gramStart"/>
      <w:r w:rsidRPr="009953A2">
        <w:t>zoom</w:t>
      </w:r>
      <w:proofErr w:type="gramEnd"/>
      <w:r w:rsidRPr="009953A2">
        <w:t xml:space="preserve"> the camera into or away from specific areas. These high-level functional specifications can be realized by strategically changing the parameters of the </w:t>
      </w:r>
      <w:r w:rsidRPr="009953A2">
        <w:rPr>
          <w:rStyle w:val="CodeInline"/>
        </w:rPr>
        <w:t>Camera</w:t>
      </w:r>
      <w:r w:rsidRPr="009953A2">
        <w:t xml:space="preserve"> object: the WC </w:t>
      </w:r>
      <w:proofErr w:type="spellStart"/>
      <w:r w:rsidRPr="009953A2">
        <w:t>center</w:t>
      </w:r>
      <w:proofErr w:type="spellEnd"/>
      <w:r w:rsidRPr="009953A2">
        <w:t xml:space="preserve"> and the </w:t>
      </w:r>
      <w:proofErr w:type="spellStart"/>
      <w:r w:rsidRPr="009953A2">
        <w:rPr>
          <w:i/>
        </w:rPr>
        <w:t>W</w:t>
      </w:r>
      <w:r w:rsidRPr="009953A2">
        <w:rPr>
          <w:i/>
          <w:vertAlign w:val="subscript"/>
        </w:rPr>
        <w:t>wc</w:t>
      </w:r>
      <w:proofErr w:type="spellEnd"/>
      <w:r w:rsidRPr="009953A2">
        <w:t xml:space="preserve"> × </w:t>
      </w:r>
      <w:proofErr w:type="spellStart"/>
      <w:r w:rsidRPr="009953A2">
        <w:rPr>
          <w:i/>
        </w:rPr>
        <w:t>H</w:t>
      </w:r>
      <w:r w:rsidRPr="009953A2">
        <w:rPr>
          <w:i/>
          <w:vertAlign w:val="subscript"/>
        </w:rPr>
        <w:t>wc</w:t>
      </w:r>
      <w:proofErr w:type="spellEnd"/>
      <w:r w:rsidRPr="009953A2">
        <w:t xml:space="preserve"> of the WC window. The key is to create convenient functions for the game developers to manipulate these values in the context of the game. For example, instead of increasing/decreasing the width/height of the WC windows, zoom functions can be defined for the programmer.</w:t>
      </w:r>
    </w:p>
    <w:p w:rsidR="002E44B9" w:rsidRPr="009953A2" w:rsidRDefault="002E44B9" w:rsidP="00705D6F">
      <w:pPr>
        <w:pStyle w:val="Heading2"/>
      </w:pPr>
      <w:r w:rsidRPr="009953A2">
        <w:lastRenderedPageBreak/>
        <w:t>The Camera Manipulations Project</w:t>
      </w:r>
    </w:p>
    <w:p w:rsidR="002E3760" w:rsidRPr="009953A2" w:rsidRDefault="002E44B9" w:rsidP="00705D6F">
      <w:pPr>
        <w:pStyle w:val="BodyTextFirst"/>
      </w:pPr>
      <w:r w:rsidRPr="009953A2">
        <w:t xml:space="preserve">This project demonstrates how to implement intuitive camera manipulation operations by working with the WC </w:t>
      </w:r>
      <w:proofErr w:type="spellStart"/>
      <w:r w:rsidRPr="009953A2">
        <w:t>center</w:t>
      </w:r>
      <w:proofErr w:type="spellEnd"/>
      <w:r w:rsidRPr="009953A2">
        <w:t xml:space="preserve">, width, and height of the </w:t>
      </w:r>
      <w:r w:rsidRPr="009953A2">
        <w:rPr>
          <w:rStyle w:val="CodeInline"/>
        </w:rPr>
        <w:t>Camera</w:t>
      </w:r>
      <w:r w:rsidRPr="009953A2">
        <w:t xml:space="preserve"> object. You can see an example of this project running in Figure 7-2. The source code to this project is defined in the </w:t>
      </w:r>
      <w:r w:rsidRPr="009953A2">
        <w:rPr>
          <w:rStyle w:val="CodeInline"/>
        </w:rPr>
        <w:t>Chapter</w:t>
      </w:r>
      <w:r w:rsidRPr="009953A2">
        <w:rPr>
          <w:u w:color="0000FF"/>
        </w:rPr>
        <w:t xml:space="preserve"> </w:t>
      </w:r>
      <w:r w:rsidRPr="009953A2">
        <w:rPr>
          <w:rStyle w:val="CodeInline"/>
        </w:rPr>
        <w:t>7</w:t>
      </w:r>
      <w:r w:rsidRPr="009953A2">
        <w:rPr>
          <w:u w:color="0000FF"/>
        </w:rPr>
        <w:t xml:space="preserve"> </w:t>
      </w:r>
      <w:r w:rsidRPr="009953A2">
        <w:rPr>
          <w:rStyle w:val="CodeInline"/>
        </w:rPr>
        <w:t>/7.1.CameraManipulations</w:t>
      </w:r>
      <w:r w:rsidRPr="009953A2">
        <w:t xml:space="preserve"> folder.</w:t>
      </w:r>
    </w:p>
    <w:p w:rsidR="002E3760" w:rsidRPr="009953A2" w:rsidRDefault="002E44B9" w:rsidP="00AB6561">
      <w:pPr>
        <w:pStyle w:val="Figure"/>
      </w:pPr>
      <w:r w:rsidRPr="009953A2">
        <w:rPr>
          <w:noProof/>
        </w:rPr>
        <w:drawing>
          <wp:inline distT="0" distB="0" distL="0" distR="0">
            <wp:extent cx="5262880" cy="3950970"/>
            <wp:effectExtent l="19050" t="0" r="0" b="0"/>
            <wp:docPr id="32" name="D:\Programs\XED\Background\XML_to_WORD\Springer_Sb7\Work\T02\MediaObjects\978-1-4842-0952-3_7_Fig2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2_HTML.jpg"/>
                    <pic:cNvPicPr>
                      <a:picLocks noChangeAspect="1" noChangeArrowheads="1"/>
                    </pic:cNvPicPr>
                  </pic:nvPicPr>
                  <pic:blipFill>
                    <a:blip r:embed="rId9" cstate="print"/>
                    <a:srcRect/>
                    <a:stretch>
                      <a:fillRect/>
                    </a:stretch>
                  </pic:blipFill>
                  <pic:spPr bwMode="auto">
                    <a:xfrm>
                      <a:off x="0" y="0"/>
                      <a:ext cx="5262880" cy="3950970"/>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2. </w:t>
      </w:r>
      <w:r w:rsidRPr="009953A2">
        <w:t>Running the Camera Manipulations project</w:t>
      </w:r>
    </w:p>
    <w:p w:rsidR="002E44B9" w:rsidRPr="009953A2" w:rsidRDefault="002E44B9" w:rsidP="00100825">
      <w:pPr>
        <w:pStyle w:val="BodyText"/>
      </w:pPr>
      <w:r w:rsidRPr="009953A2">
        <w:t>The controls of the project are as follows:</w:t>
      </w:r>
    </w:p>
    <w:p w:rsidR="002E44B9" w:rsidRPr="009953A2" w:rsidRDefault="002E44B9" w:rsidP="002E3760">
      <w:pPr>
        <w:pStyle w:val="Bullet"/>
      </w:pPr>
      <w:r w:rsidRPr="009953A2">
        <w:rPr>
          <w:i/>
        </w:rPr>
        <w:t>WASD keys</w:t>
      </w:r>
      <w:r w:rsidRPr="009953A2">
        <w:t xml:space="preserve">: Move the </w:t>
      </w:r>
      <w:r w:rsidRPr="009953A2">
        <w:rPr>
          <w:rStyle w:val="CodeInline"/>
        </w:rPr>
        <w:t>Dye</w:t>
      </w:r>
      <w:r w:rsidRPr="009953A2">
        <w:t xml:space="preserve"> character (the </w:t>
      </w:r>
      <w:r w:rsidRPr="009953A2">
        <w:rPr>
          <w:rStyle w:val="CodeInline"/>
        </w:rPr>
        <w:t>Hero</w:t>
      </w:r>
      <w:r w:rsidRPr="009953A2">
        <w:t xml:space="preserve"> object). Notice that the camera WC window updates to follow the </w:t>
      </w:r>
      <w:r w:rsidRPr="009953A2">
        <w:rPr>
          <w:rStyle w:val="CodeInline"/>
        </w:rPr>
        <w:t>Hero</w:t>
      </w:r>
      <w:r w:rsidRPr="009953A2">
        <w:t xml:space="preserve"> object when it attempts to move beyond 90 percent of the WC bounds.</w:t>
      </w:r>
    </w:p>
    <w:p w:rsidR="002E44B9" w:rsidRPr="009953A2" w:rsidRDefault="002E44B9" w:rsidP="002E3760">
      <w:pPr>
        <w:pStyle w:val="Bullet"/>
      </w:pPr>
      <w:r w:rsidRPr="009953A2">
        <w:rPr>
          <w:i/>
        </w:rPr>
        <w:t>Arrow keys</w:t>
      </w:r>
      <w:r w:rsidRPr="009953A2">
        <w:t xml:space="preserve">: Move the </w:t>
      </w:r>
      <w:r w:rsidRPr="009953A2">
        <w:rPr>
          <w:rStyle w:val="CodeInline"/>
        </w:rPr>
        <w:t>Portal</w:t>
      </w:r>
      <w:r w:rsidRPr="009953A2">
        <w:t xml:space="preserve"> object. Notice that the </w:t>
      </w:r>
      <w:r w:rsidRPr="009953A2">
        <w:rPr>
          <w:rStyle w:val="CodeInline"/>
        </w:rPr>
        <w:t>Portal</w:t>
      </w:r>
      <w:r w:rsidRPr="009953A2">
        <w:t xml:space="preserve"> object cannot move beyond 80 percent of the WC bounds.</w:t>
      </w:r>
    </w:p>
    <w:p w:rsidR="002E44B9" w:rsidRPr="009953A2" w:rsidRDefault="002E44B9" w:rsidP="002E3760">
      <w:pPr>
        <w:pStyle w:val="Bullet"/>
      </w:pPr>
      <w:r w:rsidRPr="009953A2">
        <w:rPr>
          <w:i/>
        </w:rPr>
        <w:t>L/R/P/H keys</w:t>
      </w:r>
      <w:r w:rsidRPr="009953A2">
        <w:t xml:space="preserve">: Select the </w:t>
      </w:r>
      <w:r w:rsidRPr="009953A2">
        <w:rPr>
          <w:rStyle w:val="CodeInline"/>
        </w:rPr>
        <w:t>Left</w:t>
      </w:r>
      <w:r w:rsidRPr="009953A2">
        <w:t xml:space="preserve"> minion, </w:t>
      </w:r>
      <w:r w:rsidRPr="009953A2">
        <w:rPr>
          <w:rStyle w:val="CodeInline"/>
        </w:rPr>
        <w:t>Right</w:t>
      </w:r>
      <w:r w:rsidRPr="009953A2">
        <w:t xml:space="preserve"> minion, </w:t>
      </w:r>
      <w:r w:rsidRPr="009953A2">
        <w:rPr>
          <w:rStyle w:val="CodeInline"/>
        </w:rPr>
        <w:t>Portal</w:t>
      </w:r>
      <w:r w:rsidRPr="009953A2">
        <w:t xml:space="preserve"> object, or </w:t>
      </w:r>
      <w:r w:rsidRPr="009953A2">
        <w:rPr>
          <w:rStyle w:val="CodeInline"/>
        </w:rPr>
        <w:t>Hero</w:t>
      </w:r>
      <w:r w:rsidRPr="009953A2">
        <w:t xml:space="preserve"> object to be the object in focus; the L/R keys also set the camera to focus on the </w:t>
      </w:r>
      <w:r w:rsidRPr="009953A2">
        <w:rPr>
          <w:rStyle w:val="CodeInline"/>
        </w:rPr>
        <w:t>Left</w:t>
      </w:r>
      <w:r w:rsidRPr="009953A2">
        <w:t xml:space="preserve"> or </w:t>
      </w:r>
      <w:r w:rsidRPr="009953A2">
        <w:rPr>
          <w:rStyle w:val="CodeInline"/>
        </w:rPr>
        <w:t>Right</w:t>
      </w:r>
      <w:r w:rsidRPr="009953A2">
        <w:t xml:space="preserve"> minion.</w:t>
      </w:r>
    </w:p>
    <w:p w:rsidR="002E44B9" w:rsidRPr="009953A2" w:rsidRDefault="002E44B9" w:rsidP="002E3760">
      <w:pPr>
        <w:pStyle w:val="Bullet"/>
      </w:pPr>
      <w:r w:rsidRPr="009953A2">
        <w:rPr>
          <w:i/>
        </w:rPr>
        <w:t>N/M keys</w:t>
      </w:r>
      <w:r w:rsidRPr="009953A2">
        <w:t>: Zoom into or away from the center of the camera.</w:t>
      </w:r>
    </w:p>
    <w:p w:rsidR="002E44B9" w:rsidRPr="009953A2" w:rsidRDefault="002E44B9" w:rsidP="002E3760">
      <w:pPr>
        <w:pStyle w:val="Bullet"/>
      </w:pPr>
      <w:r w:rsidRPr="009953A2">
        <w:rPr>
          <w:i/>
        </w:rPr>
        <w:lastRenderedPageBreak/>
        <w:t>J/K keys</w:t>
      </w:r>
      <w:r w:rsidRPr="009953A2">
        <w:t>: Zoom into or away while ensuring the constant relative position of the currently in-focus object. In other words, as the camera zooms, the positions of all objects will change except that of the in-focus object.</w:t>
      </w:r>
    </w:p>
    <w:p w:rsidR="002E44B9" w:rsidRPr="009953A2" w:rsidRDefault="002E44B9" w:rsidP="00100825">
      <w:pPr>
        <w:pStyle w:val="BodyText"/>
      </w:pPr>
      <w:r w:rsidRPr="009953A2">
        <w:t>The goals of the project are as follows:</w:t>
      </w:r>
    </w:p>
    <w:p w:rsidR="002E44B9" w:rsidRPr="009953A2" w:rsidRDefault="002E44B9" w:rsidP="002E3760">
      <w:pPr>
        <w:pStyle w:val="Bullet"/>
      </w:pPr>
      <w:r w:rsidRPr="009953A2">
        <w:t>To experience some of the common camera manipulation operations</w:t>
      </w:r>
    </w:p>
    <w:p w:rsidR="002E44B9" w:rsidRPr="009953A2" w:rsidRDefault="002E44B9" w:rsidP="002E3760">
      <w:pPr>
        <w:pStyle w:val="Bullet"/>
      </w:pPr>
      <w:r w:rsidRPr="009953A2">
        <w:t>To understand the mapping from manipulation operations to the corresponding camera parameter values that must be altered</w:t>
      </w:r>
    </w:p>
    <w:p w:rsidR="002E44B9" w:rsidRPr="009953A2" w:rsidRDefault="002E44B9" w:rsidP="002E3760">
      <w:pPr>
        <w:pStyle w:val="Bullet"/>
      </w:pPr>
      <w:r w:rsidRPr="009953A2">
        <w:t>To implement camera manipulation operations</w:t>
      </w:r>
    </w:p>
    <w:p w:rsidR="002E44B9" w:rsidRPr="009953A2" w:rsidRDefault="002E44B9" w:rsidP="00100825">
      <w:pPr>
        <w:pStyle w:val="BodyText"/>
      </w:pPr>
      <w:r w:rsidRPr="009953A2">
        <w:t xml:space="preserve">You can find the following external resources in the </w:t>
      </w:r>
      <w:r w:rsidRPr="009953A2">
        <w:rPr>
          <w:rStyle w:val="CodeInline"/>
        </w:rPr>
        <w:t>assets</w:t>
      </w:r>
      <w:r w:rsidRPr="009953A2">
        <w:t xml:space="preserve"> folder: the </w:t>
      </w:r>
      <w:proofErr w:type="gramStart"/>
      <w:r w:rsidRPr="009953A2">
        <w:rPr>
          <w:rStyle w:val="CodeInline"/>
        </w:rPr>
        <w:t>fonts</w:t>
      </w:r>
      <w:proofErr w:type="gramEnd"/>
      <w:r w:rsidRPr="009953A2">
        <w:t xml:space="preserve"> folder that contains the default system fonts and three texture images (</w:t>
      </w:r>
      <w:r w:rsidRPr="009953A2">
        <w:rPr>
          <w:rStyle w:val="CodeInline"/>
        </w:rPr>
        <w:t>minion_portal.png</w:t>
      </w:r>
      <w:r w:rsidRPr="009953A2">
        <w:t xml:space="preserve">, </w:t>
      </w:r>
      <w:r w:rsidRPr="009953A2">
        <w:rPr>
          <w:rStyle w:val="CodeInline"/>
        </w:rPr>
        <w:t>minion_sprite.png</w:t>
      </w:r>
      <w:r w:rsidRPr="009953A2">
        <w:t xml:space="preserve">, and </w:t>
      </w:r>
      <w:r w:rsidRPr="009953A2">
        <w:rPr>
          <w:rStyle w:val="CodeInline"/>
        </w:rPr>
        <w:t>bg.png</w:t>
      </w:r>
      <w:r w:rsidRPr="009953A2">
        <w:t xml:space="preserve">). The </w:t>
      </w:r>
      <w:r w:rsidRPr="009953A2">
        <w:rPr>
          <w:rStyle w:val="CodeInline"/>
        </w:rPr>
        <w:t>Portal</w:t>
      </w:r>
      <w:r w:rsidRPr="009953A2">
        <w:t xml:space="preserve"> object is represented by the first texture image, the remaining objects are sprite elements of </w:t>
      </w:r>
      <w:r w:rsidRPr="009953A2">
        <w:rPr>
          <w:rStyle w:val="CodeInline"/>
        </w:rPr>
        <w:t>minion_sprite.png</w:t>
      </w:r>
      <w:r w:rsidRPr="009953A2">
        <w:t xml:space="preserve">, and the background is represented by </w:t>
      </w:r>
      <w:r w:rsidRPr="009953A2">
        <w:rPr>
          <w:rStyle w:val="CodeInline"/>
        </w:rPr>
        <w:t>bg.png</w:t>
      </w:r>
      <w:r w:rsidRPr="009953A2">
        <w:t>.</w:t>
      </w:r>
    </w:p>
    <w:p w:rsidR="002E44B9" w:rsidRPr="009953A2" w:rsidRDefault="002E44B9" w:rsidP="00705D6F">
      <w:pPr>
        <w:pStyle w:val="Heading3"/>
      </w:pPr>
      <w:r w:rsidRPr="009953A2">
        <w:t>Organize the Source Code</w:t>
      </w:r>
    </w:p>
    <w:p w:rsidR="002E44B9" w:rsidRPr="009953A2" w:rsidRDefault="002E44B9" w:rsidP="00705D6F">
      <w:pPr>
        <w:pStyle w:val="BodyTextFirst"/>
      </w:pPr>
      <w:r w:rsidRPr="009953A2">
        <w:t xml:space="preserve">To accommodate the increase in functionality and the complexity of the </w:t>
      </w:r>
      <w:r w:rsidRPr="009953A2">
        <w:rPr>
          <w:rStyle w:val="CodeInline"/>
        </w:rPr>
        <w:t>Camera</w:t>
      </w:r>
      <w:r w:rsidRPr="009953A2">
        <w:t xml:space="preserve"> object, you will create a separate folder for storing the </w:t>
      </w:r>
      <w:r w:rsidRPr="009953A2">
        <w:rPr>
          <w:rStyle w:val="CodeInline"/>
        </w:rPr>
        <w:t>Camera</w:t>
      </w:r>
      <w:r w:rsidRPr="009953A2">
        <w:t xml:space="preserve"> object implementation and all supporting operations’ source code files.</w:t>
      </w:r>
    </w:p>
    <w:p w:rsidR="002E44B9" w:rsidRPr="009953A2" w:rsidRDefault="002E44B9" w:rsidP="002E3760">
      <w:pPr>
        <w:pStyle w:val="Bullet"/>
      </w:pPr>
      <w:r w:rsidRPr="009953A2">
        <w:t xml:space="preserve">Create a new folder called </w:t>
      </w:r>
      <w:r w:rsidRPr="009953A2">
        <w:rPr>
          <w:rStyle w:val="CodeInline"/>
        </w:rPr>
        <w:t>Cameras</w:t>
      </w:r>
      <w:r w:rsidRPr="009953A2">
        <w:t xml:space="preserve"> in </w:t>
      </w:r>
      <w:proofErr w:type="spellStart"/>
      <w:r w:rsidRPr="009953A2">
        <w:rPr>
          <w:rStyle w:val="CodeInline"/>
        </w:rPr>
        <w:t>src</w:t>
      </w:r>
      <w:proofErr w:type="spellEnd"/>
      <w:r w:rsidRPr="009953A2">
        <w:rPr>
          <w:rStyle w:val="CodeInline"/>
        </w:rPr>
        <w:t>/Engine</w:t>
      </w:r>
      <w:r w:rsidRPr="009953A2">
        <w:t xml:space="preserve">. Move the </w:t>
      </w:r>
      <w:r w:rsidRPr="009953A2">
        <w:rPr>
          <w:rStyle w:val="CodeInline"/>
        </w:rPr>
        <w:t>Camera.js</w:t>
      </w:r>
      <w:r w:rsidRPr="009953A2">
        <w:t xml:space="preserve"> file into this folder, and remember to update the reference path in </w:t>
      </w:r>
      <w:r w:rsidRPr="009953A2">
        <w:rPr>
          <w:rStyle w:val="CodeInline"/>
        </w:rPr>
        <w:t>index.html</w:t>
      </w:r>
      <w:r w:rsidRPr="009953A2">
        <w:t>.</w:t>
      </w:r>
    </w:p>
    <w:p w:rsidR="002E44B9" w:rsidRPr="009953A2" w:rsidRDefault="002E44B9" w:rsidP="00705D6F">
      <w:pPr>
        <w:pStyle w:val="Heading3"/>
      </w:pPr>
      <w:r w:rsidRPr="009953A2">
        <w:t>Support Clamping to Camera WC Bounds</w:t>
      </w:r>
    </w:p>
    <w:p w:rsidR="002E44B9" w:rsidRPr="009953A2" w:rsidRDefault="002E44B9" w:rsidP="00705D6F">
      <w:pPr>
        <w:pStyle w:val="BodyTextFirst"/>
      </w:pPr>
      <w:r w:rsidRPr="009953A2">
        <w:t xml:space="preserve">Edit </w:t>
      </w:r>
      <w:r w:rsidRPr="009953A2">
        <w:rPr>
          <w:rStyle w:val="CodeInline"/>
        </w:rPr>
        <w:t>Camera.js</w:t>
      </w:r>
      <w:r w:rsidRPr="009953A2">
        <w:t xml:space="preserve"> and define a function to clamp the bounds associated with a </w:t>
      </w:r>
      <w:r w:rsidRPr="009953A2">
        <w:rPr>
          <w:rStyle w:val="CodeInline"/>
        </w:rPr>
        <w:t>Transform</w:t>
      </w:r>
      <w:r w:rsidRPr="009953A2">
        <w:t xml:space="preserve"> object to the camera WC bound.</w:t>
      </w:r>
    </w:p>
    <w:p w:rsidR="002E44B9" w:rsidRPr="009953A2" w:rsidRDefault="002E44B9" w:rsidP="00981FF8">
      <w:pPr>
        <w:pStyle w:val="Code"/>
        <w:rPr>
          <w:sz w:val="18"/>
        </w:rPr>
      </w:pPr>
      <w:r w:rsidRPr="009953A2">
        <w:rPr>
          <w:sz w:val="18"/>
        </w:rPr>
        <w:t>Camera.prototype.clampAtBoundary = function (aXform, zone) {</w:t>
      </w:r>
    </w:p>
    <w:p w:rsidR="002E44B9" w:rsidRPr="009953A2" w:rsidRDefault="002E44B9" w:rsidP="00981FF8">
      <w:pPr>
        <w:pStyle w:val="Code"/>
        <w:rPr>
          <w:sz w:val="18"/>
        </w:rPr>
      </w:pPr>
      <w:r w:rsidRPr="009953A2">
        <w:rPr>
          <w:sz w:val="18"/>
        </w:rPr>
        <w:t>    var status = this.collideWCBound(aXform, zone);</w:t>
      </w:r>
    </w:p>
    <w:p w:rsidR="002E44B9" w:rsidRPr="009953A2" w:rsidRDefault="002E44B9" w:rsidP="00981FF8">
      <w:pPr>
        <w:pStyle w:val="Code"/>
        <w:rPr>
          <w:sz w:val="18"/>
        </w:rPr>
      </w:pPr>
      <w:r w:rsidRPr="009953A2">
        <w:rPr>
          <w:sz w:val="18"/>
        </w:rPr>
        <w:t>    if (status !== BoundingBox.eboundCollideStatus.eInside) {</w:t>
      </w:r>
    </w:p>
    <w:p w:rsidR="002E44B9" w:rsidRPr="009953A2" w:rsidRDefault="002E44B9" w:rsidP="00981FF8">
      <w:pPr>
        <w:pStyle w:val="Code"/>
        <w:rPr>
          <w:sz w:val="18"/>
        </w:rPr>
      </w:pPr>
      <w:r w:rsidRPr="009953A2">
        <w:rPr>
          <w:sz w:val="18"/>
        </w:rPr>
        <w:t>        var pos = aXform.getPosition();</w:t>
      </w:r>
    </w:p>
    <w:p w:rsidR="002E44B9" w:rsidRPr="009953A2" w:rsidRDefault="002E44B9" w:rsidP="00981FF8">
      <w:pPr>
        <w:pStyle w:val="Code"/>
        <w:rPr>
          <w:sz w:val="18"/>
        </w:rPr>
      </w:pPr>
      <w:r w:rsidRPr="009953A2">
        <w:rPr>
          <w:sz w:val="18"/>
        </w:rPr>
        <w:t>        if ((status &amp; BoundingBox.eboundCollideStatus.eCollideTop) !== 0)</w:t>
      </w:r>
    </w:p>
    <w:p w:rsidR="002E44B9" w:rsidRPr="009953A2" w:rsidRDefault="002E44B9" w:rsidP="00981FF8">
      <w:pPr>
        <w:pStyle w:val="Code"/>
        <w:rPr>
          <w:sz w:val="18"/>
        </w:rPr>
      </w:pPr>
      <w:r w:rsidRPr="009953A2">
        <w:rPr>
          <w:sz w:val="18"/>
        </w:rPr>
        <w:t>            pos[1] = (this.getWCCenter())[1] + (zone * this.getWCHeight() / 2)</w:t>
      </w:r>
    </w:p>
    <w:p w:rsidR="002E44B9" w:rsidRPr="009953A2" w:rsidRDefault="002E44B9" w:rsidP="00981FF8">
      <w:pPr>
        <w:pStyle w:val="Code"/>
        <w:rPr>
          <w:sz w:val="18"/>
        </w:rPr>
      </w:pPr>
      <w:r w:rsidRPr="009953A2">
        <w:rPr>
          <w:sz w:val="18"/>
        </w:rPr>
        <w:t>                                             - (aXform.getHeight() / 2);</w:t>
      </w:r>
    </w:p>
    <w:p w:rsidR="002E44B9" w:rsidRPr="009953A2" w:rsidRDefault="002E44B9" w:rsidP="00981FF8">
      <w:pPr>
        <w:pStyle w:val="Code"/>
        <w:rPr>
          <w:sz w:val="18"/>
        </w:rPr>
      </w:pPr>
      <w:r w:rsidRPr="009953A2">
        <w:rPr>
          <w:sz w:val="18"/>
        </w:rPr>
        <w:t>        if ((status &amp; BoundingBox.eboundCollideStatus.eCollideBottom) !== 0)</w:t>
      </w:r>
    </w:p>
    <w:p w:rsidR="002E44B9" w:rsidRPr="009953A2" w:rsidRDefault="002E44B9" w:rsidP="00981FF8">
      <w:pPr>
        <w:pStyle w:val="Code"/>
        <w:rPr>
          <w:sz w:val="18"/>
        </w:rPr>
      </w:pPr>
      <w:r w:rsidRPr="009953A2">
        <w:rPr>
          <w:sz w:val="18"/>
        </w:rPr>
        <w:t>            pos[1] = (this.getWCCenter())[1] - (zone * this.getWCHeight() / 2)</w:t>
      </w:r>
    </w:p>
    <w:p w:rsidR="002E44B9" w:rsidRPr="009953A2" w:rsidRDefault="002E44B9" w:rsidP="00981FF8">
      <w:pPr>
        <w:pStyle w:val="Code"/>
        <w:rPr>
          <w:sz w:val="18"/>
        </w:rPr>
      </w:pPr>
      <w:r w:rsidRPr="009953A2">
        <w:rPr>
          <w:sz w:val="18"/>
        </w:rPr>
        <w:t>                                             + (aXform.getHeight() / 2);</w:t>
      </w:r>
    </w:p>
    <w:p w:rsidR="002E44B9" w:rsidRPr="009953A2" w:rsidRDefault="002E44B9" w:rsidP="00981FF8">
      <w:pPr>
        <w:pStyle w:val="Code"/>
        <w:rPr>
          <w:sz w:val="18"/>
        </w:rPr>
      </w:pPr>
      <w:r w:rsidRPr="009953A2">
        <w:rPr>
          <w:sz w:val="18"/>
        </w:rPr>
        <w:t>        if ((status &amp; BoundingBox.eboundCollideStatus.eCollideRight) !== 0)</w:t>
      </w:r>
    </w:p>
    <w:p w:rsidR="002E44B9" w:rsidRPr="009953A2" w:rsidRDefault="002E44B9" w:rsidP="00981FF8">
      <w:pPr>
        <w:pStyle w:val="Code"/>
        <w:rPr>
          <w:sz w:val="18"/>
        </w:rPr>
      </w:pPr>
      <w:r w:rsidRPr="009953A2">
        <w:rPr>
          <w:sz w:val="18"/>
        </w:rPr>
        <w:t>            pos[0] = (this.getWCCenter())[0] + (zone * this.getWCWidth() / 2)</w:t>
      </w:r>
    </w:p>
    <w:p w:rsidR="002E44B9" w:rsidRPr="009953A2" w:rsidRDefault="002E44B9" w:rsidP="00981FF8">
      <w:pPr>
        <w:pStyle w:val="Code"/>
        <w:rPr>
          <w:sz w:val="18"/>
        </w:rPr>
      </w:pPr>
      <w:r w:rsidRPr="009953A2">
        <w:rPr>
          <w:sz w:val="18"/>
        </w:rPr>
        <w:t>                                             - (aXform.getWidth() / 2);</w:t>
      </w:r>
    </w:p>
    <w:p w:rsidR="002E44B9" w:rsidRPr="009953A2" w:rsidRDefault="002E44B9" w:rsidP="00981FF8">
      <w:pPr>
        <w:pStyle w:val="Code"/>
        <w:rPr>
          <w:sz w:val="18"/>
        </w:rPr>
      </w:pPr>
      <w:r w:rsidRPr="009953A2">
        <w:rPr>
          <w:sz w:val="18"/>
        </w:rPr>
        <w:t>        if ((status &amp; BoundingBox.eboundCollideStatus.eCollideLeft) !== 0)</w:t>
      </w:r>
    </w:p>
    <w:p w:rsidR="002E44B9" w:rsidRPr="009953A2" w:rsidRDefault="002E44B9" w:rsidP="00981FF8">
      <w:pPr>
        <w:pStyle w:val="Code"/>
        <w:rPr>
          <w:sz w:val="18"/>
        </w:rPr>
      </w:pPr>
      <w:r w:rsidRPr="009953A2">
        <w:rPr>
          <w:sz w:val="18"/>
        </w:rPr>
        <w:t>            pos[0] = (this.getWCCenter())[0] - (zone * this.getWCWidth() / 2)</w:t>
      </w:r>
    </w:p>
    <w:p w:rsidR="002E44B9" w:rsidRPr="009953A2" w:rsidRDefault="002E44B9" w:rsidP="00981FF8">
      <w:pPr>
        <w:pStyle w:val="Code"/>
        <w:rPr>
          <w:sz w:val="18"/>
        </w:rPr>
      </w:pPr>
      <w:r w:rsidRPr="009953A2">
        <w:rPr>
          <w:sz w:val="18"/>
        </w:rPr>
        <w:t>                                             + (aXform.getWidth() / 2);</w:t>
      </w:r>
    </w:p>
    <w:p w:rsidR="002E44B9" w:rsidRPr="009953A2" w:rsidRDefault="002E44B9" w:rsidP="00981FF8">
      <w:pPr>
        <w:pStyle w:val="Code"/>
        <w:rPr>
          <w:sz w:val="18"/>
        </w:rPr>
      </w:pPr>
      <w:r w:rsidRPr="009953A2">
        <w:rPr>
          <w:sz w:val="18"/>
        </w:rPr>
        <w:t>    }</w:t>
      </w:r>
    </w:p>
    <w:p w:rsidR="002E44B9" w:rsidRPr="009953A2" w:rsidRDefault="002E44B9" w:rsidP="00981FF8">
      <w:pPr>
        <w:pStyle w:val="Code"/>
        <w:rPr>
          <w:sz w:val="18"/>
        </w:rPr>
      </w:pPr>
      <w:r w:rsidRPr="009953A2">
        <w:rPr>
          <w:sz w:val="18"/>
        </w:rPr>
        <w:t>    return status;</w:t>
      </w:r>
    </w:p>
    <w:p w:rsidR="002E44B9" w:rsidRPr="009953A2" w:rsidRDefault="002E44B9" w:rsidP="00981FF8">
      <w:pPr>
        <w:pStyle w:val="Code"/>
        <w:rPr>
          <w:sz w:val="18"/>
        </w:rPr>
      </w:pPr>
      <w:r w:rsidRPr="009953A2">
        <w:rPr>
          <w:sz w:val="18"/>
        </w:rPr>
        <w:t>};</w:t>
      </w:r>
    </w:p>
    <w:p w:rsidR="002E44B9" w:rsidRPr="009953A2" w:rsidRDefault="002E44B9" w:rsidP="00100825">
      <w:pPr>
        <w:pStyle w:val="BodyText"/>
      </w:pPr>
      <w:r w:rsidRPr="009953A2">
        <w:lastRenderedPageBreak/>
        <w:t xml:space="preserve">The </w:t>
      </w:r>
      <w:proofErr w:type="spellStart"/>
      <w:r w:rsidRPr="009953A2">
        <w:rPr>
          <w:rStyle w:val="CodeInline"/>
        </w:rPr>
        <w:t>aXform</w:t>
      </w:r>
      <w:proofErr w:type="spellEnd"/>
      <w:r w:rsidRPr="009953A2">
        <w:t xml:space="preserve"> object can be the </w:t>
      </w:r>
      <w:r w:rsidRPr="009953A2">
        <w:rPr>
          <w:rStyle w:val="CodeInline"/>
        </w:rPr>
        <w:t>Transform</w:t>
      </w:r>
      <w:r w:rsidRPr="009953A2">
        <w:t xml:space="preserve"> of a </w:t>
      </w:r>
      <w:proofErr w:type="spellStart"/>
      <w:r w:rsidRPr="009953A2">
        <w:rPr>
          <w:rStyle w:val="CodeInline"/>
        </w:rPr>
        <w:t>GameObject</w:t>
      </w:r>
      <w:proofErr w:type="spellEnd"/>
      <w:r w:rsidRPr="009953A2">
        <w:t xml:space="preserve"> or </w:t>
      </w:r>
      <w:proofErr w:type="spellStart"/>
      <w:r w:rsidRPr="009953A2">
        <w:rPr>
          <w:rStyle w:val="CodeInline"/>
        </w:rPr>
        <w:t>Renderable</w:t>
      </w:r>
      <w:proofErr w:type="spellEnd"/>
      <w:r w:rsidRPr="009953A2">
        <w:t xml:space="preserve"> object. The </w:t>
      </w:r>
      <w:proofErr w:type="spellStart"/>
      <w:proofErr w:type="gramStart"/>
      <w:r w:rsidRPr="009953A2">
        <w:rPr>
          <w:rStyle w:val="CodeInline"/>
        </w:rPr>
        <w:t>clampAtBoundary</w:t>
      </w:r>
      <w:proofErr w:type="spellEnd"/>
      <w:r w:rsidRPr="009953A2">
        <w:rPr>
          <w:rStyle w:val="CodeInline"/>
        </w:rPr>
        <w:t>(</w:t>
      </w:r>
      <w:proofErr w:type="gramEnd"/>
      <w:r w:rsidRPr="009953A2">
        <w:rPr>
          <w:rStyle w:val="CodeInline"/>
        </w:rPr>
        <w:t>)</w:t>
      </w:r>
      <w:r w:rsidRPr="009953A2">
        <w:t xml:space="preserve"> function ensures that the bounds of the </w:t>
      </w:r>
      <w:proofErr w:type="spellStart"/>
      <w:r w:rsidRPr="009953A2">
        <w:rPr>
          <w:rStyle w:val="CodeInline"/>
        </w:rPr>
        <w:t>aXform</w:t>
      </w:r>
      <w:proofErr w:type="spellEnd"/>
      <w:r w:rsidRPr="009953A2">
        <w:t xml:space="preserve"> remain inside the WC bounds of the camera by clamping the </w:t>
      </w:r>
      <w:proofErr w:type="spellStart"/>
      <w:r w:rsidRPr="009953A2">
        <w:rPr>
          <w:rStyle w:val="CodeInline"/>
        </w:rPr>
        <w:t>aXform</w:t>
      </w:r>
      <w:proofErr w:type="spellEnd"/>
      <w:r w:rsidRPr="009953A2">
        <w:t xml:space="preserve"> position. Once again, the </w:t>
      </w:r>
      <w:r w:rsidRPr="009953A2">
        <w:rPr>
          <w:rStyle w:val="CodeInline"/>
        </w:rPr>
        <w:t>zone</w:t>
      </w:r>
      <w:r w:rsidRPr="009953A2">
        <w:t xml:space="preserve"> variable defines a percentage of clamping for the WC bounds. For example, a 1.0 would mean clamping to the exact WC bounds, while a 0.9 means clamping to a bound that is 90 percent of the current WC window size. It is important to note that the </w:t>
      </w:r>
      <w:proofErr w:type="spellStart"/>
      <w:proofErr w:type="gramStart"/>
      <w:r w:rsidRPr="009953A2">
        <w:rPr>
          <w:rStyle w:val="CodeInline"/>
        </w:rPr>
        <w:t>clampAtBoundary</w:t>
      </w:r>
      <w:proofErr w:type="spellEnd"/>
      <w:r w:rsidRPr="009953A2">
        <w:rPr>
          <w:rStyle w:val="CodeInline"/>
        </w:rPr>
        <w:t>(</w:t>
      </w:r>
      <w:proofErr w:type="gramEnd"/>
      <w:r w:rsidRPr="009953A2">
        <w:rPr>
          <w:rStyle w:val="CodeInline"/>
        </w:rPr>
        <w:t>)</w:t>
      </w:r>
      <w:r w:rsidRPr="009953A2">
        <w:t xml:space="preserve"> function operates only on bounds that collide with the camera WC bounds. For example, if the </w:t>
      </w:r>
      <w:proofErr w:type="spellStart"/>
      <w:r w:rsidRPr="009953A2">
        <w:rPr>
          <w:rStyle w:val="CodeInline"/>
        </w:rPr>
        <w:t>aXform</w:t>
      </w:r>
      <w:proofErr w:type="spellEnd"/>
      <w:r w:rsidRPr="009953A2">
        <w:t xml:space="preserve"> object has its bounds that are completely outside of the camera WC bounds, it will remain outside.</w:t>
      </w:r>
    </w:p>
    <w:p w:rsidR="002E44B9" w:rsidRPr="009953A2" w:rsidRDefault="002E44B9" w:rsidP="00705D6F">
      <w:pPr>
        <w:pStyle w:val="Heading3"/>
      </w:pPr>
      <w:r w:rsidRPr="009953A2">
        <w:t>Define Camera Manipulation Operations in Camera_Manipulation.js File</w:t>
      </w:r>
    </w:p>
    <w:p w:rsidR="002E44B9" w:rsidRPr="009953A2" w:rsidRDefault="002E44B9" w:rsidP="00705D6F">
      <w:pPr>
        <w:pStyle w:val="BodyTextFirst"/>
      </w:pPr>
      <w:r w:rsidRPr="009953A2">
        <w:t>As discussed in the previous chapter, to maintain the readability of source code files, related functions of objects are grouped into separate source code files.</w:t>
      </w:r>
    </w:p>
    <w:p w:rsidR="002E44B9" w:rsidRPr="009953A2" w:rsidRDefault="002E44B9" w:rsidP="00E5229D">
      <w:pPr>
        <w:pStyle w:val="NumList"/>
      </w:pPr>
      <w:r w:rsidRPr="009953A2">
        <w:t xml:space="preserve">Create a new file in the </w:t>
      </w:r>
      <w:proofErr w:type="spellStart"/>
      <w:r w:rsidRPr="009953A2">
        <w:rPr>
          <w:rStyle w:val="CodeInline"/>
        </w:rPr>
        <w:t>src</w:t>
      </w:r>
      <w:proofErr w:type="spellEnd"/>
      <w:r w:rsidRPr="009953A2">
        <w:rPr>
          <w:rStyle w:val="CodeInline"/>
        </w:rPr>
        <w:t>/Engine/Cameras</w:t>
      </w:r>
      <w:r w:rsidRPr="009953A2">
        <w:t xml:space="preserve"> folder and name it </w:t>
      </w:r>
      <w:r w:rsidRPr="009953A2">
        <w:rPr>
          <w:rStyle w:val="CodeInline"/>
        </w:rPr>
        <w:t>Camera_Manipulation.js</w:t>
      </w:r>
      <w:r w:rsidRPr="009953A2">
        <w:t>.</w:t>
      </w:r>
    </w:p>
    <w:p w:rsidR="002E44B9" w:rsidRPr="009953A2" w:rsidRDefault="002E44B9" w:rsidP="00E5229D">
      <w:pPr>
        <w:pStyle w:val="NumList"/>
      </w:pPr>
      <w:r w:rsidRPr="009953A2">
        <w:t>Edit this file to define functions to pan, or move, the camera by an offset and to a new WC center.</w:t>
      </w:r>
    </w:p>
    <w:p w:rsidR="002E44B9" w:rsidRPr="009953A2" w:rsidRDefault="002E44B9" w:rsidP="00483D99">
      <w:pPr>
        <w:pStyle w:val="Code"/>
        <w:ind w:left="900"/>
        <w:rPr>
          <w:sz w:val="18"/>
        </w:rPr>
      </w:pPr>
      <w:r w:rsidRPr="009953A2">
        <w:rPr>
          <w:sz w:val="18"/>
        </w:rPr>
        <w:t>Camera.prototype.panBy = function (dx, dy) {</w:t>
      </w:r>
    </w:p>
    <w:p w:rsidR="002E44B9" w:rsidRPr="009953A2" w:rsidRDefault="002E44B9" w:rsidP="00483D99">
      <w:pPr>
        <w:pStyle w:val="Code"/>
        <w:ind w:left="900"/>
        <w:rPr>
          <w:sz w:val="18"/>
        </w:rPr>
      </w:pPr>
      <w:r w:rsidRPr="009953A2">
        <w:rPr>
          <w:sz w:val="18"/>
        </w:rPr>
        <w:t>    this.mWCCenter[0] += dx;</w:t>
      </w:r>
    </w:p>
    <w:p w:rsidR="002E44B9" w:rsidRPr="009953A2" w:rsidRDefault="002E44B9" w:rsidP="00483D99">
      <w:pPr>
        <w:pStyle w:val="Code"/>
        <w:ind w:left="900"/>
        <w:rPr>
          <w:sz w:val="18"/>
        </w:rPr>
      </w:pPr>
      <w:r w:rsidRPr="009953A2">
        <w:rPr>
          <w:sz w:val="18"/>
        </w:rPr>
        <w:t>    this.mWCCenter[1] += dy;</w:t>
      </w:r>
    </w:p>
    <w:p w:rsidR="002E44B9" w:rsidRPr="009953A2" w:rsidRDefault="002E44B9" w:rsidP="00483D99">
      <w:pPr>
        <w:pStyle w:val="Code"/>
        <w:ind w:left="900"/>
        <w:rPr>
          <w:sz w:val="18"/>
        </w:rPr>
      </w:pPr>
      <w:r w:rsidRPr="009953A2">
        <w:rPr>
          <w:sz w:val="18"/>
        </w:rPr>
        <w:t>};</w:t>
      </w:r>
    </w:p>
    <w:p w:rsidR="002E44B9" w:rsidRPr="009953A2" w:rsidRDefault="002E44B9" w:rsidP="00483D99">
      <w:pPr>
        <w:pStyle w:val="Code"/>
        <w:ind w:left="900"/>
        <w:rPr>
          <w:sz w:val="18"/>
        </w:rPr>
      </w:pPr>
      <w:r w:rsidRPr="009953A2">
        <w:rPr>
          <w:sz w:val="18"/>
        </w:rPr>
        <w:t>Camera.prototype.panTo = function (cx, cy) {</w:t>
      </w:r>
    </w:p>
    <w:p w:rsidR="002E44B9" w:rsidRPr="009953A2" w:rsidRDefault="002E44B9" w:rsidP="00483D99">
      <w:pPr>
        <w:pStyle w:val="Code"/>
        <w:ind w:left="900"/>
        <w:rPr>
          <w:sz w:val="18"/>
        </w:rPr>
      </w:pPr>
      <w:r w:rsidRPr="009953A2">
        <w:rPr>
          <w:sz w:val="18"/>
        </w:rPr>
        <w:t>    this.setWCCenter(cx, cy);</w:t>
      </w:r>
    </w:p>
    <w:p w:rsidR="002E44B9" w:rsidRPr="009953A2" w:rsidRDefault="002E44B9" w:rsidP="00483D99">
      <w:pPr>
        <w:pStyle w:val="Code"/>
        <w:ind w:left="900"/>
        <w:rPr>
          <w:sz w:val="18"/>
        </w:rPr>
      </w:pPr>
      <w:r w:rsidRPr="009953A2">
        <w:rPr>
          <w:sz w:val="18"/>
        </w:rPr>
        <w:t>};</w:t>
      </w:r>
    </w:p>
    <w:p w:rsidR="002E44B9" w:rsidRPr="009953A2" w:rsidRDefault="002E44B9" w:rsidP="00E5229D">
      <w:pPr>
        <w:pStyle w:val="NumList"/>
      </w:pPr>
      <w:r w:rsidRPr="009953A2">
        <w:t xml:space="preserve">Define a function to pan the camera based on the bounds of a </w:t>
      </w:r>
      <w:r w:rsidRPr="009953A2">
        <w:rPr>
          <w:rStyle w:val="CodeInline"/>
        </w:rPr>
        <w:t>Transform</w:t>
      </w:r>
      <w:r w:rsidRPr="009953A2">
        <w:t xml:space="preserve"> object.</w:t>
      </w:r>
    </w:p>
    <w:p w:rsidR="002E44B9" w:rsidRPr="009953A2" w:rsidRDefault="002E44B9" w:rsidP="00483D99">
      <w:pPr>
        <w:pStyle w:val="Code"/>
        <w:ind w:left="900"/>
        <w:rPr>
          <w:sz w:val="18"/>
        </w:rPr>
      </w:pPr>
      <w:r w:rsidRPr="009953A2">
        <w:rPr>
          <w:sz w:val="18"/>
        </w:rPr>
        <w:t>Camera.prototype.panWith = function (aXform, zone) {</w:t>
      </w:r>
    </w:p>
    <w:p w:rsidR="002E44B9" w:rsidRPr="009953A2" w:rsidRDefault="002E44B9" w:rsidP="00483D99">
      <w:pPr>
        <w:pStyle w:val="Code"/>
        <w:ind w:left="900"/>
        <w:rPr>
          <w:sz w:val="18"/>
        </w:rPr>
      </w:pPr>
      <w:r w:rsidRPr="009953A2">
        <w:rPr>
          <w:sz w:val="18"/>
        </w:rPr>
        <w:t>    var status = this.collideWCBound(aXform, zone);</w:t>
      </w:r>
    </w:p>
    <w:p w:rsidR="002E44B9" w:rsidRPr="009953A2" w:rsidRDefault="002E44B9" w:rsidP="00483D99">
      <w:pPr>
        <w:pStyle w:val="Code"/>
        <w:ind w:left="900"/>
        <w:rPr>
          <w:sz w:val="18"/>
        </w:rPr>
      </w:pPr>
      <w:r w:rsidRPr="009953A2">
        <w:rPr>
          <w:sz w:val="18"/>
        </w:rPr>
        <w:t>    if (status !== BoundingBox.eboundCollideStatus.eInside) {</w:t>
      </w:r>
    </w:p>
    <w:p w:rsidR="002E44B9" w:rsidRPr="009953A2" w:rsidRDefault="002E44B9" w:rsidP="00483D99">
      <w:pPr>
        <w:pStyle w:val="Code"/>
        <w:ind w:left="900"/>
        <w:rPr>
          <w:sz w:val="18"/>
        </w:rPr>
      </w:pPr>
      <w:r w:rsidRPr="009953A2">
        <w:rPr>
          <w:sz w:val="18"/>
        </w:rPr>
        <w:t>        var pos = aXform.getPosition();</w:t>
      </w:r>
    </w:p>
    <w:p w:rsidR="002E44B9" w:rsidRPr="009953A2" w:rsidRDefault="002E44B9" w:rsidP="00483D99">
      <w:pPr>
        <w:pStyle w:val="Code"/>
        <w:ind w:left="900"/>
        <w:rPr>
          <w:sz w:val="18"/>
        </w:rPr>
      </w:pPr>
      <w:r w:rsidRPr="009953A2">
        <w:rPr>
          <w:sz w:val="18"/>
        </w:rPr>
        <w:t>        var newC = this.getWCCenter();</w:t>
      </w:r>
    </w:p>
    <w:p w:rsidR="002E44B9" w:rsidRPr="009953A2" w:rsidRDefault="002E44B9" w:rsidP="00483D99">
      <w:pPr>
        <w:pStyle w:val="Code"/>
        <w:ind w:left="900"/>
        <w:rPr>
          <w:sz w:val="18"/>
        </w:rPr>
      </w:pPr>
      <w:r w:rsidRPr="009953A2">
        <w:rPr>
          <w:sz w:val="18"/>
        </w:rPr>
        <w:t>        if ((status &amp; BoundingBox.eboundCollideStatus.eCollideTop) !== 0)</w:t>
      </w:r>
    </w:p>
    <w:p w:rsidR="002E44B9" w:rsidRPr="009953A2" w:rsidRDefault="002E44B9" w:rsidP="00483D99">
      <w:pPr>
        <w:pStyle w:val="Code"/>
        <w:ind w:left="900"/>
        <w:rPr>
          <w:sz w:val="18"/>
        </w:rPr>
      </w:pPr>
      <w:r w:rsidRPr="009953A2">
        <w:rPr>
          <w:sz w:val="18"/>
        </w:rPr>
        <w:t>            newC[1] = pos[1] + (aXform.getHeight() / 2) - (zone * this.getWCHeight() / 2);</w:t>
      </w:r>
    </w:p>
    <w:p w:rsidR="002E44B9" w:rsidRPr="009953A2" w:rsidRDefault="002E44B9" w:rsidP="00483D99">
      <w:pPr>
        <w:pStyle w:val="Code"/>
        <w:ind w:left="900"/>
        <w:rPr>
          <w:sz w:val="18"/>
        </w:rPr>
      </w:pPr>
      <w:r w:rsidRPr="009953A2">
        <w:rPr>
          <w:sz w:val="18"/>
        </w:rPr>
        <w:t>        if ((status &amp; BoundingBox.eboundCollideStatus.eCollideBottom) !== 0)</w:t>
      </w:r>
    </w:p>
    <w:p w:rsidR="002E44B9" w:rsidRPr="009953A2" w:rsidRDefault="002E44B9" w:rsidP="00483D99">
      <w:pPr>
        <w:pStyle w:val="Code"/>
        <w:ind w:left="900"/>
        <w:rPr>
          <w:sz w:val="18"/>
        </w:rPr>
      </w:pPr>
      <w:r w:rsidRPr="009953A2">
        <w:rPr>
          <w:sz w:val="18"/>
        </w:rPr>
        <w:t>            newC[1] = pos[1] - (aXform.getHeight() / 2) + (zone * this.getWCHeight() / 2);</w:t>
      </w:r>
    </w:p>
    <w:p w:rsidR="002E44B9" w:rsidRPr="009953A2" w:rsidRDefault="002E44B9" w:rsidP="00483D99">
      <w:pPr>
        <w:pStyle w:val="Code"/>
        <w:ind w:left="900"/>
        <w:rPr>
          <w:sz w:val="18"/>
        </w:rPr>
      </w:pPr>
      <w:r w:rsidRPr="009953A2">
        <w:rPr>
          <w:sz w:val="18"/>
        </w:rPr>
        <w:t>        if ((status &amp; BoundingBox.eboundCollideStatus.eCollideRight) !== 0)</w:t>
      </w:r>
    </w:p>
    <w:p w:rsidR="002E44B9" w:rsidRPr="009953A2" w:rsidRDefault="002E44B9" w:rsidP="00483D99">
      <w:pPr>
        <w:pStyle w:val="Code"/>
        <w:ind w:left="900"/>
        <w:rPr>
          <w:sz w:val="18"/>
        </w:rPr>
      </w:pPr>
      <w:r w:rsidRPr="009953A2">
        <w:rPr>
          <w:sz w:val="18"/>
        </w:rPr>
        <w:t>            newC[0] = pos[0] + (aXform.getWidth() / 2) - (zone * this.getWCWidth() / 2);</w:t>
      </w:r>
    </w:p>
    <w:p w:rsidR="002E44B9" w:rsidRPr="009953A2" w:rsidRDefault="002E44B9" w:rsidP="00483D99">
      <w:pPr>
        <w:pStyle w:val="Code"/>
        <w:ind w:left="900"/>
        <w:rPr>
          <w:sz w:val="18"/>
        </w:rPr>
      </w:pPr>
      <w:r w:rsidRPr="009953A2">
        <w:rPr>
          <w:sz w:val="18"/>
        </w:rPr>
        <w:t>        if ((status &amp; BoundingBox.eboundCollideStatus.eCollideLeft) !== 0)</w:t>
      </w:r>
    </w:p>
    <w:p w:rsidR="002E44B9" w:rsidRPr="009953A2" w:rsidRDefault="002E44B9" w:rsidP="00483D99">
      <w:pPr>
        <w:pStyle w:val="Code"/>
        <w:ind w:left="900"/>
        <w:rPr>
          <w:sz w:val="18"/>
        </w:rPr>
      </w:pPr>
      <w:r w:rsidRPr="009953A2">
        <w:rPr>
          <w:sz w:val="18"/>
        </w:rPr>
        <w:t>            newC[0] = pos[0] - (aXform.getWidth() / 2) + (zone * this.getWCWidth() / 2);</w:t>
      </w:r>
    </w:p>
    <w:p w:rsidR="002E44B9" w:rsidRPr="009953A2" w:rsidRDefault="002E44B9" w:rsidP="00483D99">
      <w:pPr>
        <w:pStyle w:val="Code"/>
        <w:ind w:left="900"/>
        <w:rPr>
          <w:sz w:val="18"/>
        </w:rPr>
      </w:pPr>
      <w:r w:rsidRPr="009953A2">
        <w:rPr>
          <w:sz w:val="18"/>
        </w:rPr>
        <w:t>    }</w:t>
      </w:r>
    </w:p>
    <w:p w:rsidR="002E44B9" w:rsidRPr="009953A2" w:rsidRDefault="002E44B9" w:rsidP="00483D99">
      <w:pPr>
        <w:pStyle w:val="Code"/>
        <w:ind w:left="900"/>
        <w:rPr>
          <w:sz w:val="18"/>
        </w:rPr>
      </w:pPr>
      <w:r w:rsidRPr="009953A2">
        <w:rPr>
          <w:sz w:val="18"/>
        </w:rPr>
        <w:t>};</w:t>
      </w:r>
    </w:p>
    <w:p w:rsidR="002E44B9" w:rsidRPr="009953A2" w:rsidRDefault="002E44B9" w:rsidP="00E5229D">
      <w:pPr>
        <w:pStyle w:val="BodyText"/>
      </w:pPr>
      <w:r w:rsidRPr="009953A2">
        <w:t xml:space="preserve">The </w:t>
      </w:r>
      <w:proofErr w:type="spellStart"/>
      <w:proofErr w:type="gramStart"/>
      <w:r w:rsidRPr="009953A2">
        <w:rPr>
          <w:rStyle w:val="CodeInline"/>
        </w:rPr>
        <w:t>panWidth</w:t>
      </w:r>
      <w:proofErr w:type="spellEnd"/>
      <w:r w:rsidRPr="009953A2">
        <w:rPr>
          <w:rStyle w:val="CodeInline"/>
        </w:rPr>
        <w:t>(</w:t>
      </w:r>
      <w:proofErr w:type="gramEnd"/>
      <w:r w:rsidRPr="009953A2">
        <w:rPr>
          <w:rStyle w:val="CodeInline"/>
        </w:rPr>
        <w:t>)</w:t>
      </w:r>
      <w:r w:rsidRPr="009953A2">
        <w:t xml:space="preserve"> function is complementary to the </w:t>
      </w:r>
      <w:proofErr w:type="spellStart"/>
      <w:r w:rsidRPr="009953A2">
        <w:rPr>
          <w:rStyle w:val="CodeInline"/>
        </w:rPr>
        <w:t>clampAtBoundary</w:t>
      </w:r>
      <w:proofErr w:type="spellEnd"/>
      <w:r w:rsidRPr="009953A2">
        <w:rPr>
          <w:rStyle w:val="CodeInline"/>
        </w:rPr>
        <w:t>()</w:t>
      </w:r>
      <w:r w:rsidRPr="009953A2">
        <w:t xml:space="preserve"> function, where instead of changing the </w:t>
      </w:r>
      <w:proofErr w:type="spellStart"/>
      <w:r w:rsidRPr="009953A2">
        <w:rPr>
          <w:rStyle w:val="CodeInline"/>
        </w:rPr>
        <w:t>aXform</w:t>
      </w:r>
      <w:proofErr w:type="spellEnd"/>
      <w:r w:rsidRPr="009953A2">
        <w:t xml:space="preserve"> position, the camera is moved to ensure the proper inclusion of the </w:t>
      </w:r>
      <w:proofErr w:type="spellStart"/>
      <w:r w:rsidRPr="009953A2">
        <w:rPr>
          <w:rStyle w:val="CodeInline"/>
        </w:rPr>
        <w:t>aXform</w:t>
      </w:r>
      <w:proofErr w:type="spellEnd"/>
      <w:r w:rsidRPr="009953A2">
        <w:t xml:space="preserve"> bounds. As in the case of the </w:t>
      </w:r>
      <w:proofErr w:type="spellStart"/>
      <w:proofErr w:type="gramStart"/>
      <w:r w:rsidRPr="009953A2">
        <w:rPr>
          <w:rStyle w:val="CodeInline"/>
        </w:rPr>
        <w:lastRenderedPageBreak/>
        <w:t>clampAtBoundary</w:t>
      </w:r>
      <w:proofErr w:type="spellEnd"/>
      <w:r w:rsidRPr="009953A2">
        <w:rPr>
          <w:rStyle w:val="CodeInline"/>
        </w:rPr>
        <w:t>(</w:t>
      </w:r>
      <w:proofErr w:type="gramEnd"/>
      <w:r w:rsidRPr="009953A2">
        <w:rPr>
          <w:rStyle w:val="CodeInline"/>
        </w:rPr>
        <w:t>)</w:t>
      </w:r>
      <w:r w:rsidRPr="009953A2">
        <w:t xml:space="preserve"> function, the camera will not be changed if the </w:t>
      </w:r>
      <w:proofErr w:type="spellStart"/>
      <w:r w:rsidRPr="009953A2">
        <w:rPr>
          <w:rStyle w:val="CodeInline"/>
        </w:rPr>
        <w:t>aXform</w:t>
      </w:r>
      <w:proofErr w:type="spellEnd"/>
      <w:r w:rsidRPr="009953A2">
        <w:t xml:space="preserve"> bounds are completely outside the tested WC bounds area.</w:t>
      </w:r>
    </w:p>
    <w:p w:rsidR="002E44B9" w:rsidRPr="009953A2" w:rsidRDefault="002E44B9" w:rsidP="00E5229D">
      <w:pPr>
        <w:pStyle w:val="NumList"/>
      </w:pPr>
      <w:r w:rsidRPr="009953A2">
        <w:t>Define functions to zoom the camera with respect to the center or a target position.</w:t>
      </w:r>
    </w:p>
    <w:p w:rsidR="002E44B9" w:rsidRPr="009953A2" w:rsidRDefault="002E44B9" w:rsidP="00483D99">
      <w:pPr>
        <w:pStyle w:val="Code"/>
        <w:ind w:left="900"/>
        <w:rPr>
          <w:sz w:val="18"/>
        </w:rPr>
      </w:pPr>
      <w:r w:rsidRPr="009953A2">
        <w:rPr>
          <w:sz w:val="18"/>
        </w:rPr>
        <w:t>Camera.prototype.zoomBy = function (zoom) {</w:t>
      </w:r>
    </w:p>
    <w:p w:rsidR="002E44B9" w:rsidRPr="009953A2" w:rsidRDefault="002E44B9" w:rsidP="00483D99">
      <w:pPr>
        <w:pStyle w:val="Code"/>
        <w:ind w:left="900"/>
        <w:rPr>
          <w:sz w:val="18"/>
        </w:rPr>
      </w:pPr>
      <w:r w:rsidRPr="009953A2">
        <w:rPr>
          <w:sz w:val="18"/>
        </w:rPr>
        <w:t>    if (zoom &gt; 0)</w:t>
      </w:r>
    </w:p>
    <w:p w:rsidR="002E44B9" w:rsidRPr="009953A2" w:rsidRDefault="002E44B9" w:rsidP="00483D99">
      <w:pPr>
        <w:pStyle w:val="Code"/>
        <w:ind w:left="900"/>
        <w:rPr>
          <w:sz w:val="18"/>
        </w:rPr>
      </w:pPr>
      <w:r w:rsidRPr="009953A2">
        <w:rPr>
          <w:sz w:val="18"/>
        </w:rPr>
        <w:t>        this.mWCWidth *= zoom;</w:t>
      </w:r>
    </w:p>
    <w:p w:rsidR="002E44B9" w:rsidRPr="009953A2" w:rsidRDefault="002E44B9" w:rsidP="00483D99">
      <w:pPr>
        <w:pStyle w:val="Code"/>
        <w:ind w:left="900"/>
        <w:rPr>
          <w:sz w:val="18"/>
        </w:rPr>
      </w:pPr>
      <w:r w:rsidRPr="009953A2">
        <w:rPr>
          <w:sz w:val="18"/>
        </w:rPr>
        <w:t>};</w:t>
      </w:r>
    </w:p>
    <w:p w:rsidR="00312F01" w:rsidRPr="009953A2" w:rsidRDefault="00312F01"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Camera.prototype.zoomTowards = function (pos, zoom) {</w:t>
      </w:r>
    </w:p>
    <w:p w:rsidR="002E44B9" w:rsidRPr="009953A2" w:rsidRDefault="002E44B9" w:rsidP="00483D99">
      <w:pPr>
        <w:pStyle w:val="Code"/>
        <w:ind w:left="900"/>
        <w:rPr>
          <w:sz w:val="18"/>
        </w:rPr>
      </w:pPr>
      <w:r w:rsidRPr="009953A2">
        <w:rPr>
          <w:sz w:val="18"/>
        </w:rPr>
        <w:t>    var delta = [];</w:t>
      </w:r>
    </w:p>
    <w:p w:rsidR="002E44B9" w:rsidRPr="009953A2" w:rsidRDefault="002E44B9" w:rsidP="00483D99">
      <w:pPr>
        <w:pStyle w:val="Code"/>
        <w:ind w:left="900"/>
        <w:rPr>
          <w:sz w:val="18"/>
        </w:rPr>
      </w:pPr>
      <w:r w:rsidRPr="009953A2">
        <w:rPr>
          <w:sz w:val="18"/>
        </w:rPr>
        <w:t>    vec2.sub(delta, pos, this.mWCCenter);</w:t>
      </w:r>
    </w:p>
    <w:p w:rsidR="002E44B9" w:rsidRPr="009953A2" w:rsidRDefault="002E44B9" w:rsidP="00483D99">
      <w:pPr>
        <w:pStyle w:val="Code"/>
        <w:ind w:left="900"/>
        <w:rPr>
          <w:sz w:val="18"/>
        </w:rPr>
      </w:pPr>
      <w:r w:rsidRPr="009953A2">
        <w:rPr>
          <w:sz w:val="18"/>
        </w:rPr>
        <w:t>    vec2.scale(delta, delta, zoom - 1);</w:t>
      </w:r>
    </w:p>
    <w:p w:rsidR="002E44B9" w:rsidRPr="009953A2" w:rsidRDefault="002E44B9" w:rsidP="00483D99">
      <w:pPr>
        <w:pStyle w:val="Code"/>
        <w:ind w:left="900"/>
        <w:rPr>
          <w:sz w:val="18"/>
        </w:rPr>
      </w:pPr>
      <w:r w:rsidRPr="009953A2">
        <w:rPr>
          <w:sz w:val="18"/>
        </w:rPr>
        <w:t>    vec2.sub(this.mWCCenter, this.mWCCenter, delta);</w:t>
      </w:r>
    </w:p>
    <w:p w:rsidR="002E44B9" w:rsidRPr="009953A2" w:rsidRDefault="002E44B9" w:rsidP="00483D99">
      <w:pPr>
        <w:pStyle w:val="Code"/>
        <w:ind w:left="900"/>
        <w:rPr>
          <w:sz w:val="18"/>
        </w:rPr>
      </w:pPr>
      <w:r w:rsidRPr="009953A2">
        <w:rPr>
          <w:sz w:val="18"/>
        </w:rPr>
        <w:t>    this.zoomBy(zoom);</w:t>
      </w:r>
    </w:p>
    <w:p w:rsidR="002E44B9" w:rsidRPr="009953A2" w:rsidRDefault="002E44B9" w:rsidP="00483D99">
      <w:pPr>
        <w:pStyle w:val="Code"/>
        <w:ind w:left="900"/>
        <w:rPr>
          <w:sz w:val="18"/>
        </w:rPr>
      </w:pPr>
      <w:r w:rsidRPr="009953A2">
        <w:rPr>
          <w:sz w:val="18"/>
        </w:rPr>
        <w:t>};</w:t>
      </w:r>
    </w:p>
    <w:p w:rsidR="002E3760" w:rsidRPr="009953A2" w:rsidRDefault="002E44B9" w:rsidP="00E5229D">
      <w:pPr>
        <w:pStyle w:val="BodyText"/>
      </w:pPr>
      <w:r w:rsidRPr="009953A2">
        <w:t xml:space="preserve">The </w:t>
      </w:r>
      <w:proofErr w:type="spellStart"/>
      <w:proofErr w:type="gramStart"/>
      <w:r w:rsidRPr="009953A2">
        <w:rPr>
          <w:rStyle w:val="CodeInline"/>
        </w:rPr>
        <w:t>zoomBy</w:t>
      </w:r>
      <w:proofErr w:type="spellEnd"/>
      <w:r w:rsidRPr="009953A2">
        <w:rPr>
          <w:rStyle w:val="CodeInline"/>
        </w:rPr>
        <w:t>(</w:t>
      </w:r>
      <w:proofErr w:type="gramEnd"/>
      <w:r w:rsidRPr="009953A2">
        <w:rPr>
          <w:rStyle w:val="CodeInline"/>
        </w:rPr>
        <w:t>)</w:t>
      </w:r>
      <w:r w:rsidRPr="009953A2">
        <w:t xml:space="preserve"> function zooms with respect to the </w:t>
      </w:r>
      <w:proofErr w:type="spellStart"/>
      <w:r w:rsidRPr="009953A2">
        <w:t>center</w:t>
      </w:r>
      <w:proofErr w:type="spellEnd"/>
      <w:r w:rsidRPr="009953A2">
        <w:t xml:space="preserve"> of the camera, and the </w:t>
      </w:r>
      <w:proofErr w:type="spellStart"/>
      <w:r w:rsidRPr="009953A2">
        <w:rPr>
          <w:rStyle w:val="CodeInline"/>
        </w:rPr>
        <w:t>zoomTowards</w:t>
      </w:r>
      <w:proofErr w:type="spellEnd"/>
      <w:r w:rsidRPr="009953A2">
        <w:rPr>
          <w:rStyle w:val="CodeInline"/>
        </w:rPr>
        <w:t>()</w:t>
      </w:r>
      <w:r w:rsidRPr="009953A2">
        <w:t xml:space="preserve"> function zooms with respect to a world coordinate position. If the </w:t>
      </w:r>
      <w:r w:rsidRPr="009953A2">
        <w:rPr>
          <w:rStyle w:val="CodeInline"/>
        </w:rPr>
        <w:t>zoom</w:t>
      </w:r>
      <w:r w:rsidRPr="009953A2">
        <w:t xml:space="preserve"> variable is greater than 1, the WC window size becomes larger, and you will see more of the world and, thus, zoom out. The </w:t>
      </w:r>
      <w:r w:rsidRPr="009953A2">
        <w:rPr>
          <w:rStyle w:val="CodeInline"/>
        </w:rPr>
        <w:t>zoom</w:t>
      </w:r>
      <w:r w:rsidRPr="009953A2">
        <w:t xml:space="preserve"> value of less than 1 zooms in. Figure 7-3 shows the results of </w:t>
      </w:r>
      <w:r w:rsidRPr="009953A2">
        <w:rPr>
          <w:rStyle w:val="CodeInline"/>
        </w:rPr>
        <w:t>zoom=0.5</w:t>
      </w:r>
      <w:r w:rsidRPr="009953A2">
        <w:t xml:space="preserve"> for zooming with respect to the </w:t>
      </w:r>
      <w:proofErr w:type="spellStart"/>
      <w:r w:rsidRPr="009953A2">
        <w:t>center</w:t>
      </w:r>
      <w:proofErr w:type="spellEnd"/>
      <w:r w:rsidRPr="009953A2">
        <w:t xml:space="preserve"> of WC and with respect to the position of the </w:t>
      </w:r>
      <w:r w:rsidRPr="009953A2">
        <w:rPr>
          <w:rStyle w:val="CodeInline"/>
        </w:rPr>
        <w:t>Hero</w:t>
      </w:r>
      <w:r w:rsidRPr="009953A2">
        <w:t xml:space="preserve"> object.</w:t>
      </w:r>
    </w:p>
    <w:p w:rsidR="002E3760" w:rsidRPr="009953A2" w:rsidRDefault="002E44B9" w:rsidP="00AB6561">
      <w:pPr>
        <w:pStyle w:val="Figure"/>
      </w:pPr>
      <w:r w:rsidRPr="009953A2">
        <w:rPr>
          <w:noProof/>
        </w:rPr>
        <w:drawing>
          <wp:inline distT="0" distB="0" distL="0" distR="0">
            <wp:extent cx="5332095" cy="2370455"/>
            <wp:effectExtent l="19050" t="0" r="1905" b="0"/>
            <wp:docPr id="30" name="D:\Programs\XED\Background\XML_to_WORD\Springer_Sb7\Work\T02\MediaObjects\978-1-4842-0952-3_7_Fig3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3_HTML.gif"/>
                    <pic:cNvPicPr>
                      <a:picLocks noChangeAspect="1" noChangeArrowheads="1"/>
                    </pic:cNvPicPr>
                  </pic:nvPicPr>
                  <pic:blipFill>
                    <a:blip r:embed="rId10" cstate="print"/>
                    <a:srcRect/>
                    <a:stretch>
                      <a:fillRect/>
                    </a:stretch>
                  </pic:blipFill>
                  <pic:spPr bwMode="auto">
                    <a:xfrm>
                      <a:off x="0" y="0"/>
                      <a:ext cx="5332095" cy="2370455"/>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3. </w:t>
      </w:r>
      <w:r w:rsidRPr="009953A2">
        <w:t>Zooming toward the WC Center and toward a target position</w:t>
      </w:r>
    </w:p>
    <w:p w:rsidR="002E44B9" w:rsidRPr="009953A2" w:rsidRDefault="002E44B9" w:rsidP="00705D6F">
      <w:pPr>
        <w:pStyle w:val="Heading3"/>
      </w:pPr>
      <w:r w:rsidRPr="009953A2">
        <w:t xml:space="preserve">Manipulating the Camera in </w:t>
      </w:r>
      <w:proofErr w:type="spellStart"/>
      <w:r w:rsidRPr="009953A2">
        <w:t>MyGame</w:t>
      </w:r>
      <w:proofErr w:type="spellEnd"/>
    </w:p>
    <w:p w:rsidR="002E44B9" w:rsidRPr="009953A2" w:rsidRDefault="002E44B9" w:rsidP="00705D6F">
      <w:pPr>
        <w:pStyle w:val="BodyTextFirst"/>
      </w:pPr>
      <w:r w:rsidRPr="009953A2">
        <w:t xml:space="preserve">There are </w:t>
      </w:r>
      <w:proofErr w:type="gramStart"/>
      <w:r w:rsidRPr="009953A2">
        <w:t>two important functionality to be tested</w:t>
      </w:r>
      <w:proofErr w:type="gramEnd"/>
      <w:r w:rsidRPr="009953A2">
        <w:t xml:space="preserve">: panning and zooming. Once again, with the exception of the </w:t>
      </w:r>
      <w:proofErr w:type="gramStart"/>
      <w:r w:rsidRPr="009953A2">
        <w:rPr>
          <w:rStyle w:val="CodeInline"/>
        </w:rPr>
        <w:t>update(</w:t>
      </w:r>
      <w:proofErr w:type="gramEnd"/>
      <w:r w:rsidRPr="009953A2">
        <w:rPr>
          <w:rStyle w:val="CodeInline"/>
        </w:rPr>
        <w:t>)</w:t>
      </w:r>
      <w:r w:rsidRPr="009953A2">
        <w:t xml:space="preserve"> function, the majority of the code in the </w:t>
      </w:r>
      <w:r w:rsidRPr="009953A2">
        <w:rPr>
          <w:rStyle w:val="CodeInline"/>
        </w:rPr>
        <w:t>MyGame.js</w:t>
      </w:r>
      <w:r w:rsidRPr="009953A2">
        <w:t xml:space="preserve"> file is similar to the previous projects and are not repeated. The </w:t>
      </w:r>
      <w:proofErr w:type="gramStart"/>
      <w:r w:rsidRPr="009953A2">
        <w:rPr>
          <w:rStyle w:val="CodeInline"/>
        </w:rPr>
        <w:t>update(</w:t>
      </w:r>
      <w:proofErr w:type="gramEnd"/>
      <w:r w:rsidRPr="009953A2">
        <w:rPr>
          <w:rStyle w:val="CodeInline"/>
        </w:rPr>
        <w:t>)</w:t>
      </w:r>
      <w:r w:rsidRPr="009953A2">
        <w:t xml:space="preserve"> function is modified from the previous project to manipulate the camera.</w:t>
      </w:r>
    </w:p>
    <w:p w:rsidR="002E44B9" w:rsidRPr="009953A2" w:rsidRDefault="002E44B9" w:rsidP="00312F01">
      <w:pPr>
        <w:pStyle w:val="Code"/>
        <w:rPr>
          <w:sz w:val="18"/>
        </w:rPr>
      </w:pPr>
      <w:r w:rsidRPr="009953A2">
        <w:rPr>
          <w:sz w:val="18"/>
        </w:rPr>
        <w:t>MyGame.prototype.update = function () {</w:t>
      </w:r>
    </w:p>
    <w:p w:rsidR="002E44B9" w:rsidRPr="009953A2" w:rsidRDefault="002E44B9" w:rsidP="00312F01">
      <w:pPr>
        <w:pStyle w:val="Code"/>
        <w:rPr>
          <w:sz w:val="18"/>
        </w:rPr>
      </w:pPr>
      <w:r w:rsidRPr="009953A2">
        <w:rPr>
          <w:sz w:val="18"/>
        </w:rPr>
        <w:t>    // ... identical code to previous project ...</w:t>
      </w:r>
    </w:p>
    <w:p w:rsidR="002E44B9" w:rsidRPr="009953A2" w:rsidRDefault="002E44B9" w:rsidP="00312F01">
      <w:pPr>
        <w:pStyle w:val="Code"/>
        <w:rPr>
          <w:sz w:val="18"/>
        </w:rPr>
      </w:pPr>
      <w:r w:rsidRPr="009953A2">
        <w:rPr>
          <w:sz w:val="18"/>
        </w:rPr>
        <w:t>    // Pan camera to object</w:t>
      </w:r>
    </w:p>
    <w:p w:rsidR="002E44B9" w:rsidRPr="009953A2" w:rsidRDefault="002E44B9" w:rsidP="00312F01">
      <w:pPr>
        <w:pStyle w:val="Code"/>
        <w:rPr>
          <w:sz w:val="18"/>
        </w:rPr>
      </w:pPr>
      <w:r w:rsidRPr="009953A2">
        <w:rPr>
          <w:sz w:val="18"/>
        </w:rPr>
        <w:t>    if (gEngine.Input.isKeyClicked(gEngine.Input.keys.L)) {</w:t>
      </w:r>
    </w:p>
    <w:p w:rsidR="002E44B9" w:rsidRPr="009953A2" w:rsidRDefault="002E44B9" w:rsidP="00312F01">
      <w:pPr>
        <w:pStyle w:val="Code"/>
        <w:rPr>
          <w:sz w:val="18"/>
        </w:rPr>
      </w:pPr>
      <w:r w:rsidRPr="009953A2">
        <w:rPr>
          <w:sz w:val="18"/>
        </w:rPr>
        <w:lastRenderedPageBreak/>
        <w:t>        this.mFocusObj = this.mLMinion;</w:t>
      </w:r>
    </w:p>
    <w:p w:rsidR="002E44B9" w:rsidRPr="009953A2" w:rsidRDefault="002E44B9" w:rsidP="00312F01">
      <w:pPr>
        <w:pStyle w:val="Code"/>
        <w:rPr>
          <w:sz w:val="18"/>
        </w:rPr>
      </w:pPr>
      <w:r w:rsidRPr="009953A2">
        <w:rPr>
          <w:sz w:val="18"/>
        </w:rPr>
        <w:t>        this.mChoice = 'L';</w:t>
      </w:r>
    </w:p>
    <w:p w:rsidR="002E44B9" w:rsidRPr="009953A2" w:rsidRDefault="002E44B9" w:rsidP="00312F01">
      <w:pPr>
        <w:pStyle w:val="Code"/>
        <w:rPr>
          <w:sz w:val="18"/>
        </w:rPr>
      </w:pPr>
      <w:r w:rsidRPr="009953A2">
        <w:rPr>
          <w:sz w:val="18"/>
        </w:rPr>
        <w:t>        this.mCamera.panTo(this.mLMinion.getXform().getXPos(),</w:t>
      </w:r>
    </w:p>
    <w:p w:rsidR="002E44B9" w:rsidRPr="009953A2" w:rsidRDefault="002E44B9" w:rsidP="00312F01">
      <w:pPr>
        <w:pStyle w:val="Code"/>
        <w:rPr>
          <w:sz w:val="18"/>
        </w:rPr>
      </w:pPr>
      <w:r w:rsidRPr="009953A2">
        <w:rPr>
          <w:sz w:val="18"/>
        </w:rPr>
        <w:t>            this.mLMinion.getXform().getYPos());</w:t>
      </w:r>
    </w:p>
    <w:p w:rsidR="002E44B9" w:rsidRPr="009953A2" w:rsidRDefault="002E44B9" w:rsidP="00312F01">
      <w:pPr>
        <w:pStyle w:val="Code"/>
        <w:rPr>
          <w:sz w:val="18"/>
        </w:rPr>
      </w:pPr>
      <w:r w:rsidRPr="009953A2">
        <w:rPr>
          <w:sz w:val="18"/>
        </w:rPr>
        <w:t>    }</w:t>
      </w:r>
    </w:p>
    <w:p w:rsidR="002E44B9" w:rsidRPr="009953A2" w:rsidRDefault="002E44B9" w:rsidP="00312F01">
      <w:pPr>
        <w:pStyle w:val="Code"/>
        <w:rPr>
          <w:sz w:val="18"/>
        </w:rPr>
      </w:pPr>
      <w:r w:rsidRPr="009953A2">
        <w:rPr>
          <w:sz w:val="18"/>
        </w:rPr>
        <w:t>    if (gEngine.Input.isKeyClicked(gEngine.Input.keys.R)) {</w:t>
      </w:r>
    </w:p>
    <w:p w:rsidR="002E44B9" w:rsidRPr="009953A2" w:rsidRDefault="002E44B9" w:rsidP="00312F01">
      <w:pPr>
        <w:pStyle w:val="Code"/>
        <w:rPr>
          <w:sz w:val="18"/>
        </w:rPr>
      </w:pPr>
      <w:r w:rsidRPr="009953A2">
        <w:rPr>
          <w:sz w:val="18"/>
        </w:rPr>
        <w:t>        this.mFocusObj = this.mRMinion;</w:t>
      </w:r>
    </w:p>
    <w:p w:rsidR="002E44B9" w:rsidRPr="009953A2" w:rsidRDefault="002E44B9" w:rsidP="00312F01">
      <w:pPr>
        <w:pStyle w:val="Code"/>
        <w:rPr>
          <w:sz w:val="18"/>
        </w:rPr>
      </w:pPr>
      <w:r w:rsidRPr="009953A2">
        <w:rPr>
          <w:sz w:val="18"/>
        </w:rPr>
        <w:t>        this.mChoice = 'R';</w:t>
      </w:r>
    </w:p>
    <w:p w:rsidR="002E44B9" w:rsidRPr="009953A2" w:rsidRDefault="002E44B9" w:rsidP="00312F01">
      <w:pPr>
        <w:pStyle w:val="Code"/>
        <w:rPr>
          <w:sz w:val="18"/>
        </w:rPr>
      </w:pPr>
      <w:r w:rsidRPr="009953A2">
        <w:rPr>
          <w:sz w:val="18"/>
        </w:rPr>
        <w:t>        this.mCamera.panTo(this.mRMinion.getXform().getXPos(),</w:t>
      </w:r>
    </w:p>
    <w:p w:rsidR="002E44B9" w:rsidRPr="009953A2" w:rsidRDefault="002E44B9" w:rsidP="00312F01">
      <w:pPr>
        <w:pStyle w:val="Code"/>
        <w:rPr>
          <w:sz w:val="18"/>
        </w:rPr>
      </w:pPr>
      <w:r w:rsidRPr="009953A2">
        <w:rPr>
          <w:sz w:val="18"/>
        </w:rPr>
        <w:t>            this.mRMinion.getXform().getYPos());</w:t>
      </w:r>
    </w:p>
    <w:p w:rsidR="002E44B9" w:rsidRPr="009953A2" w:rsidRDefault="002E44B9" w:rsidP="00312F01">
      <w:pPr>
        <w:pStyle w:val="Code"/>
        <w:rPr>
          <w:sz w:val="18"/>
        </w:rPr>
      </w:pPr>
      <w:r w:rsidRPr="009953A2">
        <w:rPr>
          <w:sz w:val="18"/>
        </w:rPr>
        <w:t>    }</w:t>
      </w:r>
    </w:p>
    <w:p w:rsidR="002E44B9" w:rsidRPr="009953A2" w:rsidRDefault="002E44B9" w:rsidP="00312F01">
      <w:pPr>
        <w:pStyle w:val="Code"/>
        <w:rPr>
          <w:sz w:val="18"/>
        </w:rPr>
      </w:pPr>
      <w:r w:rsidRPr="009953A2">
        <w:rPr>
          <w:sz w:val="18"/>
        </w:rPr>
        <w:t>    if (gEngine.Input.isKeyClicked(gEngine.Input.keys.P)) {</w:t>
      </w:r>
    </w:p>
    <w:p w:rsidR="002E44B9" w:rsidRPr="009953A2" w:rsidRDefault="002E44B9" w:rsidP="00312F01">
      <w:pPr>
        <w:pStyle w:val="Code"/>
        <w:rPr>
          <w:sz w:val="18"/>
        </w:rPr>
      </w:pPr>
      <w:r w:rsidRPr="009953A2">
        <w:rPr>
          <w:sz w:val="18"/>
        </w:rPr>
        <w:t>        this.mFocusObj = this.mPortal;</w:t>
      </w:r>
    </w:p>
    <w:p w:rsidR="002E44B9" w:rsidRPr="009953A2" w:rsidRDefault="002E44B9" w:rsidP="00312F01">
      <w:pPr>
        <w:pStyle w:val="Code"/>
        <w:rPr>
          <w:sz w:val="18"/>
        </w:rPr>
      </w:pPr>
      <w:r w:rsidRPr="009953A2">
        <w:rPr>
          <w:sz w:val="18"/>
        </w:rPr>
        <w:t>        this.mChoice = 'P';</w:t>
      </w:r>
    </w:p>
    <w:p w:rsidR="002E44B9" w:rsidRPr="009953A2" w:rsidRDefault="002E44B9" w:rsidP="00312F01">
      <w:pPr>
        <w:pStyle w:val="Code"/>
        <w:rPr>
          <w:sz w:val="18"/>
        </w:rPr>
      </w:pPr>
      <w:r w:rsidRPr="009953A2">
        <w:rPr>
          <w:sz w:val="18"/>
        </w:rPr>
        <w:t>    }</w:t>
      </w:r>
    </w:p>
    <w:p w:rsidR="002E44B9" w:rsidRPr="009953A2" w:rsidRDefault="002E44B9" w:rsidP="00312F01">
      <w:pPr>
        <w:pStyle w:val="Code"/>
        <w:rPr>
          <w:sz w:val="18"/>
        </w:rPr>
      </w:pPr>
      <w:r w:rsidRPr="009953A2">
        <w:rPr>
          <w:sz w:val="18"/>
        </w:rPr>
        <w:t>    if (gEngine.Input.isKeyClicked(gEngine.Input.keys.H)) {</w:t>
      </w:r>
    </w:p>
    <w:p w:rsidR="002E44B9" w:rsidRPr="009953A2" w:rsidRDefault="002E44B9" w:rsidP="00312F01">
      <w:pPr>
        <w:pStyle w:val="Code"/>
        <w:rPr>
          <w:sz w:val="18"/>
        </w:rPr>
      </w:pPr>
      <w:r w:rsidRPr="009953A2">
        <w:rPr>
          <w:sz w:val="18"/>
        </w:rPr>
        <w:t>        this.mFocusObj = this.mHero;</w:t>
      </w:r>
    </w:p>
    <w:p w:rsidR="002E44B9" w:rsidRPr="009953A2" w:rsidRDefault="002E44B9" w:rsidP="00312F01">
      <w:pPr>
        <w:pStyle w:val="Code"/>
        <w:rPr>
          <w:sz w:val="18"/>
        </w:rPr>
      </w:pPr>
      <w:r w:rsidRPr="009953A2">
        <w:rPr>
          <w:sz w:val="18"/>
        </w:rPr>
        <w:t>        this.mChoice = 'H';</w:t>
      </w:r>
    </w:p>
    <w:p w:rsidR="002E44B9" w:rsidRPr="009953A2" w:rsidRDefault="002E44B9" w:rsidP="00312F01">
      <w:pPr>
        <w:pStyle w:val="Code"/>
        <w:rPr>
          <w:sz w:val="18"/>
        </w:rPr>
      </w:pPr>
      <w:r w:rsidRPr="009953A2">
        <w:rPr>
          <w:sz w:val="18"/>
        </w:rPr>
        <w:t>    }</w:t>
      </w:r>
    </w:p>
    <w:p w:rsidR="00312F01" w:rsidRPr="009953A2" w:rsidRDefault="00312F01" w:rsidP="00312F01">
      <w:pPr>
        <w:pStyle w:val="Code"/>
        <w:rPr>
          <w:sz w:val="18"/>
        </w:rPr>
      </w:pPr>
      <w:r w:rsidRPr="009953A2">
        <w:rPr>
          <w:rFonts w:ascii="Arial" w:hAnsi="Arial" w:cs="Arial"/>
          <w:sz w:val="18"/>
        </w:rPr>
        <w:t> </w:t>
      </w:r>
    </w:p>
    <w:p w:rsidR="002E44B9" w:rsidRPr="009953A2" w:rsidRDefault="002E44B9" w:rsidP="00312F01">
      <w:pPr>
        <w:pStyle w:val="Code"/>
        <w:rPr>
          <w:sz w:val="18"/>
        </w:rPr>
      </w:pPr>
      <w:r w:rsidRPr="009953A2">
        <w:rPr>
          <w:sz w:val="18"/>
        </w:rPr>
        <w:t>    // zoom</w:t>
      </w:r>
    </w:p>
    <w:p w:rsidR="002E44B9" w:rsidRPr="009953A2" w:rsidRDefault="002E44B9" w:rsidP="00312F01">
      <w:pPr>
        <w:pStyle w:val="Code"/>
        <w:rPr>
          <w:sz w:val="18"/>
        </w:rPr>
      </w:pPr>
      <w:r w:rsidRPr="009953A2">
        <w:rPr>
          <w:sz w:val="18"/>
        </w:rPr>
        <w:t>    if (gEngine.Input.isKeyClicked(gEngine.Input.keys.N))</w:t>
      </w:r>
    </w:p>
    <w:p w:rsidR="002E44B9" w:rsidRPr="009953A2" w:rsidRDefault="002E44B9" w:rsidP="00312F01">
      <w:pPr>
        <w:pStyle w:val="Code"/>
        <w:rPr>
          <w:sz w:val="18"/>
        </w:rPr>
      </w:pPr>
      <w:r w:rsidRPr="009953A2">
        <w:rPr>
          <w:sz w:val="18"/>
        </w:rPr>
        <w:t>        this.mCamera.zoomBy(1 - zoomDelta);</w:t>
      </w:r>
    </w:p>
    <w:p w:rsidR="002E44B9" w:rsidRPr="009953A2" w:rsidRDefault="002E44B9" w:rsidP="00312F01">
      <w:pPr>
        <w:pStyle w:val="Code"/>
        <w:rPr>
          <w:sz w:val="18"/>
        </w:rPr>
      </w:pPr>
      <w:r w:rsidRPr="009953A2">
        <w:rPr>
          <w:sz w:val="18"/>
        </w:rPr>
        <w:t>    if (gEngine.Input.isKeyClicked(gEngine.Input.keys.M))</w:t>
      </w:r>
    </w:p>
    <w:p w:rsidR="002E44B9" w:rsidRPr="009953A2" w:rsidRDefault="002E44B9" w:rsidP="00312F01">
      <w:pPr>
        <w:pStyle w:val="Code"/>
        <w:rPr>
          <w:sz w:val="18"/>
        </w:rPr>
      </w:pPr>
      <w:r w:rsidRPr="009953A2">
        <w:rPr>
          <w:sz w:val="18"/>
        </w:rPr>
        <w:t>        this.mCamera.zoomBy(1 + zoomDelta);</w:t>
      </w:r>
    </w:p>
    <w:p w:rsidR="002E44B9" w:rsidRPr="009953A2" w:rsidRDefault="002E44B9" w:rsidP="00312F01">
      <w:pPr>
        <w:pStyle w:val="Code"/>
        <w:rPr>
          <w:sz w:val="18"/>
        </w:rPr>
      </w:pPr>
      <w:r w:rsidRPr="009953A2">
        <w:rPr>
          <w:sz w:val="18"/>
        </w:rPr>
        <w:t>    if (gEngine.Input.isKeyClicked(gEngine.Input.keys.J))</w:t>
      </w:r>
    </w:p>
    <w:p w:rsidR="002E44B9" w:rsidRPr="009953A2" w:rsidRDefault="002E44B9" w:rsidP="00312F01">
      <w:pPr>
        <w:pStyle w:val="Code"/>
        <w:rPr>
          <w:sz w:val="18"/>
        </w:rPr>
      </w:pPr>
      <w:r w:rsidRPr="009953A2">
        <w:rPr>
          <w:sz w:val="18"/>
        </w:rPr>
        <w:t>        this.mCamera.zoomTowards(this.mFocusObj.getXform().getPosition(), 1 - zoomDelta);</w:t>
      </w:r>
    </w:p>
    <w:p w:rsidR="002E44B9" w:rsidRPr="009953A2" w:rsidRDefault="002E44B9" w:rsidP="00312F01">
      <w:pPr>
        <w:pStyle w:val="Code"/>
        <w:rPr>
          <w:sz w:val="18"/>
        </w:rPr>
      </w:pPr>
      <w:r w:rsidRPr="009953A2">
        <w:rPr>
          <w:sz w:val="18"/>
        </w:rPr>
        <w:t>    if (gEngine.Input.isKeyClicked(gEngine.Input.keys.K))</w:t>
      </w:r>
    </w:p>
    <w:p w:rsidR="002E44B9" w:rsidRPr="009953A2" w:rsidRDefault="002E44B9" w:rsidP="00312F01">
      <w:pPr>
        <w:pStyle w:val="Code"/>
        <w:rPr>
          <w:sz w:val="18"/>
        </w:rPr>
      </w:pPr>
      <w:r w:rsidRPr="009953A2">
        <w:rPr>
          <w:sz w:val="18"/>
        </w:rPr>
        <w:t>        this.mCamera.zoomTowards(this.mFocusObj.getXform().getPosition(), 1 + zoomDelta);</w:t>
      </w:r>
    </w:p>
    <w:p w:rsidR="00312F01" w:rsidRPr="009953A2" w:rsidRDefault="00312F01" w:rsidP="00312F01">
      <w:pPr>
        <w:pStyle w:val="Code"/>
        <w:rPr>
          <w:sz w:val="18"/>
        </w:rPr>
      </w:pPr>
      <w:r w:rsidRPr="009953A2">
        <w:rPr>
          <w:rFonts w:ascii="Arial" w:hAnsi="Arial" w:cs="Arial"/>
          <w:sz w:val="18"/>
        </w:rPr>
        <w:t> </w:t>
      </w:r>
    </w:p>
    <w:p w:rsidR="002E44B9" w:rsidRPr="009953A2" w:rsidRDefault="002E44B9" w:rsidP="00312F01">
      <w:pPr>
        <w:pStyle w:val="Code"/>
        <w:rPr>
          <w:sz w:val="18"/>
        </w:rPr>
      </w:pPr>
      <w:r w:rsidRPr="009953A2">
        <w:rPr>
          <w:sz w:val="18"/>
        </w:rPr>
        <w:t>    // interaction with the WC bounds</w:t>
      </w:r>
    </w:p>
    <w:p w:rsidR="002E44B9" w:rsidRPr="009953A2" w:rsidRDefault="002E44B9" w:rsidP="00312F01">
      <w:pPr>
        <w:pStyle w:val="Code"/>
        <w:rPr>
          <w:sz w:val="18"/>
        </w:rPr>
      </w:pPr>
      <w:r w:rsidRPr="009953A2">
        <w:rPr>
          <w:sz w:val="18"/>
        </w:rPr>
        <w:t>    this.mCamera.clampAtBoundary(this.mBrain.getXform(), 0.9);</w:t>
      </w:r>
    </w:p>
    <w:p w:rsidR="002E44B9" w:rsidRPr="009953A2" w:rsidRDefault="002E44B9" w:rsidP="00312F01">
      <w:pPr>
        <w:pStyle w:val="Code"/>
        <w:rPr>
          <w:sz w:val="18"/>
        </w:rPr>
      </w:pPr>
      <w:r w:rsidRPr="009953A2">
        <w:rPr>
          <w:sz w:val="18"/>
        </w:rPr>
        <w:t>    this.mCamera.clampAtBoundary(this.mPortal.getXform(), 0.8);</w:t>
      </w:r>
    </w:p>
    <w:p w:rsidR="002E44B9" w:rsidRPr="009953A2" w:rsidRDefault="002E44B9" w:rsidP="00312F01">
      <w:pPr>
        <w:pStyle w:val="Code"/>
        <w:rPr>
          <w:sz w:val="18"/>
        </w:rPr>
      </w:pPr>
      <w:r w:rsidRPr="009953A2">
        <w:rPr>
          <w:sz w:val="18"/>
        </w:rPr>
        <w:t>    this.mCamera.panWith(this.mHero.getXform(), 0.9);</w:t>
      </w:r>
    </w:p>
    <w:p w:rsidR="00312F01" w:rsidRPr="009953A2" w:rsidRDefault="00312F01" w:rsidP="00312F01">
      <w:pPr>
        <w:pStyle w:val="Code"/>
        <w:rPr>
          <w:sz w:val="18"/>
        </w:rPr>
      </w:pPr>
      <w:r w:rsidRPr="009953A2">
        <w:rPr>
          <w:rFonts w:ascii="Arial" w:hAnsi="Arial" w:cs="Arial"/>
          <w:sz w:val="18"/>
        </w:rPr>
        <w:t> </w:t>
      </w:r>
    </w:p>
    <w:p w:rsidR="002E44B9" w:rsidRPr="009953A2" w:rsidRDefault="002E44B9" w:rsidP="00312F01">
      <w:pPr>
        <w:pStyle w:val="Code"/>
        <w:rPr>
          <w:sz w:val="18"/>
        </w:rPr>
      </w:pPr>
      <w:r w:rsidRPr="009953A2">
        <w:rPr>
          <w:sz w:val="18"/>
        </w:rPr>
        <w:t>    this.mMsg.setText(msg + this.mChoice);</w:t>
      </w:r>
    </w:p>
    <w:p w:rsidR="002E44B9" w:rsidRPr="009953A2" w:rsidRDefault="002E44B9" w:rsidP="00312F01">
      <w:pPr>
        <w:pStyle w:val="Code"/>
        <w:rPr>
          <w:sz w:val="18"/>
        </w:rPr>
      </w:pPr>
      <w:r w:rsidRPr="009953A2">
        <w:rPr>
          <w:sz w:val="18"/>
        </w:rPr>
        <w:t>};</w:t>
      </w:r>
    </w:p>
    <w:p w:rsidR="002E44B9" w:rsidRPr="009953A2" w:rsidRDefault="002E44B9" w:rsidP="00100825">
      <w:pPr>
        <w:pStyle w:val="BodyText"/>
      </w:pPr>
      <w:r w:rsidRPr="009953A2">
        <w:t xml:space="preserve">In the previous code, the first four </w:t>
      </w:r>
      <w:r w:rsidRPr="009953A2">
        <w:rPr>
          <w:rStyle w:val="CodeInline"/>
        </w:rPr>
        <w:t>if</w:t>
      </w:r>
      <w:r w:rsidRPr="009953A2">
        <w:t xml:space="preserve"> statements select the in-focus object, where L and R keys also </w:t>
      </w:r>
      <w:proofErr w:type="spellStart"/>
      <w:r w:rsidRPr="009953A2">
        <w:t>recenter</w:t>
      </w:r>
      <w:proofErr w:type="spellEnd"/>
      <w:r w:rsidRPr="009953A2">
        <w:t xml:space="preserve"> the camera by calling the </w:t>
      </w:r>
      <w:proofErr w:type="spellStart"/>
      <w:proofErr w:type="gramStart"/>
      <w:r w:rsidRPr="009953A2">
        <w:rPr>
          <w:rStyle w:val="CodeInline"/>
        </w:rPr>
        <w:t>panTo</w:t>
      </w:r>
      <w:proofErr w:type="spellEnd"/>
      <w:r w:rsidRPr="009953A2">
        <w:rPr>
          <w:rStyle w:val="CodeInline"/>
        </w:rPr>
        <w:t>(</w:t>
      </w:r>
      <w:proofErr w:type="gramEnd"/>
      <w:r w:rsidRPr="009953A2">
        <w:rPr>
          <w:rStyle w:val="CodeInline"/>
        </w:rPr>
        <w:t>)</w:t>
      </w:r>
      <w:r w:rsidRPr="009953A2">
        <w:t xml:space="preserve"> function with the appropriate WC positions. The second four </w:t>
      </w:r>
      <w:r w:rsidRPr="009953A2">
        <w:rPr>
          <w:rStyle w:val="CodeInline"/>
        </w:rPr>
        <w:t>if</w:t>
      </w:r>
      <w:r w:rsidRPr="009953A2">
        <w:t xml:space="preserve"> statements control the zoom, whether toward the WC </w:t>
      </w:r>
      <w:proofErr w:type="spellStart"/>
      <w:r w:rsidRPr="009953A2">
        <w:t>center</w:t>
      </w:r>
      <w:proofErr w:type="spellEnd"/>
      <w:r w:rsidRPr="009953A2">
        <w:t xml:space="preserve"> or toward the current in-focus object. The function ends with clamping the </w:t>
      </w:r>
      <w:r w:rsidRPr="009953A2">
        <w:rPr>
          <w:rStyle w:val="CodeInline"/>
        </w:rPr>
        <w:t>Brain</w:t>
      </w:r>
      <w:r w:rsidRPr="009953A2">
        <w:t xml:space="preserve"> and </w:t>
      </w:r>
      <w:r w:rsidRPr="009953A2">
        <w:rPr>
          <w:rStyle w:val="CodeInline"/>
        </w:rPr>
        <w:t>Portal</w:t>
      </w:r>
      <w:r w:rsidRPr="009953A2">
        <w:t xml:space="preserve"> objects to within 90 percent and 80 percent of the WC bounds, respectively, and panning the camera based on the transform (or position) of the </w:t>
      </w:r>
      <w:r w:rsidRPr="009953A2">
        <w:rPr>
          <w:rStyle w:val="CodeInline"/>
        </w:rPr>
        <w:t>Hero</w:t>
      </w:r>
      <w:r w:rsidRPr="009953A2">
        <w:t xml:space="preserve"> object.</w:t>
      </w:r>
    </w:p>
    <w:p w:rsidR="002E44B9" w:rsidRPr="009953A2" w:rsidRDefault="002E44B9" w:rsidP="00100825">
      <w:pPr>
        <w:pStyle w:val="BodyText"/>
      </w:pPr>
      <w:r w:rsidRPr="009953A2">
        <w:t xml:space="preserve">You can now run the project and move the </w:t>
      </w:r>
      <w:r w:rsidRPr="009953A2">
        <w:rPr>
          <w:rStyle w:val="CodeInline"/>
        </w:rPr>
        <w:t>Hero</w:t>
      </w:r>
      <w:r w:rsidRPr="009953A2">
        <w:t xml:space="preserve"> object with the WASD keys. Move the </w:t>
      </w:r>
      <w:r w:rsidRPr="009953A2">
        <w:rPr>
          <w:rStyle w:val="CodeInline"/>
        </w:rPr>
        <w:t>Hero</w:t>
      </w:r>
      <w:r w:rsidRPr="009953A2">
        <w:t xml:space="preserve"> object toward the WC bounds to observe the camera being pushed. Continue pushing the camera with the </w:t>
      </w:r>
      <w:r w:rsidRPr="009953A2">
        <w:rPr>
          <w:rStyle w:val="CodeInline"/>
        </w:rPr>
        <w:t>Hero</w:t>
      </w:r>
      <w:r w:rsidRPr="009953A2">
        <w:t xml:space="preserve"> object; notice that because of the </w:t>
      </w:r>
      <w:proofErr w:type="spellStart"/>
      <w:proofErr w:type="gramStart"/>
      <w:r w:rsidRPr="009953A2">
        <w:rPr>
          <w:rStyle w:val="CodeInline"/>
        </w:rPr>
        <w:t>clampAtBoundary</w:t>
      </w:r>
      <w:proofErr w:type="spellEnd"/>
      <w:r w:rsidRPr="009953A2">
        <w:rPr>
          <w:rStyle w:val="CodeInline"/>
        </w:rPr>
        <w:t>(</w:t>
      </w:r>
      <w:proofErr w:type="gramEnd"/>
      <w:r w:rsidRPr="009953A2">
        <w:rPr>
          <w:rStyle w:val="CodeInline"/>
        </w:rPr>
        <w:t>)</w:t>
      </w:r>
      <w:r w:rsidRPr="009953A2">
        <w:t xml:space="preserve"> function call, the </w:t>
      </w:r>
      <w:r w:rsidRPr="009953A2">
        <w:rPr>
          <w:rStyle w:val="CodeInline"/>
        </w:rPr>
        <w:t>Portal</w:t>
      </w:r>
      <w:r w:rsidRPr="009953A2">
        <w:t xml:space="preserve"> object will in turn be pushed such that it never leaves the camera WC bounds. Now press the L/R key to observe the camera </w:t>
      </w:r>
      <w:proofErr w:type="spellStart"/>
      <w:r w:rsidRPr="009953A2">
        <w:t>center</w:t>
      </w:r>
      <w:proofErr w:type="spellEnd"/>
      <w:r w:rsidRPr="009953A2">
        <w:t xml:space="preserve"> switching to the </w:t>
      </w:r>
      <w:proofErr w:type="spellStart"/>
      <w:r w:rsidRPr="009953A2">
        <w:t>center</w:t>
      </w:r>
      <w:proofErr w:type="spellEnd"/>
      <w:r w:rsidRPr="009953A2">
        <w:t xml:space="preserve"> on the </w:t>
      </w:r>
      <w:r w:rsidRPr="009953A2">
        <w:rPr>
          <w:rStyle w:val="CodeInline"/>
        </w:rPr>
        <w:t>Left</w:t>
      </w:r>
      <w:r w:rsidRPr="009953A2">
        <w:t xml:space="preserve"> or </w:t>
      </w:r>
      <w:r w:rsidRPr="009953A2">
        <w:rPr>
          <w:rStyle w:val="CodeInline"/>
        </w:rPr>
        <w:t>Right</w:t>
      </w:r>
      <w:r w:rsidRPr="009953A2">
        <w:t xml:space="preserve"> minion. The N/M keys demonstrate straightforward zooming with respect to the </w:t>
      </w:r>
      <w:proofErr w:type="spellStart"/>
      <w:r w:rsidRPr="009953A2">
        <w:t>center</w:t>
      </w:r>
      <w:proofErr w:type="spellEnd"/>
      <w:r w:rsidRPr="009953A2">
        <w:t xml:space="preserve">. To experience zooming with respect to a target, move the </w:t>
      </w:r>
      <w:r w:rsidRPr="009953A2">
        <w:rPr>
          <w:rStyle w:val="CodeInline"/>
        </w:rPr>
        <w:t>Hero</w:t>
      </w:r>
      <w:r w:rsidRPr="009953A2">
        <w:t xml:space="preserve"> object toward the top left of the canvas and then press the H key to select it as the zoom focus. Now, with your mouse pointer pointing at the head of the </w:t>
      </w:r>
      <w:r w:rsidRPr="009953A2">
        <w:rPr>
          <w:rStyle w:val="CodeInline"/>
        </w:rPr>
        <w:t>Hero</w:t>
      </w:r>
      <w:r w:rsidRPr="009953A2">
        <w:t xml:space="preserve"> object, you can press the K key to zoom out first and then the J key to zoom back in. Notice that as you zoom, all objects in the scene change positions except the areas around the </w:t>
      </w:r>
      <w:r w:rsidRPr="009953A2">
        <w:rPr>
          <w:rStyle w:val="CodeInline"/>
        </w:rPr>
        <w:t>Hero</w:t>
      </w:r>
      <w:r w:rsidRPr="009953A2">
        <w:t xml:space="preserve"> object. This is a convenient functionality to support zooming into a desired region of your game. You can experience moving the </w:t>
      </w:r>
      <w:r w:rsidRPr="009953A2">
        <w:rPr>
          <w:rStyle w:val="CodeInline"/>
        </w:rPr>
        <w:t>Hero</w:t>
      </w:r>
      <w:r w:rsidRPr="009953A2">
        <w:t xml:space="preserve"> object around while zooming into/away from it.</w:t>
      </w:r>
    </w:p>
    <w:p w:rsidR="002E44B9" w:rsidRPr="009953A2" w:rsidRDefault="002E44B9" w:rsidP="00705D6F">
      <w:pPr>
        <w:pStyle w:val="Heading1"/>
      </w:pPr>
      <w:r w:rsidRPr="009953A2">
        <w:lastRenderedPageBreak/>
        <w:t>Interpolation</w:t>
      </w:r>
    </w:p>
    <w:p w:rsidR="002E44B9" w:rsidRPr="009953A2" w:rsidRDefault="002E44B9" w:rsidP="00705D6F">
      <w:pPr>
        <w:pStyle w:val="BodyTextFirst"/>
      </w:pPr>
      <w:r w:rsidRPr="009953A2">
        <w:t>It is now possible to manipulate the camera based on high-level functions such as pan or zoom. However, the results are often sudden or even incoherent changes to the rendered image, which may result in annoyance or confusion. For example, in the previous project, the L or R key causes the camera to re-</w:t>
      </w:r>
      <w:proofErr w:type="spellStart"/>
      <w:r w:rsidRPr="009953A2">
        <w:t>center</w:t>
      </w:r>
      <w:proofErr w:type="spellEnd"/>
      <w:r w:rsidRPr="009953A2">
        <w:t xml:space="preserve"> with a simple assignment of new WC </w:t>
      </w:r>
      <w:proofErr w:type="spellStart"/>
      <w:r w:rsidRPr="009953A2">
        <w:t>center</w:t>
      </w:r>
      <w:proofErr w:type="spellEnd"/>
      <w:r w:rsidRPr="009953A2">
        <w:t xml:space="preserve"> values. The abrupt change in camera position results in the sudden appearance of a seemingly new game world. This sudden appearance of a completely different world is not only visually unpleasant; it can also cause player confusion.</w:t>
      </w:r>
    </w:p>
    <w:p w:rsidR="002E3760" w:rsidRPr="009953A2" w:rsidRDefault="002E44B9" w:rsidP="00100825">
      <w:pPr>
        <w:pStyle w:val="BodyText"/>
      </w:pPr>
      <w:r w:rsidRPr="009953A2">
        <w:t xml:space="preserve">When new values for camera parameters are available, instead of assigning them and causing an abrupt change, it is desirable to morph the values gradually from the old to the new over time, or </w:t>
      </w:r>
      <w:r w:rsidRPr="009953A2">
        <w:rPr>
          <w:i/>
        </w:rPr>
        <w:t>interpolate</w:t>
      </w:r>
      <w:r w:rsidRPr="009953A2">
        <w:t xml:space="preserve"> the values. For example, as illustrated in Figure 7-4, at time </w:t>
      </w:r>
      <w:r w:rsidRPr="009953A2">
        <w:rPr>
          <w:i/>
        </w:rPr>
        <w:t>t</w:t>
      </w:r>
      <w:r w:rsidRPr="009953A2">
        <w:rPr>
          <w:vertAlign w:val="subscript"/>
        </w:rPr>
        <w:t>1</w:t>
      </w:r>
      <w:r w:rsidRPr="009953A2">
        <w:t xml:space="preserve"> a parameter with the old value is to be assigned a new one. In this case, instead of updating the value abruptly, an interpolation will change the value gradually over time. It will compute the intermediate results with decreasing values and complete the change to the new value at a later time </w:t>
      </w:r>
      <w:r w:rsidRPr="009953A2">
        <w:rPr>
          <w:i/>
        </w:rPr>
        <w:t>t</w:t>
      </w:r>
      <w:r w:rsidRPr="009953A2">
        <w:rPr>
          <w:vertAlign w:val="subscript"/>
        </w:rPr>
        <w:t>2</w:t>
      </w:r>
      <w:r w:rsidRPr="009953A2">
        <w:t>.</w:t>
      </w:r>
    </w:p>
    <w:p w:rsidR="002E3760" w:rsidRPr="009953A2" w:rsidRDefault="002E44B9" w:rsidP="00AB6561">
      <w:pPr>
        <w:pStyle w:val="Figure"/>
      </w:pPr>
      <w:r w:rsidRPr="009953A2">
        <w:rPr>
          <w:noProof/>
        </w:rPr>
        <w:drawing>
          <wp:inline distT="0" distB="0" distL="0" distR="0">
            <wp:extent cx="4189095" cy="2817495"/>
            <wp:effectExtent l="19050" t="0" r="1905" b="0"/>
            <wp:docPr id="28" name="D:\Programs\XED\Background\XML_to_WORD\Springer_Sb7\Work\T02\MediaObjects\978-1-4842-0952-3_7_Fig4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4_HTML.gif"/>
                    <pic:cNvPicPr>
                      <a:picLocks noChangeAspect="1" noChangeArrowheads="1"/>
                    </pic:cNvPicPr>
                  </pic:nvPicPr>
                  <pic:blipFill>
                    <a:blip r:embed="rId11" cstate="print"/>
                    <a:srcRect/>
                    <a:stretch>
                      <a:fillRect/>
                    </a:stretch>
                  </pic:blipFill>
                  <pic:spPr bwMode="auto">
                    <a:xfrm>
                      <a:off x="0" y="0"/>
                      <a:ext cx="4189095" cy="2817495"/>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4. </w:t>
      </w:r>
      <w:r w:rsidRPr="009953A2">
        <w:t>Interpolating values based on linear and exponential functions</w:t>
      </w:r>
    </w:p>
    <w:p w:rsidR="002E44B9" w:rsidRPr="009953A2" w:rsidRDefault="002E44B9" w:rsidP="00100825">
      <w:pPr>
        <w:pStyle w:val="BodyText"/>
      </w:pPr>
      <w:r w:rsidRPr="009953A2">
        <w:t>Figure 7-4 shows that there is more than one way to interpolate values over time. For example, linear interpolation computes intermediate results according to the slope of the line connecting the old and new values. In contrast, an exponential function may compute intermediate results based on percentages from previous values. Linear interpolation interpolates from the old to the new values in constant steps, whereas the shown exponential function will result in rapid changes initially followed by much slower changes. In this way, with linear interpolation, a camera position would move from an old to new position with a constant speed similar to a constant-speed camera that is panning. In comparison, the interpolation based on the given exponential function would move the camera position rapidly at the beginning, with the motion slowing down quickly over time giving a sensation of focusing the camera on a new target.</w:t>
      </w:r>
    </w:p>
    <w:p w:rsidR="002E44B9" w:rsidRPr="009953A2" w:rsidRDefault="002E44B9" w:rsidP="00100825">
      <w:pPr>
        <w:pStyle w:val="BodyText"/>
      </w:pPr>
      <w:r w:rsidRPr="009953A2">
        <w:t xml:space="preserve">This section introduces the </w:t>
      </w:r>
      <w:r w:rsidRPr="009953A2">
        <w:rPr>
          <w:rStyle w:val="CodeInline"/>
        </w:rPr>
        <w:t>Interpolate</w:t>
      </w:r>
      <w:r w:rsidRPr="009953A2">
        <w:t xml:space="preserve"> and </w:t>
      </w:r>
      <w:r w:rsidRPr="009953A2">
        <w:rPr>
          <w:rStyle w:val="CodeInline"/>
        </w:rPr>
        <w:t>InterpolateVec2</w:t>
      </w:r>
      <w:r w:rsidRPr="009953A2">
        <w:t xml:space="preserve"> utility objects to support smooth and gradual camera movements resulting from camera manipulation operations.</w:t>
      </w:r>
    </w:p>
    <w:p w:rsidR="002E44B9" w:rsidRPr="009953A2" w:rsidRDefault="002E44B9" w:rsidP="00705D6F">
      <w:pPr>
        <w:pStyle w:val="Heading2"/>
      </w:pPr>
      <w:r w:rsidRPr="009953A2">
        <w:lastRenderedPageBreak/>
        <w:t>The Camera Interpolations Project</w:t>
      </w:r>
    </w:p>
    <w:p w:rsidR="002E3760" w:rsidRPr="009953A2" w:rsidRDefault="002E44B9" w:rsidP="00705D6F">
      <w:pPr>
        <w:pStyle w:val="BodyTextFirst"/>
      </w:pPr>
      <w:r w:rsidRPr="009953A2">
        <w:t xml:space="preserve">This project demonstrates the smoother and visually more pleasing interpolated results from camera manipulation operations. You can see an example of this project running in Figure 7-5. The source code to this project is defined in the </w:t>
      </w:r>
      <w:r w:rsidRPr="009953A2">
        <w:rPr>
          <w:rStyle w:val="CodeInline"/>
        </w:rPr>
        <w:t>Chapter</w:t>
      </w:r>
      <w:r w:rsidRPr="009953A2">
        <w:rPr>
          <w:u w:color="0000FF"/>
        </w:rPr>
        <w:t xml:space="preserve"> </w:t>
      </w:r>
      <w:r w:rsidRPr="009953A2">
        <w:rPr>
          <w:rStyle w:val="CodeInline"/>
        </w:rPr>
        <w:t>7</w:t>
      </w:r>
      <w:r w:rsidRPr="009953A2">
        <w:rPr>
          <w:u w:color="0000FF"/>
        </w:rPr>
        <w:t xml:space="preserve"> </w:t>
      </w:r>
      <w:r w:rsidRPr="009953A2">
        <w:rPr>
          <w:rStyle w:val="CodeInline"/>
        </w:rPr>
        <w:t>/7.2.CameraInterpolations</w:t>
      </w:r>
      <w:r w:rsidRPr="009953A2">
        <w:t xml:space="preserve"> folder.</w:t>
      </w:r>
    </w:p>
    <w:p w:rsidR="002E3760" w:rsidRPr="009953A2" w:rsidRDefault="002E44B9" w:rsidP="00AB6561">
      <w:pPr>
        <w:pStyle w:val="Figure"/>
      </w:pPr>
      <w:r w:rsidRPr="009953A2">
        <w:rPr>
          <w:noProof/>
        </w:rPr>
        <w:drawing>
          <wp:inline distT="0" distB="0" distL="0" distR="0">
            <wp:extent cx="5262880" cy="3950970"/>
            <wp:effectExtent l="19050" t="0" r="0" b="0"/>
            <wp:docPr id="26" name="D:\Programs\XED\Background\XML_to_WORD\Springer_Sb7\Work\T02\MediaObjects\978-1-4842-0952-3_7_Fig5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5_HTML.jpg"/>
                    <pic:cNvPicPr>
                      <a:picLocks noChangeAspect="1" noChangeArrowheads="1"/>
                    </pic:cNvPicPr>
                  </pic:nvPicPr>
                  <pic:blipFill>
                    <a:blip r:embed="rId12" cstate="print"/>
                    <a:srcRect/>
                    <a:stretch>
                      <a:fillRect/>
                    </a:stretch>
                  </pic:blipFill>
                  <pic:spPr bwMode="auto">
                    <a:xfrm>
                      <a:off x="0" y="0"/>
                      <a:ext cx="5262880" cy="3950970"/>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5. </w:t>
      </w:r>
      <w:r w:rsidRPr="009953A2">
        <w:t>Running the Camera Interpolations project</w:t>
      </w:r>
    </w:p>
    <w:p w:rsidR="002E44B9" w:rsidRPr="009953A2" w:rsidRDefault="002E44B9" w:rsidP="00100825">
      <w:pPr>
        <w:pStyle w:val="BodyText"/>
      </w:pPr>
      <w:r w:rsidRPr="009953A2">
        <w:t>The controls of the project are identical to the previous project:</w:t>
      </w:r>
    </w:p>
    <w:p w:rsidR="002E44B9" w:rsidRPr="009953A2" w:rsidRDefault="002E44B9" w:rsidP="002E3760">
      <w:pPr>
        <w:pStyle w:val="Bullet"/>
      </w:pPr>
      <w:r w:rsidRPr="009953A2">
        <w:rPr>
          <w:i/>
        </w:rPr>
        <w:t>WASD keys</w:t>
      </w:r>
      <w:r w:rsidRPr="009953A2">
        <w:t xml:space="preserve">: Move the </w:t>
      </w:r>
      <w:r w:rsidRPr="009953A2">
        <w:rPr>
          <w:rStyle w:val="CodeInline"/>
        </w:rPr>
        <w:t>Dye</w:t>
      </w:r>
      <w:r w:rsidRPr="009953A2">
        <w:t xml:space="preserve"> character (the </w:t>
      </w:r>
      <w:r w:rsidRPr="009953A2">
        <w:rPr>
          <w:rStyle w:val="CodeInline"/>
        </w:rPr>
        <w:t>Hero</w:t>
      </w:r>
      <w:r w:rsidRPr="009953A2">
        <w:t xml:space="preserve"> object). Notice that the camera WC window updates to follow the </w:t>
      </w:r>
      <w:r w:rsidRPr="009953A2">
        <w:rPr>
          <w:rStyle w:val="CodeInline"/>
        </w:rPr>
        <w:t>Hero</w:t>
      </w:r>
      <w:r w:rsidRPr="009953A2">
        <w:t xml:space="preserve"> object when it attempts to move beyond 90 percent of the WC bounds.</w:t>
      </w:r>
    </w:p>
    <w:p w:rsidR="002E44B9" w:rsidRPr="009953A2" w:rsidRDefault="002E44B9" w:rsidP="002E3760">
      <w:pPr>
        <w:pStyle w:val="Bullet"/>
      </w:pPr>
      <w:r w:rsidRPr="009953A2">
        <w:rPr>
          <w:i/>
        </w:rPr>
        <w:t>Arrow keys</w:t>
      </w:r>
      <w:r w:rsidRPr="009953A2">
        <w:t xml:space="preserve">: Move the </w:t>
      </w:r>
      <w:r w:rsidRPr="009953A2">
        <w:rPr>
          <w:rStyle w:val="CodeInline"/>
        </w:rPr>
        <w:t>Portal</w:t>
      </w:r>
      <w:r w:rsidRPr="009953A2">
        <w:t xml:space="preserve"> object. Notice that the </w:t>
      </w:r>
      <w:r w:rsidRPr="009953A2">
        <w:rPr>
          <w:rStyle w:val="CodeInline"/>
        </w:rPr>
        <w:t>Portal</w:t>
      </w:r>
      <w:r w:rsidRPr="009953A2">
        <w:t xml:space="preserve"> object cannot move beyond 80 percent of the WC bounds.</w:t>
      </w:r>
    </w:p>
    <w:p w:rsidR="002E44B9" w:rsidRPr="009953A2" w:rsidRDefault="002E44B9" w:rsidP="002E3760">
      <w:pPr>
        <w:pStyle w:val="Bullet"/>
      </w:pPr>
      <w:r w:rsidRPr="009953A2">
        <w:rPr>
          <w:i/>
        </w:rPr>
        <w:t>L/R/P/H keys</w:t>
      </w:r>
      <w:r w:rsidRPr="009953A2">
        <w:t xml:space="preserve">: Select the </w:t>
      </w:r>
      <w:r w:rsidRPr="009953A2">
        <w:rPr>
          <w:rStyle w:val="CodeInline"/>
        </w:rPr>
        <w:t>Left</w:t>
      </w:r>
      <w:r w:rsidRPr="009953A2">
        <w:t xml:space="preserve"> minion, </w:t>
      </w:r>
      <w:r w:rsidRPr="009953A2">
        <w:rPr>
          <w:rStyle w:val="CodeInline"/>
        </w:rPr>
        <w:t>Right</w:t>
      </w:r>
      <w:r w:rsidRPr="009953A2">
        <w:t xml:space="preserve"> minion, </w:t>
      </w:r>
      <w:r w:rsidRPr="009953A2">
        <w:rPr>
          <w:rStyle w:val="CodeInline"/>
        </w:rPr>
        <w:t>Portal</w:t>
      </w:r>
      <w:r w:rsidRPr="009953A2">
        <w:t xml:space="preserve"> object, or </w:t>
      </w:r>
      <w:r w:rsidRPr="009953A2">
        <w:rPr>
          <w:rStyle w:val="CodeInline"/>
        </w:rPr>
        <w:t>Hero</w:t>
      </w:r>
      <w:r w:rsidRPr="009953A2">
        <w:t xml:space="preserve"> object to be the object in focus; the L/R keys also set the camera to focus on the </w:t>
      </w:r>
      <w:r w:rsidRPr="009953A2">
        <w:rPr>
          <w:rStyle w:val="CodeInline"/>
        </w:rPr>
        <w:t>Left</w:t>
      </w:r>
      <w:r w:rsidRPr="009953A2">
        <w:t xml:space="preserve"> or </w:t>
      </w:r>
      <w:r w:rsidRPr="009953A2">
        <w:rPr>
          <w:rStyle w:val="CodeInline"/>
        </w:rPr>
        <w:t>Right</w:t>
      </w:r>
      <w:r w:rsidRPr="009953A2">
        <w:t xml:space="preserve"> minion.</w:t>
      </w:r>
    </w:p>
    <w:p w:rsidR="002E44B9" w:rsidRPr="009953A2" w:rsidRDefault="002E44B9" w:rsidP="002E3760">
      <w:pPr>
        <w:pStyle w:val="Bullet"/>
      </w:pPr>
      <w:r w:rsidRPr="009953A2">
        <w:rPr>
          <w:i/>
        </w:rPr>
        <w:t>N/M keys</w:t>
      </w:r>
      <w:r w:rsidRPr="009953A2">
        <w:t>: Zoom into or away from the center of the camera.</w:t>
      </w:r>
    </w:p>
    <w:p w:rsidR="002E44B9" w:rsidRPr="009953A2" w:rsidRDefault="002E44B9" w:rsidP="002E3760">
      <w:pPr>
        <w:pStyle w:val="Bullet"/>
      </w:pPr>
      <w:r w:rsidRPr="009953A2">
        <w:rPr>
          <w:i/>
        </w:rPr>
        <w:lastRenderedPageBreak/>
        <w:t>J/K keys</w:t>
      </w:r>
      <w:r w:rsidRPr="009953A2">
        <w:t>: Zoom into or away while ensuring constant relative position of the currently in-focus object. In other words, as the camera zooms, the positions of all objects will change except that of the in-focus object.</w:t>
      </w:r>
    </w:p>
    <w:p w:rsidR="002E44B9" w:rsidRPr="009953A2" w:rsidRDefault="002E44B9" w:rsidP="00100825">
      <w:pPr>
        <w:pStyle w:val="BodyText"/>
      </w:pPr>
      <w:r w:rsidRPr="009953A2">
        <w:t>The goals of the project are as follows:</w:t>
      </w:r>
    </w:p>
    <w:p w:rsidR="002E44B9" w:rsidRPr="009953A2" w:rsidRDefault="002E44B9" w:rsidP="002E3760">
      <w:pPr>
        <w:pStyle w:val="Bullet"/>
      </w:pPr>
      <w:r w:rsidRPr="009953A2">
        <w:t>To understand interpolated results between given values</w:t>
      </w:r>
    </w:p>
    <w:p w:rsidR="002E44B9" w:rsidRPr="009953A2" w:rsidRDefault="002E44B9" w:rsidP="002E3760">
      <w:pPr>
        <w:pStyle w:val="Bullet"/>
      </w:pPr>
      <w:r w:rsidRPr="009953A2">
        <w:t>To implement interpolation supporting gradual camera parameter changes</w:t>
      </w:r>
    </w:p>
    <w:p w:rsidR="002E44B9" w:rsidRPr="009953A2" w:rsidRDefault="002E44B9" w:rsidP="002E3760">
      <w:pPr>
        <w:pStyle w:val="Bullet"/>
      </w:pPr>
      <w:r w:rsidRPr="009953A2">
        <w:t>To experience interpolated changes in camera parameters</w:t>
      </w:r>
    </w:p>
    <w:p w:rsidR="002E44B9" w:rsidRPr="009953A2" w:rsidRDefault="002E44B9" w:rsidP="00100825">
      <w:pPr>
        <w:pStyle w:val="BodyText"/>
      </w:pPr>
      <w:r w:rsidRPr="009953A2">
        <w:t xml:space="preserve">You can find the same external resource files as in the previous project in the </w:t>
      </w:r>
      <w:r w:rsidRPr="009953A2">
        <w:rPr>
          <w:rStyle w:val="CodeInline"/>
        </w:rPr>
        <w:t>assets</w:t>
      </w:r>
      <w:r w:rsidRPr="009953A2">
        <w:t xml:space="preserve"> folder.</w:t>
      </w:r>
    </w:p>
    <w:p w:rsidR="002E44B9" w:rsidRPr="009953A2" w:rsidRDefault="002E44B9" w:rsidP="00705D6F">
      <w:pPr>
        <w:pStyle w:val="Heading3"/>
      </w:pPr>
      <w:r w:rsidRPr="009953A2">
        <w:t>Interpolation as an Utility</w:t>
      </w:r>
    </w:p>
    <w:p w:rsidR="002E44B9" w:rsidRPr="009953A2" w:rsidRDefault="002E44B9" w:rsidP="00705D6F">
      <w:pPr>
        <w:pStyle w:val="BodyTextFirst"/>
      </w:pPr>
      <w:r w:rsidRPr="009953A2">
        <w:t xml:space="preserve">Similar to </w:t>
      </w:r>
      <w:proofErr w:type="gramStart"/>
      <w:r w:rsidRPr="009953A2">
        <w:rPr>
          <w:rStyle w:val="CodeInline"/>
        </w:rPr>
        <w:t>Transform</w:t>
      </w:r>
      <w:proofErr w:type="gramEnd"/>
      <w:r w:rsidRPr="009953A2">
        <w:t xml:space="preserve"> objects supporting transformation functionality and </w:t>
      </w:r>
      <w:proofErr w:type="spellStart"/>
      <w:r w:rsidRPr="009953A2">
        <w:rPr>
          <w:rStyle w:val="CodeInline"/>
        </w:rPr>
        <w:t>BoundingBox</w:t>
      </w:r>
      <w:proofErr w:type="spellEnd"/>
      <w:r w:rsidRPr="009953A2">
        <w:t xml:space="preserve"> objects supporting collision detection, an </w:t>
      </w:r>
      <w:r w:rsidRPr="009953A2">
        <w:rPr>
          <w:rStyle w:val="CodeInline"/>
        </w:rPr>
        <w:t>Interpolate</w:t>
      </w:r>
      <w:r w:rsidRPr="009953A2">
        <w:t xml:space="preserve"> object can be defined to support interpolation of values. To maintained source code organization, a new folder should be defined to store these utilities objects.</w:t>
      </w:r>
    </w:p>
    <w:p w:rsidR="002E44B9" w:rsidRPr="009953A2" w:rsidRDefault="002E44B9" w:rsidP="002E3760">
      <w:pPr>
        <w:pStyle w:val="Bullet"/>
      </w:pPr>
      <w:r w:rsidRPr="009953A2">
        <w:t xml:space="preserve">Create the new folder called </w:t>
      </w:r>
      <w:proofErr w:type="spellStart"/>
      <w:r w:rsidRPr="009953A2">
        <w:rPr>
          <w:rStyle w:val="CodeInline"/>
        </w:rPr>
        <w:t>src</w:t>
      </w:r>
      <w:proofErr w:type="spellEnd"/>
      <w:r w:rsidRPr="009953A2">
        <w:rPr>
          <w:rStyle w:val="CodeInline"/>
        </w:rPr>
        <w:t>/Engine/</w:t>
      </w:r>
      <w:proofErr w:type="spellStart"/>
      <w:r w:rsidRPr="009953A2">
        <w:rPr>
          <w:rStyle w:val="CodeInline"/>
        </w:rPr>
        <w:t>Utils</w:t>
      </w:r>
      <w:proofErr w:type="spellEnd"/>
      <w:r w:rsidRPr="009953A2">
        <w:t xml:space="preserve"> and move the </w:t>
      </w:r>
      <w:r w:rsidRPr="009953A2">
        <w:rPr>
          <w:rStyle w:val="CodeInline"/>
        </w:rPr>
        <w:t>Transform.js</w:t>
      </w:r>
      <w:r w:rsidRPr="009953A2">
        <w:t xml:space="preserve"> and </w:t>
      </w:r>
      <w:r w:rsidRPr="009953A2">
        <w:rPr>
          <w:rStyle w:val="CodeInline"/>
        </w:rPr>
        <w:t>BoundingBox.js</w:t>
      </w:r>
      <w:r w:rsidRPr="009953A2">
        <w:t xml:space="preserve"> files into this folder. Remember to update the reference path in </w:t>
      </w:r>
      <w:r w:rsidRPr="009953A2">
        <w:rPr>
          <w:rStyle w:val="CodeInline"/>
        </w:rPr>
        <w:t>index.html</w:t>
      </w:r>
      <w:r w:rsidRPr="009953A2">
        <w:t>.</w:t>
      </w:r>
    </w:p>
    <w:p w:rsidR="002E44B9" w:rsidRPr="009953A2" w:rsidRDefault="002E44B9" w:rsidP="00705D6F">
      <w:pPr>
        <w:pStyle w:val="Heading4"/>
      </w:pPr>
      <w:r w:rsidRPr="009953A2">
        <w:t>The Interpolate Object</w:t>
      </w:r>
    </w:p>
    <w:p w:rsidR="002E44B9" w:rsidRPr="009953A2" w:rsidRDefault="002E44B9" w:rsidP="00705D6F">
      <w:pPr>
        <w:pStyle w:val="BodyTextFirst"/>
      </w:pPr>
      <w:r w:rsidRPr="009953A2">
        <w:t xml:space="preserve">Define the </w:t>
      </w:r>
      <w:r w:rsidRPr="009953A2">
        <w:rPr>
          <w:rStyle w:val="CodeInline"/>
        </w:rPr>
        <w:t>Interpolate</w:t>
      </w:r>
      <w:r w:rsidRPr="009953A2">
        <w:t xml:space="preserve"> object to compute interpolation between two values.</w:t>
      </w:r>
    </w:p>
    <w:p w:rsidR="002E44B9" w:rsidRPr="009953A2" w:rsidRDefault="002E44B9" w:rsidP="00A1537E">
      <w:pPr>
        <w:pStyle w:val="NumList"/>
        <w:numPr>
          <w:ilvl w:val="0"/>
          <w:numId w:val="19"/>
        </w:numPr>
      </w:pPr>
      <w:r w:rsidRPr="009953A2">
        <w:t xml:space="preserve">Create a new file in the </w:t>
      </w:r>
      <w:proofErr w:type="spellStart"/>
      <w:r w:rsidRPr="009953A2">
        <w:rPr>
          <w:rStyle w:val="CodeInline"/>
        </w:rPr>
        <w:t>src</w:t>
      </w:r>
      <w:proofErr w:type="spellEnd"/>
      <w:r w:rsidRPr="009953A2">
        <w:rPr>
          <w:rStyle w:val="CodeInline"/>
        </w:rPr>
        <w:t>/Engine/</w:t>
      </w:r>
      <w:proofErr w:type="spellStart"/>
      <w:r w:rsidRPr="009953A2">
        <w:rPr>
          <w:rStyle w:val="CodeInline"/>
        </w:rPr>
        <w:t>Utils</w:t>
      </w:r>
      <w:proofErr w:type="spellEnd"/>
      <w:r w:rsidRPr="009953A2">
        <w:rPr>
          <w:rStyle w:val="CodeInline"/>
        </w:rPr>
        <w:t>/</w:t>
      </w:r>
      <w:r w:rsidRPr="009953A2">
        <w:t xml:space="preserve"> folder and name it </w:t>
      </w:r>
      <w:r w:rsidRPr="009953A2">
        <w:rPr>
          <w:rStyle w:val="CodeInline"/>
        </w:rPr>
        <w:t>Interpolate.js</w:t>
      </w:r>
      <w:r w:rsidRPr="009953A2">
        <w:t>. Add the following code to construct the object:</w:t>
      </w:r>
    </w:p>
    <w:p w:rsidR="002E44B9" w:rsidRPr="009953A2" w:rsidRDefault="002E44B9" w:rsidP="00483D99">
      <w:pPr>
        <w:pStyle w:val="Code"/>
        <w:ind w:left="900"/>
        <w:rPr>
          <w:sz w:val="18"/>
        </w:rPr>
      </w:pPr>
      <w:r w:rsidRPr="009953A2">
        <w:rPr>
          <w:sz w:val="18"/>
        </w:rPr>
        <w:t>function Interpolate(value, cycles, rate) {</w:t>
      </w:r>
    </w:p>
    <w:p w:rsidR="002E44B9" w:rsidRPr="009953A2" w:rsidRDefault="002E44B9" w:rsidP="00483D99">
      <w:pPr>
        <w:pStyle w:val="Code"/>
        <w:ind w:left="900"/>
        <w:rPr>
          <w:sz w:val="18"/>
        </w:rPr>
      </w:pPr>
      <w:r w:rsidRPr="009953A2">
        <w:rPr>
          <w:sz w:val="18"/>
        </w:rPr>
        <w:t>    this.mCurrentValue = value;    // begin value of interpolation</w:t>
      </w:r>
    </w:p>
    <w:p w:rsidR="002E44B9" w:rsidRPr="009953A2" w:rsidRDefault="002E44B9" w:rsidP="00483D99">
      <w:pPr>
        <w:pStyle w:val="Code"/>
        <w:ind w:left="900"/>
        <w:rPr>
          <w:sz w:val="18"/>
        </w:rPr>
      </w:pPr>
      <w:r w:rsidRPr="009953A2">
        <w:rPr>
          <w:sz w:val="18"/>
        </w:rPr>
        <w:t>    this.mFinalValue = value;      // final value of interpolation</w:t>
      </w:r>
    </w:p>
    <w:p w:rsidR="002E44B9" w:rsidRPr="009953A2" w:rsidRDefault="002E44B9" w:rsidP="00483D99">
      <w:pPr>
        <w:pStyle w:val="Code"/>
        <w:ind w:left="900"/>
        <w:rPr>
          <w:sz w:val="18"/>
        </w:rPr>
      </w:pPr>
      <w:r w:rsidRPr="009953A2">
        <w:rPr>
          <w:sz w:val="18"/>
        </w:rPr>
        <w:t>    this.mCycles = cycles;</w:t>
      </w:r>
    </w:p>
    <w:p w:rsidR="002E44B9" w:rsidRPr="009953A2" w:rsidRDefault="002E44B9" w:rsidP="00483D99">
      <w:pPr>
        <w:pStyle w:val="Code"/>
        <w:ind w:left="900"/>
        <w:rPr>
          <w:sz w:val="18"/>
        </w:rPr>
      </w:pPr>
      <w:r w:rsidRPr="009953A2">
        <w:rPr>
          <w:sz w:val="18"/>
        </w:rPr>
        <w:t>    this.mRate = rate;</w:t>
      </w:r>
    </w:p>
    <w:p w:rsidR="00312F01" w:rsidRPr="009953A2" w:rsidRDefault="00312F01"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if there is a new value to interpolate to, number of cycles left for interpolation</w:t>
      </w:r>
    </w:p>
    <w:p w:rsidR="002E44B9" w:rsidRPr="009953A2" w:rsidRDefault="002E44B9" w:rsidP="00483D99">
      <w:pPr>
        <w:pStyle w:val="Code"/>
        <w:ind w:left="900"/>
        <w:rPr>
          <w:sz w:val="18"/>
        </w:rPr>
      </w:pPr>
      <w:r w:rsidRPr="009953A2">
        <w:rPr>
          <w:sz w:val="18"/>
        </w:rPr>
        <w:t>    this.mCyclesLeft = 0;</w:t>
      </w:r>
    </w:p>
    <w:p w:rsidR="002E44B9" w:rsidRPr="009953A2" w:rsidRDefault="002E44B9" w:rsidP="00483D99">
      <w:pPr>
        <w:pStyle w:val="Code"/>
        <w:ind w:left="900"/>
        <w:rPr>
          <w:sz w:val="18"/>
        </w:rPr>
      </w:pPr>
      <w:r w:rsidRPr="009953A2">
        <w:rPr>
          <w:sz w:val="18"/>
        </w:rPr>
        <w:t>}</w:t>
      </w:r>
    </w:p>
    <w:p w:rsidR="002E44B9" w:rsidRPr="009953A2" w:rsidRDefault="002E44B9" w:rsidP="00100825">
      <w:pPr>
        <w:pStyle w:val="BodyText"/>
      </w:pPr>
      <w:r w:rsidRPr="009953A2">
        <w:t xml:space="preserve">This object interpolates from </w:t>
      </w:r>
      <w:proofErr w:type="spellStart"/>
      <w:r w:rsidRPr="009953A2">
        <w:rPr>
          <w:rStyle w:val="CodeInline"/>
        </w:rPr>
        <w:t>mCurrentValue</w:t>
      </w:r>
      <w:proofErr w:type="spellEnd"/>
      <w:r w:rsidRPr="009953A2">
        <w:t xml:space="preserve"> to </w:t>
      </w:r>
      <w:proofErr w:type="spellStart"/>
      <w:r w:rsidRPr="009953A2">
        <w:rPr>
          <w:rStyle w:val="CodeInline"/>
        </w:rPr>
        <w:t>mFinalValue</w:t>
      </w:r>
      <w:proofErr w:type="spellEnd"/>
      <w:r w:rsidRPr="009953A2">
        <w:t xml:space="preserve"> in </w:t>
      </w:r>
      <w:proofErr w:type="spellStart"/>
      <w:r w:rsidRPr="009953A2">
        <w:rPr>
          <w:rStyle w:val="CodeInline"/>
        </w:rPr>
        <w:t>mCycles</w:t>
      </w:r>
      <w:proofErr w:type="spellEnd"/>
      <w:r w:rsidRPr="009953A2">
        <w:t xml:space="preserve">. During each update, intermediate results are computed based on the </w:t>
      </w:r>
      <w:proofErr w:type="spellStart"/>
      <w:r w:rsidRPr="009953A2">
        <w:rPr>
          <w:rStyle w:val="CodeInline"/>
        </w:rPr>
        <w:t>mRate</w:t>
      </w:r>
      <w:proofErr w:type="spellEnd"/>
      <w:r w:rsidRPr="009953A2">
        <w:t xml:space="preserve"> increment on the difference between </w:t>
      </w:r>
      <w:proofErr w:type="spellStart"/>
      <w:r w:rsidRPr="009953A2">
        <w:rPr>
          <w:rStyle w:val="CodeInline"/>
        </w:rPr>
        <w:t>mCurrentValue</w:t>
      </w:r>
      <w:proofErr w:type="spellEnd"/>
      <w:r w:rsidRPr="009953A2">
        <w:t xml:space="preserve"> and </w:t>
      </w:r>
      <w:proofErr w:type="spellStart"/>
      <w:r w:rsidRPr="009953A2">
        <w:rPr>
          <w:rStyle w:val="CodeInline"/>
        </w:rPr>
        <w:t>mFinalValue</w:t>
      </w:r>
      <w:proofErr w:type="spellEnd"/>
      <w:r w:rsidRPr="009953A2">
        <w:t>, as shown next.</w:t>
      </w:r>
    </w:p>
    <w:p w:rsidR="002E44B9" w:rsidRPr="009953A2" w:rsidRDefault="002E44B9" w:rsidP="00A1537E">
      <w:pPr>
        <w:pStyle w:val="NumList"/>
      </w:pPr>
      <w:r w:rsidRPr="009953A2">
        <w:t>Define the function that computes the intermediate results.</w:t>
      </w:r>
    </w:p>
    <w:p w:rsidR="002E44B9" w:rsidRPr="009953A2" w:rsidRDefault="002E44B9" w:rsidP="00483D99">
      <w:pPr>
        <w:pStyle w:val="Code"/>
        <w:ind w:left="900"/>
        <w:rPr>
          <w:sz w:val="18"/>
        </w:rPr>
      </w:pPr>
      <w:r w:rsidRPr="009953A2">
        <w:rPr>
          <w:sz w:val="18"/>
        </w:rPr>
        <w:t>Interpolate.prototype._interpolateValue = function () {</w:t>
      </w:r>
    </w:p>
    <w:p w:rsidR="002E44B9" w:rsidRPr="009953A2" w:rsidRDefault="002E44B9" w:rsidP="00483D99">
      <w:pPr>
        <w:pStyle w:val="Code"/>
        <w:ind w:left="900"/>
        <w:rPr>
          <w:sz w:val="18"/>
        </w:rPr>
      </w:pPr>
      <w:r w:rsidRPr="009953A2">
        <w:rPr>
          <w:sz w:val="18"/>
        </w:rPr>
        <w:t>    this.mCurrentValue = this.mCurrentValue +</w:t>
      </w:r>
    </w:p>
    <w:p w:rsidR="002E44B9" w:rsidRPr="009953A2" w:rsidRDefault="002E44B9" w:rsidP="00483D99">
      <w:pPr>
        <w:pStyle w:val="Code"/>
        <w:ind w:left="900"/>
        <w:rPr>
          <w:sz w:val="18"/>
        </w:rPr>
      </w:pPr>
      <w:r w:rsidRPr="009953A2">
        <w:rPr>
          <w:sz w:val="18"/>
        </w:rPr>
        <w:t>                         this.mRate * (this.mFinalValue - this.mCurrentValue);</w:t>
      </w:r>
    </w:p>
    <w:p w:rsidR="002E44B9" w:rsidRPr="009953A2" w:rsidRDefault="002E44B9" w:rsidP="00483D99">
      <w:pPr>
        <w:pStyle w:val="Code"/>
        <w:ind w:left="900"/>
        <w:rPr>
          <w:sz w:val="18"/>
        </w:rPr>
      </w:pPr>
      <w:r w:rsidRPr="009953A2">
        <w:rPr>
          <w:sz w:val="18"/>
        </w:rPr>
        <w:t>};</w:t>
      </w:r>
    </w:p>
    <w:p w:rsidR="002E44B9" w:rsidRPr="009953A2" w:rsidRDefault="002E44B9" w:rsidP="00A1537E">
      <w:pPr>
        <w:pStyle w:val="BodyText"/>
      </w:pPr>
      <w:r w:rsidRPr="009953A2">
        <w:lastRenderedPageBreak/>
        <w:t xml:space="preserve">Note that the </w:t>
      </w:r>
      <w:r w:rsidRPr="009953A2">
        <w:rPr>
          <w:rStyle w:val="CodeInline"/>
        </w:rPr>
        <w:t>_</w:t>
      </w:r>
      <w:proofErr w:type="spellStart"/>
      <w:proofErr w:type="gramStart"/>
      <w:r w:rsidRPr="009953A2">
        <w:rPr>
          <w:rStyle w:val="CodeInline"/>
        </w:rPr>
        <w:t>interpolateValue</w:t>
      </w:r>
      <w:proofErr w:type="spellEnd"/>
      <w:r w:rsidRPr="009953A2">
        <w:rPr>
          <w:rStyle w:val="CodeInline"/>
        </w:rPr>
        <w:t>(</w:t>
      </w:r>
      <w:proofErr w:type="gramEnd"/>
      <w:r w:rsidRPr="009953A2">
        <w:rPr>
          <w:rStyle w:val="CodeInline"/>
        </w:rPr>
        <w:t>)</w:t>
      </w:r>
      <w:r w:rsidRPr="009953A2">
        <w:t xml:space="preserve"> function computes a result that linearly interpolates between </w:t>
      </w:r>
      <w:proofErr w:type="spellStart"/>
      <w:r w:rsidRPr="009953A2">
        <w:rPr>
          <w:rStyle w:val="CodeInline"/>
        </w:rPr>
        <w:t>mCurrentValue</w:t>
      </w:r>
      <w:proofErr w:type="spellEnd"/>
      <w:r w:rsidRPr="009953A2">
        <w:t xml:space="preserve"> and </w:t>
      </w:r>
      <w:proofErr w:type="spellStart"/>
      <w:r w:rsidRPr="009953A2">
        <w:rPr>
          <w:rStyle w:val="CodeInline"/>
        </w:rPr>
        <w:t>mFinalValue</w:t>
      </w:r>
      <w:proofErr w:type="spellEnd"/>
      <w:r w:rsidRPr="009953A2">
        <w:t xml:space="preserve">. However, since </w:t>
      </w:r>
      <w:proofErr w:type="gramStart"/>
      <w:r w:rsidRPr="009953A2">
        <w:t>during each iteration</w:t>
      </w:r>
      <w:proofErr w:type="gramEnd"/>
      <w:r w:rsidRPr="009953A2">
        <w:t xml:space="preserve"> the </w:t>
      </w:r>
      <w:proofErr w:type="spellStart"/>
      <w:r w:rsidRPr="009953A2">
        <w:rPr>
          <w:rStyle w:val="CodeInline"/>
        </w:rPr>
        <w:t>mCurrentValue</w:t>
      </w:r>
      <w:proofErr w:type="spellEnd"/>
      <w:r w:rsidRPr="009953A2">
        <w:t xml:space="preserve"> is updated to the computed intermediate result, over the entire interpolation cycle </w:t>
      </w:r>
      <w:proofErr w:type="spellStart"/>
      <w:r w:rsidRPr="009953A2">
        <w:rPr>
          <w:rStyle w:val="CodeInline"/>
        </w:rPr>
        <w:t>mCurrentValue</w:t>
      </w:r>
      <w:proofErr w:type="spellEnd"/>
      <w:r w:rsidRPr="009953A2">
        <w:t xml:space="preserve"> changes to the </w:t>
      </w:r>
      <w:proofErr w:type="spellStart"/>
      <w:r w:rsidRPr="009953A2">
        <w:rPr>
          <w:rStyle w:val="CodeInline"/>
        </w:rPr>
        <w:t>mFinalValue</w:t>
      </w:r>
      <w:proofErr w:type="spellEnd"/>
      <w:r w:rsidRPr="009953A2">
        <w:t xml:space="preserve"> following an exponential function.</w:t>
      </w:r>
    </w:p>
    <w:p w:rsidR="002E44B9" w:rsidRPr="009953A2" w:rsidRDefault="002E44B9" w:rsidP="00A1537E">
      <w:pPr>
        <w:pStyle w:val="NumList"/>
      </w:pPr>
      <w:r w:rsidRPr="009953A2">
        <w:t>Define relevant getter and setter functions.</w:t>
      </w:r>
    </w:p>
    <w:p w:rsidR="002E44B9" w:rsidRPr="009953A2" w:rsidRDefault="002E44B9" w:rsidP="00483D99">
      <w:pPr>
        <w:pStyle w:val="Code"/>
        <w:ind w:left="900"/>
        <w:rPr>
          <w:sz w:val="18"/>
        </w:rPr>
      </w:pPr>
      <w:r w:rsidRPr="009953A2">
        <w:rPr>
          <w:sz w:val="18"/>
        </w:rPr>
        <w:t>Interpolate.prototype.getValue = function () { return this.mCurrentValue; };</w:t>
      </w:r>
    </w:p>
    <w:p w:rsidR="002E44B9" w:rsidRPr="009953A2" w:rsidRDefault="002E44B9" w:rsidP="00483D99">
      <w:pPr>
        <w:pStyle w:val="Code"/>
        <w:ind w:left="900"/>
        <w:rPr>
          <w:sz w:val="18"/>
        </w:rPr>
      </w:pPr>
      <w:r w:rsidRPr="009953A2">
        <w:rPr>
          <w:sz w:val="18"/>
        </w:rPr>
        <w:t>Interpolate.prototype.configInterpolation = function (stiffness, duration) {</w:t>
      </w:r>
    </w:p>
    <w:p w:rsidR="002E44B9" w:rsidRPr="009953A2" w:rsidRDefault="002E44B9" w:rsidP="00483D99">
      <w:pPr>
        <w:pStyle w:val="Code"/>
        <w:ind w:left="900"/>
        <w:rPr>
          <w:sz w:val="18"/>
        </w:rPr>
      </w:pPr>
      <w:r w:rsidRPr="009953A2">
        <w:rPr>
          <w:sz w:val="18"/>
        </w:rPr>
        <w:t>    this.mRate = stiffness;</w:t>
      </w:r>
    </w:p>
    <w:p w:rsidR="002E44B9" w:rsidRPr="009953A2" w:rsidRDefault="002E44B9" w:rsidP="00483D99">
      <w:pPr>
        <w:pStyle w:val="Code"/>
        <w:ind w:left="900"/>
        <w:rPr>
          <w:sz w:val="18"/>
        </w:rPr>
      </w:pPr>
      <w:r w:rsidRPr="009953A2">
        <w:rPr>
          <w:sz w:val="18"/>
        </w:rPr>
        <w:t>    this.mCycles = duration;</w:t>
      </w:r>
    </w:p>
    <w:p w:rsidR="002E44B9" w:rsidRPr="009953A2" w:rsidRDefault="002E44B9" w:rsidP="00483D99">
      <w:pPr>
        <w:pStyle w:val="Code"/>
        <w:ind w:left="900"/>
        <w:rPr>
          <w:sz w:val="18"/>
        </w:rPr>
      </w:pPr>
      <w:r w:rsidRPr="009953A2">
        <w:rPr>
          <w:sz w:val="18"/>
        </w:rPr>
        <w:t>};</w:t>
      </w:r>
    </w:p>
    <w:p w:rsidR="00312F01" w:rsidRPr="009953A2" w:rsidRDefault="00312F01"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Interpolate.prototype.setFinalValue = function (v) {</w:t>
      </w:r>
    </w:p>
    <w:p w:rsidR="002E44B9" w:rsidRPr="009953A2" w:rsidRDefault="002E44B9" w:rsidP="00483D99">
      <w:pPr>
        <w:pStyle w:val="Code"/>
        <w:ind w:left="900"/>
        <w:rPr>
          <w:sz w:val="18"/>
        </w:rPr>
      </w:pPr>
      <w:r w:rsidRPr="009953A2">
        <w:rPr>
          <w:sz w:val="18"/>
        </w:rPr>
        <w:t>    this.mFinalValue = v;</w:t>
      </w:r>
    </w:p>
    <w:p w:rsidR="002E44B9" w:rsidRPr="009953A2" w:rsidRDefault="002E44B9" w:rsidP="00483D99">
      <w:pPr>
        <w:pStyle w:val="Code"/>
        <w:ind w:left="900"/>
        <w:rPr>
          <w:sz w:val="18"/>
        </w:rPr>
      </w:pPr>
      <w:r w:rsidRPr="009953A2">
        <w:rPr>
          <w:sz w:val="18"/>
        </w:rPr>
        <w:t>    this.mCyclesLeft = this.mCycles;     // will trigger interpolation</w:t>
      </w:r>
    </w:p>
    <w:p w:rsidR="002E44B9" w:rsidRPr="009953A2" w:rsidRDefault="002E44B9" w:rsidP="00483D99">
      <w:pPr>
        <w:pStyle w:val="Code"/>
        <w:ind w:left="900"/>
        <w:rPr>
          <w:sz w:val="18"/>
        </w:rPr>
      </w:pPr>
      <w:r w:rsidRPr="009953A2">
        <w:rPr>
          <w:sz w:val="18"/>
        </w:rPr>
        <w:t>};</w:t>
      </w:r>
    </w:p>
    <w:p w:rsidR="002E44B9" w:rsidRPr="009953A2" w:rsidRDefault="002E44B9" w:rsidP="00A1537E">
      <w:pPr>
        <w:pStyle w:val="NumList"/>
      </w:pPr>
      <w:r w:rsidRPr="009953A2">
        <w:t>Define the function to trigger the computation of each intermediate result.</w:t>
      </w:r>
    </w:p>
    <w:p w:rsidR="002E44B9" w:rsidRPr="009953A2" w:rsidRDefault="002E44B9" w:rsidP="00483D99">
      <w:pPr>
        <w:pStyle w:val="Code"/>
        <w:ind w:left="900"/>
        <w:rPr>
          <w:sz w:val="18"/>
        </w:rPr>
      </w:pPr>
      <w:r w:rsidRPr="009953A2">
        <w:rPr>
          <w:sz w:val="18"/>
        </w:rPr>
        <w:t>Interpolate.prototype.updateInterpolation = function () {</w:t>
      </w:r>
    </w:p>
    <w:p w:rsidR="002E44B9" w:rsidRPr="009953A2" w:rsidRDefault="002E44B9" w:rsidP="00483D99">
      <w:pPr>
        <w:pStyle w:val="Code"/>
        <w:ind w:left="900"/>
        <w:rPr>
          <w:sz w:val="18"/>
        </w:rPr>
      </w:pPr>
      <w:r w:rsidRPr="009953A2">
        <w:rPr>
          <w:sz w:val="18"/>
        </w:rPr>
        <w:t>    if (this.mCyclesLeft &lt;= 0)</w:t>
      </w:r>
    </w:p>
    <w:p w:rsidR="002E44B9" w:rsidRPr="009953A2" w:rsidRDefault="002E44B9" w:rsidP="00483D99">
      <w:pPr>
        <w:pStyle w:val="Code"/>
        <w:ind w:left="900"/>
        <w:rPr>
          <w:sz w:val="18"/>
        </w:rPr>
      </w:pPr>
      <w:r w:rsidRPr="009953A2">
        <w:rPr>
          <w:sz w:val="18"/>
        </w:rPr>
        <w:t>        return;</w:t>
      </w:r>
    </w:p>
    <w:p w:rsidR="002E44B9" w:rsidRPr="009953A2" w:rsidRDefault="002E44B9" w:rsidP="00483D99">
      <w:pPr>
        <w:pStyle w:val="Code"/>
        <w:ind w:left="900"/>
        <w:rPr>
          <w:sz w:val="18"/>
        </w:rPr>
      </w:pPr>
      <w:r w:rsidRPr="009953A2">
        <w:rPr>
          <w:sz w:val="18"/>
        </w:rPr>
        <w:t>    this.mCyclesLeft--;</w:t>
      </w:r>
    </w:p>
    <w:p w:rsidR="002E44B9" w:rsidRPr="009953A2" w:rsidRDefault="002E44B9" w:rsidP="00483D99">
      <w:pPr>
        <w:pStyle w:val="Code"/>
        <w:ind w:left="900"/>
        <w:rPr>
          <w:sz w:val="18"/>
        </w:rPr>
      </w:pPr>
      <w:r w:rsidRPr="009953A2">
        <w:rPr>
          <w:sz w:val="18"/>
        </w:rPr>
        <w:t>    if (this.mCyclesLeft === 0)</w:t>
      </w:r>
    </w:p>
    <w:p w:rsidR="002E44B9" w:rsidRPr="009953A2" w:rsidRDefault="002E44B9" w:rsidP="00483D99">
      <w:pPr>
        <w:pStyle w:val="Code"/>
        <w:ind w:left="900"/>
        <w:rPr>
          <w:sz w:val="18"/>
        </w:rPr>
      </w:pPr>
      <w:r w:rsidRPr="009953A2">
        <w:rPr>
          <w:sz w:val="18"/>
        </w:rPr>
        <w:t>        this.mCurrentValue = this.mFinalValue;</w:t>
      </w:r>
    </w:p>
    <w:p w:rsidR="002E44B9" w:rsidRPr="009953A2" w:rsidRDefault="002E44B9" w:rsidP="00483D99">
      <w:pPr>
        <w:pStyle w:val="Code"/>
        <w:ind w:left="900"/>
        <w:rPr>
          <w:sz w:val="18"/>
        </w:rPr>
      </w:pPr>
      <w:r w:rsidRPr="009953A2">
        <w:rPr>
          <w:sz w:val="18"/>
        </w:rPr>
        <w:t>    else</w:t>
      </w:r>
    </w:p>
    <w:p w:rsidR="002E44B9" w:rsidRPr="009953A2" w:rsidRDefault="002E44B9" w:rsidP="00483D99">
      <w:pPr>
        <w:pStyle w:val="Code"/>
        <w:ind w:left="900"/>
        <w:rPr>
          <w:sz w:val="18"/>
        </w:rPr>
      </w:pPr>
      <w:r w:rsidRPr="009953A2">
        <w:rPr>
          <w:sz w:val="18"/>
        </w:rPr>
        <w:t>        this._interpolateValue();</w:t>
      </w:r>
    </w:p>
    <w:p w:rsidR="002E44B9" w:rsidRPr="009953A2" w:rsidRDefault="002E44B9" w:rsidP="00483D99">
      <w:pPr>
        <w:pStyle w:val="Code"/>
        <w:ind w:left="900"/>
        <w:rPr>
          <w:sz w:val="18"/>
        </w:rPr>
      </w:pPr>
      <w:r w:rsidRPr="009953A2">
        <w:rPr>
          <w:sz w:val="18"/>
        </w:rPr>
        <w:t>};</w:t>
      </w:r>
    </w:p>
    <w:p w:rsidR="002E44B9" w:rsidRPr="009953A2" w:rsidRDefault="002E44B9" w:rsidP="00705D6F">
      <w:pPr>
        <w:pStyle w:val="Heading4"/>
      </w:pPr>
      <w:r w:rsidRPr="009953A2">
        <w:t>The InterpolateVec2 Object</w:t>
      </w:r>
    </w:p>
    <w:p w:rsidR="002E44B9" w:rsidRPr="009953A2" w:rsidRDefault="002E44B9" w:rsidP="00705D6F">
      <w:pPr>
        <w:pStyle w:val="BodyTextFirst"/>
      </w:pPr>
      <w:r w:rsidRPr="009953A2">
        <w:t xml:space="preserve">Since many of the camera parameters are </w:t>
      </w:r>
      <w:r w:rsidRPr="009953A2">
        <w:rPr>
          <w:rStyle w:val="CodeInline"/>
        </w:rPr>
        <w:t>vec2</w:t>
      </w:r>
      <w:r w:rsidRPr="009953A2">
        <w:t xml:space="preserve"> objects (for example, the WC </w:t>
      </w:r>
      <w:proofErr w:type="spellStart"/>
      <w:r w:rsidRPr="009953A2">
        <w:t>center</w:t>
      </w:r>
      <w:proofErr w:type="spellEnd"/>
      <w:r w:rsidRPr="009953A2">
        <w:t xml:space="preserve"> position), it is important to generalize the </w:t>
      </w:r>
      <w:r w:rsidRPr="009953A2">
        <w:rPr>
          <w:rStyle w:val="CodeInline"/>
        </w:rPr>
        <w:t>Interpolate</w:t>
      </w:r>
      <w:r w:rsidRPr="009953A2">
        <w:t xml:space="preserve"> object to support the interpolation of </w:t>
      </w:r>
      <w:r w:rsidRPr="009953A2">
        <w:rPr>
          <w:rStyle w:val="CodeInline"/>
        </w:rPr>
        <w:t>vec2</w:t>
      </w:r>
      <w:r w:rsidRPr="009953A2">
        <w:t xml:space="preserve"> objects.</w:t>
      </w:r>
    </w:p>
    <w:p w:rsidR="002E44B9" w:rsidRPr="009953A2" w:rsidRDefault="002E44B9" w:rsidP="00A1537E">
      <w:pPr>
        <w:pStyle w:val="NumList"/>
        <w:numPr>
          <w:ilvl w:val="0"/>
          <w:numId w:val="20"/>
        </w:numPr>
      </w:pPr>
      <w:r w:rsidRPr="009953A2">
        <w:t xml:space="preserve">Create a new file in the </w:t>
      </w:r>
      <w:proofErr w:type="spellStart"/>
      <w:r w:rsidRPr="009953A2">
        <w:rPr>
          <w:rStyle w:val="CodeInline"/>
        </w:rPr>
        <w:t>src</w:t>
      </w:r>
      <w:proofErr w:type="spellEnd"/>
      <w:r w:rsidRPr="009953A2">
        <w:rPr>
          <w:rStyle w:val="CodeInline"/>
        </w:rPr>
        <w:t>/Engine/</w:t>
      </w:r>
      <w:proofErr w:type="spellStart"/>
      <w:r w:rsidRPr="009953A2">
        <w:rPr>
          <w:rStyle w:val="CodeInline"/>
        </w:rPr>
        <w:t>Utils</w:t>
      </w:r>
      <w:proofErr w:type="spellEnd"/>
      <w:r w:rsidRPr="009953A2">
        <w:rPr>
          <w:rStyle w:val="CodeInline"/>
        </w:rPr>
        <w:t>/</w:t>
      </w:r>
      <w:r w:rsidRPr="009953A2">
        <w:t xml:space="preserve"> folder and name it </w:t>
      </w:r>
      <w:r w:rsidRPr="009953A2">
        <w:rPr>
          <w:rStyle w:val="CodeInline"/>
        </w:rPr>
        <w:t>InterpolateVec2.js</w:t>
      </w:r>
      <w:r w:rsidRPr="009953A2">
        <w:t xml:space="preserve">. Add the following to construct the object as a child of </w:t>
      </w:r>
      <w:r w:rsidRPr="009953A2">
        <w:rPr>
          <w:rStyle w:val="CodeInline"/>
        </w:rPr>
        <w:t>Interpolate</w:t>
      </w:r>
      <w:r w:rsidRPr="009953A2">
        <w:t>:</w:t>
      </w:r>
    </w:p>
    <w:p w:rsidR="002E44B9" w:rsidRPr="009953A2" w:rsidRDefault="002E44B9" w:rsidP="00483D99">
      <w:pPr>
        <w:pStyle w:val="Code"/>
        <w:ind w:left="900"/>
        <w:rPr>
          <w:sz w:val="18"/>
        </w:rPr>
      </w:pPr>
      <w:r w:rsidRPr="009953A2">
        <w:rPr>
          <w:sz w:val="18"/>
        </w:rPr>
        <w:t>function InterpolateVec2(value, cycle, rate) {</w:t>
      </w:r>
    </w:p>
    <w:p w:rsidR="002E44B9" w:rsidRPr="009953A2" w:rsidRDefault="002E44B9" w:rsidP="00483D99">
      <w:pPr>
        <w:pStyle w:val="Code"/>
        <w:ind w:left="900"/>
        <w:rPr>
          <w:sz w:val="18"/>
        </w:rPr>
      </w:pPr>
      <w:r w:rsidRPr="009953A2">
        <w:rPr>
          <w:sz w:val="18"/>
        </w:rPr>
        <w:t>    Interpolate.call(this, value, cycle, rate);</w:t>
      </w:r>
    </w:p>
    <w:p w:rsidR="002E44B9" w:rsidRPr="009953A2" w:rsidRDefault="002E44B9" w:rsidP="00483D99">
      <w:pPr>
        <w:pStyle w:val="Code"/>
        <w:ind w:left="900"/>
        <w:rPr>
          <w:sz w:val="18"/>
        </w:rPr>
      </w:pPr>
      <w:r w:rsidRPr="009953A2">
        <w:rPr>
          <w:sz w:val="18"/>
        </w:rPr>
        <w:t>}</w:t>
      </w:r>
    </w:p>
    <w:p w:rsidR="002E44B9" w:rsidRPr="009953A2" w:rsidRDefault="002E44B9" w:rsidP="00483D99">
      <w:pPr>
        <w:pStyle w:val="Code"/>
        <w:ind w:left="900"/>
        <w:rPr>
          <w:sz w:val="18"/>
        </w:rPr>
      </w:pPr>
      <w:r w:rsidRPr="009953A2">
        <w:rPr>
          <w:sz w:val="18"/>
        </w:rPr>
        <w:t>gEngine.Core.inheritPrototype(InterpolateVec2, Interpolate);</w:t>
      </w:r>
    </w:p>
    <w:p w:rsidR="002E44B9" w:rsidRPr="009953A2" w:rsidRDefault="002E44B9" w:rsidP="00A1537E">
      <w:pPr>
        <w:pStyle w:val="NumList"/>
      </w:pPr>
      <w:r w:rsidRPr="009953A2">
        <w:t xml:space="preserve">Override the </w:t>
      </w:r>
      <w:r w:rsidRPr="009953A2">
        <w:rPr>
          <w:rStyle w:val="CodeInline"/>
        </w:rPr>
        <w:t>_</w:t>
      </w:r>
      <w:proofErr w:type="spellStart"/>
      <w:proofErr w:type="gramStart"/>
      <w:r w:rsidRPr="009953A2">
        <w:rPr>
          <w:rStyle w:val="CodeInline"/>
        </w:rPr>
        <w:t>interpolateValue</w:t>
      </w:r>
      <w:proofErr w:type="spellEnd"/>
      <w:r w:rsidRPr="009953A2">
        <w:rPr>
          <w:rStyle w:val="CodeInline"/>
        </w:rPr>
        <w:t>(</w:t>
      </w:r>
      <w:proofErr w:type="gramEnd"/>
      <w:r w:rsidRPr="009953A2">
        <w:rPr>
          <w:rStyle w:val="CodeInline"/>
        </w:rPr>
        <w:t>)</w:t>
      </w:r>
      <w:r w:rsidRPr="009953A2">
        <w:t xml:space="preserve"> function to compute intermediate results for </w:t>
      </w:r>
      <w:r w:rsidRPr="009953A2">
        <w:rPr>
          <w:rStyle w:val="CodeInline"/>
        </w:rPr>
        <w:t>vec2</w:t>
      </w:r>
      <w:r w:rsidRPr="009953A2">
        <w:t>.</w:t>
      </w:r>
    </w:p>
    <w:p w:rsidR="002E44B9" w:rsidRPr="009953A2" w:rsidRDefault="002E44B9" w:rsidP="00483D99">
      <w:pPr>
        <w:pStyle w:val="Code"/>
        <w:ind w:left="900"/>
        <w:rPr>
          <w:sz w:val="18"/>
        </w:rPr>
      </w:pPr>
      <w:r w:rsidRPr="009953A2">
        <w:rPr>
          <w:sz w:val="18"/>
        </w:rPr>
        <w:t>InterpolateVec2.prototype._interpolateValue = function () {</w:t>
      </w:r>
    </w:p>
    <w:p w:rsidR="002E44B9" w:rsidRPr="009953A2" w:rsidRDefault="002E44B9" w:rsidP="00483D99">
      <w:pPr>
        <w:pStyle w:val="Code"/>
        <w:ind w:left="900"/>
        <w:rPr>
          <w:sz w:val="18"/>
        </w:rPr>
      </w:pPr>
      <w:r w:rsidRPr="009953A2">
        <w:rPr>
          <w:sz w:val="18"/>
        </w:rPr>
        <w:t>    vec2.lerp(this.mCurrentValue, this.mCurrentValue, this.mFinalValue,</w:t>
      </w:r>
    </w:p>
    <w:p w:rsidR="002E44B9" w:rsidRPr="009953A2" w:rsidRDefault="002E44B9" w:rsidP="00483D99">
      <w:pPr>
        <w:pStyle w:val="Code"/>
        <w:ind w:left="900"/>
        <w:rPr>
          <w:sz w:val="18"/>
        </w:rPr>
      </w:pPr>
      <w:r w:rsidRPr="009953A2">
        <w:rPr>
          <w:sz w:val="18"/>
        </w:rPr>
        <w:t>        this.mRate);</w:t>
      </w:r>
    </w:p>
    <w:p w:rsidR="002E44B9" w:rsidRPr="009953A2" w:rsidRDefault="002E44B9" w:rsidP="00483D99">
      <w:pPr>
        <w:pStyle w:val="Code"/>
        <w:ind w:left="900"/>
        <w:rPr>
          <w:sz w:val="18"/>
        </w:rPr>
      </w:pPr>
      <w:r w:rsidRPr="009953A2">
        <w:rPr>
          <w:sz w:val="18"/>
        </w:rPr>
        <w:t>};</w:t>
      </w:r>
    </w:p>
    <w:p w:rsidR="002E44B9" w:rsidRPr="009953A2" w:rsidRDefault="002E44B9" w:rsidP="00A1537E">
      <w:pPr>
        <w:pStyle w:val="BodyText"/>
      </w:pPr>
      <w:r w:rsidRPr="009953A2">
        <w:t xml:space="preserve">The </w:t>
      </w:r>
      <w:proofErr w:type="gramStart"/>
      <w:r w:rsidRPr="009953A2">
        <w:rPr>
          <w:rStyle w:val="CodeInline"/>
        </w:rPr>
        <w:t>vec2.lerp(</w:t>
      </w:r>
      <w:proofErr w:type="gramEnd"/>
      <w:r w:rsidRPr="009953A2">
        <w:rPr>
          <w:rStyle w:val="CodeInline"/>
        </w:rPr>
        <w:t>)</w:t>
      </w:r>
      <w:r w:rsidRPr="009953A2">
        <w:t xml:space="preserve"> function, defined in the </w:t>
      </w:r>
      <w:r w:rsidRPr="009953A2">
        <w:rPr>
          <w:rStyle w:val="CodeInline"/>
        </w:rPr>
        <w:t>gl-matrix.js</w:t>
      </w:r>
      <w:r w:rsidRPr="009953A2">
        <w:t xml:space="preserve"> file, computes for each of the x and y components of </w:t>
      </w:r>
      <w:r w:rsidRPr="009953A2">
        <w:rPr>
          <w:rStyle w:val="CodeInline"/>
        </w:rPr>
        <w:t>vec2</w:t>
      </w:r>
      <w:r w:rsidRPr="009953A2">
        <w:t xml:space="preserve"> with identical calculations as the </w:t>
      </w:r>
      <w:r w:rsidRPr="009953A2">
        <w:rPr>
          <w:rStyle w:val="CodeInline"/>
        </w:rPr>
        <w:t>_</w:t>
      </w:r>
      <w:proofErr w:type="spellStart"/>
      <w:r w:rsidRPr="009953A2">
        <w:rPr>
          <w:rStyle w:val="CodeInline"/>
        </w:rPr>
        <w:t>interpolateValue</w:t>
      </w:r>
      <w:proofErr w:type="spellEnd"/>
      <w:r w:rsidRPr="009953A2">
        <w:rPr>
          <w:rStyle w:val="CodeInline"/>
        </w:rPr>
        <w:t>()</w:t>
      </w:r>
      <w:r w:rsidRPr="009953A2">
        <w:t xml:space="preserve"> function in the </w:t>
      </w:r>
      <w:r w:rsidRPr="009953A2">
        <w:rPr>
          <w:rStyle w:val="CodeInline"/>
        </w:rPr>
        <w:t>Interpolate</w:t>
      </w:r>
      <w:r w:rsidRPr="009953A2">
        <w:t xml:space="preserve"> object.</w:t>
      </w:r>
    </w:p>
    <w:p w:rsidR="002E44B9" w:rsidRPr="009953A2" w:rsidRDefault="002E44B9" w:rsidP="00705D6F">
      <w:pPr>
        <w:pStyle w:val="Heading3"/>
      </w:pPr>
      <w:r w:rsidRPr="009953A2">
        <w:lastRenderedPageBreak/>
        <w:t xml:space="preserve">Represent Interpolated Intermediate Results with the </w:t>
      </w:r>
      <w:proofErr w:type="spellStart"/>
      <w:r w:rsidRPr="009953A2">
        <w:t>CameraState</w:t>
      </w:r>
      <w:proofErr w:type="spellEnd"/>
      <w:r w:rsidRPr="009953A2">
        <w:t xml:space="preserve"> Object</w:t>
      </w:r>
    </w:p>
    <w:p w:rsidR="002E44B9" w:rsidRPr="009953A2" w:rsidRDefault="002E44B9" w:rsidP="00705D6F">
      <w:pPr>
        <w:pStyle w:val="BodyTextFirst"/>
      </w:pPr>
      <w:r w:rsidRPr="009953A2">
        <w:t xml:space="preserve">The state of a </w:t>
      </w:r>
      <w:r w:rsidRPr="009953A2">
        <w:rPr>
          <w:rStyle w:val="CodeInline"/>
        </w:rPr>
        <w:t>Camera</w:t>
      </w:r>
      <w:r w:rsidRPr="009953A2">
        <w:t xml:space="preserve"> object must be generalized to support gradual changes of interpolated intermediate results. The </w:t>
      </w:r>
      <w:proofErr w:type="spellStart"/>
      <w:r w:rsidRPr="009953A2">
        <w:rPr>
          <w:rStyle w:val="CodeInline"/>
        </w:rPr>
        <w:t>CameraState</w:t>
      </w:r>
      <w:proofErr w:type="spellEnd"/>
      <w:r w:rsidRPr="009953A2">
        <w:t xml:space="preserve"> object is introduced to accomplish this purpose.</w:t>
      </w:r>
    </w:p>
    <w:p w:rsidR="002E44B9" w:rsidRPr="009953A2" w:rsidRDefault="002E44B9" w:rsidP="00A1537E">
      <w:pPr>
        <w:pStyle w:val="NumList"/>
        <w:numPr>
          <w:ilvl w:val="0"/>
          <w:numId w:val="21"/>
        </w:numPr>
      </w:pPr>
      <w:r w:rsidRPr="009953A2">
        <w:t xml:space="preserve">Create a new file in the </w:t>
      </w:r>
      <w:proofErr w:type="spellStart"/>
      <w:r w:rsidRPr="009953A2">
        <w:rPr>
          <w:rStyle w:val="CodeInline"/>
        </w:rPr>
        <w:t>src</w:t>
      </w:r>
      <w:proofErr w:type="spellEnd"/>
      <w:r w:rsidRPr="009953A2">
        <w:rPr>
          <w:rStyle w:val="CodeInline"/>
        </w:rPr>
        <w:t>/Engine/Cameras/</w:t>
      </w:r>
      <w:r w:rsidRPr="009953A2">
        <w:t xml:space="preserve"> folder and name it </w:t>
      </w:r>
      <w:r w:rsidRPr="009953A2">
        <w:rPr>
          <w:rStyle w:val="CodeInline"/>
        </w:rPr>
        <w:t>CameraState.js</w:t>
      </w:r>
      <w:r w:rsidRPr="009953A2">
        <w:t>. Add the following code to construct the object:</w:t>
      </w:r>
    </w:p>
    <w:p w:rsidR="002E44B9" w:rsidRPr="009953A2" w:rsidRDefault="002E44B9" w:rsidP="00483D99">
      <w:pPr>
        <w:pStyle w:val="Code"/>
        <w:ind w:left="900"/>
        <w:rPr>
          <w:sz w:val="18"/>
        </w:rPr>
      </w:pPr>
      <w:r w:rsidRPr="009953A2">
        <w:rPr>
          <w:sz w:val="18"/>
        </w:rPr>
        <w:t>function CameraState(center, width) {</w:t>
      </w:r>
    </w:p>
    <w:p w:rsidR="002E44B9" w:rsidRPr="009953A2" w:rsidRDefault="002E44B9" w:rsidP="00483D99">
      <w:pPr>
        <w:pStyle w:val="Code"/>
        <w:ind w:left="900"/>
        <w:rPr>
          <w:sz w:val="18"/>
        </w:rPr>
      </w:pPr>
      <w:r w:rsidRPr="009953A2">
        <w:rPr>
          <w:sz w:val="18"/>
        </w:rPr>
        <w:t>    this.kCycles = 300;  // number of cycles to complete the transition</w:t>
      </w:r>
    </w:p>
    <w:p w:rsidR="002E44B9" w:rsidRPr="009953A2" w:rsidRDefault="002E44B9" w:rsidP="00483D99">
      <w:pPr>
        <w:pStyle w:val="Code"/>
        <w:ind w:left="900"/>
        <w:rPr>
          <w:sz w:val="18"/>
        </w:rPr>
      </w:pPr>
      <w:r w:rsidRPr="009953A2">
        <w:rPr>
          <w:sz w:val="18"/>
        </w:rPr>
        <w:t>    this.kRate = 0.1;    // rate of change for each cycle</w:t>
      </w:r>
    </w:p>
    <w:p w:rsidR="002E44B9" w:rsidRPr="009953A2" w:rsidRDefault="002E44B9" w:rsidP="00483D99">
      <w:pPr>
        <w:pStyle w:val="Code"/>
        <w:ind w:left="900"/>
        <w:rPr>
          <w:sz w:val="18"/>
        </w:rPr>
      </w:pPr>
      <w:r w:rsidRPr="009953A2">
        <w:rPr>
          <w:sz w:val="18"/>
        </w:rPr>
        <w:t>    this.mCenter = new InterpolateVec2(center, this.kCycles, this.kRate);</w:t>
      </w:r>
    </w:p>
    <w:p w:rsidR="002E44B9" w:rsidRPr="009953A2" w:rsidRDefault="002E44B9" w:rsidP="00483D99">
      <w:pPr>
        <w:pStyle w:val="Code"/>
        <w:ind w:left="900"/>
        <w:rPr>
          <w:sz w:val="18"/>
        </w:rPr>
      </w:pPr>
      <w:r w:rsidRPr="009953A2">
        <w:rPr>
          <w:sz w:val="18"/>
        </w:rPr>
        <w:t>    this.mWidth = new Interpolate(width, this.kCycles, this.kRate);</w:t>
      </w:r>
    </w:p>
    <w:p w:rsidR="002E44B9" w:rsidRPr="009953A2" w:rsidRDefault="002E44B9" w:rsidP="00483D99">
      <w:pPr>
        <w:pStyle w:val="Code"/>
        <w:ind w:left="900"/>
        <w:rPr>
          <w:sz w:val="18"/>
        </w:rPr>
      </w:pPr>
      <w:r w:rsidRPr="009953A2">
        <w:rPr>
          <w:sz w:val="18"/>
        </w:rPr>
        <w:t>}</w:t>
      </w:r>
    </w:p>
    <w:p w:rsidR="002E44B9" w:rsidRPr="009953A2" w:rsidRDefault="002E44B9" w:rsidP="00100825">
      <w:pPr>
        <w:pStyle w:val="BodyText"/>
      </w:pPr>
      <w:r w:rsidRPr="009953A2">
        <w:t xml:space="preserve">Observe that </w:t>
      </w:r>
      <w:proofErr w:type="spellStart"/>
      <w:r w:rsidRPr="009953A2">
        <w:rPr>
          <w:rStyle w:val="CodeInline"/>
        </w:rPr>
        <w:t>mCenter</w:t>
      </w:r>
      <w:proofErr w:type="spellEnd"/>
      <w:r w:rsidRPr="009953A2">
        <w:t xml:space="preserve"> and </w:t>
      </w:r>
      <w:proofErr w:type="spellStart"/>
      <w:r w:rsidRPr="009953A2">
        <w:rPr>
          <w:rStyle w:val="CodeInline"/>
        </w:rPr>
        <w:t>mWidth</w:t>
      </w:r>
      <w:proofErr w:type="spellEnd"/>
      <w:r w:rsidRPr="009953A2">
        <w:t xml:space="preserve"> are the only variables required to support camera panning (changing of </w:t>
      </w:r>
      <w:proofErr w:type="spellStart"/>
      <w:r w:rsidRPr="009953A2">
        <w:rPr>
          <w:rStyle w:val="CodeInline"/>
        </w:rPr>
        <w:t>mCenter</w:t>
      </w:r>
      <w:proofErr w:type="spellEnd"/>
      <w:r w:rsidRPr="009953A2">
        <w:t xml:space="preserve">) and zooming (changing of </w:t>
      </w:r>
      <w:proofErr w:type="spellStart"/>
      <w:r w:rsidRPr="009953A2">
        <w:rPr>
          <w:rStyle w:val="CodeInline"/>
        </w:rPr>
        <w:t>mWidth</w:t>
      </w:r>
      <w:proofErr w:type="spellEnd"/>
      <w:r w:rsidRPr="009953A2">
        <w:t xml:space="preserve">). Both of these variables are instances of the </w:t>
      </w:r>
      <w:r w:rsidRPr="009953A2">
        <w:rPr>
          <w:rStyle w:val="CodeInline"/>
        </w:rPr>
        <w:t>Interpolate</w:t>
      </w:r>
      <w:r w:rsidRPr="009953A2">
        <w:t xml:space="preserve"> class and are capable of interpolating and computing intermediate results that achieve gradual changes.</w:t>
      </w:r>
    </w:p>
    <w:p w:rsidR="002E44B9" w:rsidRPr="009953A2" w:rsidRDefault="002E44B9" w:rsidP="00A1537E">
      <w:pPr>
        <w:pStyle w:val="NumList"/>
      </w:pPr>
      <w:r w:rsidRPr="009953A2">
        <w:t>Define the setting and getting functions for the center and width.</w:t>
      </w:r>
    </w:p>
    <w:p w:rsidR="002E44B9" w:rsidRPr="009953A2" w:rsidRDefault="002E44B9" w:rsidP="00483D99">
      <w:pPr>
        <w:pStyle w:val="Code"/>
        <w:ind w:left="900"/>
        <w:rPr>
          <w:sz w:val="18"/>
        </w:rPr>
      </w:pPr>
      <w:r w:rsidRPr="009953A2">
        <w:rPr>
          <w:sz w:val="18"/>
        </w:rPr>
        <w:t>CameraState.prototype.getCenter = function ()</w:t>
      </w:r>
    </w:p>
    <w:p w:rsidR="002E44B9" w:rsidRPr="009953A2" w:rsidRDefault="002E44B9" w:rsidP="00483D99">
      <w:pPr>
        <w:pStyle w:val="Code"/>
        <w:ind w:left="900"/>
        <w:rPr>
          <w:sz w:val="18"/>
        </w:rPr>
      </w:pPr>
      <w:r w:rsidRPr="009953A2">
        <w:rPr>
          <w:sz w:val="18"/>
        </w:rPr>
        <w:t>    { return this.mCenter.getValue(); };</w:t>
      </w:r>
    </w:p>
    <w:p w:rsidR="002E44B9" w:rsidRPr="009953A2" w:rsidRDefault="002E44B9" w:rsidP="00483D99">
      <w:pPr>
        <w:pStyle w:val="Code"/>
        <w:ind w:left="900"/>
        <w:rPr>
          <w:sz w:val="18"/>
        </w:rPr>
      </w:pPr>
      <w:r w:rsidRPr="009953A2">
        <w:rPr>
          <w:sz w:val="18"/>
        </w:rPr>
        <w:t>CameraState.prototype.getWidth = function ()</w:t>
      </w:r>
    </w:p>
    <w:p w:rsidR="002E44B9" w:rsidRPr="009953A2" w:rsidRDefault="002E44B9" w:rsidP="00483D99">
      <w:pPr>
        <w:pStyle w:val="Code"/>
        <w:ind w:left="900"/>
        <w:rPr>
          <w:sz w:val="18"/>
        </w:rPr>
      </w:pPr>
      <w:r w:rsidRPr="009953A2">
        <w:rPr>
          <w:sz w:val="18"/>
        </w:rPr>
        <w:t>    { return this.mWidth.getValue(); };</w:t>
      </w:r>
    </w:p>
    <w:p w:rsidR="00312F01" w:rsidRPr="009953A2" w:rsidRDefault="00312F01"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CameraState.prototype.setCenter = function (c)</w:t>
      </w:r>
    </w:p>
    <w:p w:rsidR="002E44B9" w:rsidRPr="009953A2" w:rsidRDefault="002E44B9" w:rsidP="00483D99">
      <w:pPr>
        <w:pStyle w:val="Code"/>
        <w:ind w:left="900"/>
        <w:rPr>
          <w:sz w:val="18"/>
        </w:rPr>
      </w:pPr>
      <w:r w:rsidRPr="009953A2">
        <w:rPr>
          <w:sz w:val="18"/>
        </w:rPr>
        <w:t>    { this.mCenter.setFinalValue(c); };</w:t>
      </w:r>
    </w:p>
    <w:p w:rsidR="002E44B9" w:rsidRPr="009953A2" w:rsidRDefault="002E44B9" w:rsidP="00483D99">
      <w:pPr>
        <w:pStyle w:val="Code"/>
        <w:ind w:left="900"/>
        <w:rPr>
          <w:sz w:val="18"/>
        </w:rPr>
      </w:pPr>
      <w:r w:rsidRPr="009953A2">
        <w:rPr>
          <w:sz w:val="18"/>
        </w:rPr>
        <w:t>CameraState.prototype.setWidth = function (w)</w:t>
      </w:r>
    </w:p>
    <w:p w:rsidR="002E44B9" w:rsidRPr="009953A2" w:rsidRDefault="002E44B9" w:rsidP="00483D99">
      <w:pPr>
        <w:pStyle w:val="Code"/>
        <w:ind w:left="900"/>
        <w:rPr>
          <w:sz w:val="18"/>
        </w:rPr>
      </w:pPr>
      <w:r w:rsidRPr="009953A2">
        <w:rPr>
          <w:sz w:val="18"/>
        </w:rPr>
        <w:t>    { this.mWidth.setFinalValue(w); };</w:t>
      </w:r>
    </w:p>
    <w:p w:rsidR="002E44B9" w:rsidRPr="009953A2" w:rsidRDefault="002E44B9" w:rsidP="00A1537E">
      <w:pPr>
        <w:pStyle w:val="NumList"/>
      </w:pPr>
      <w:r w:rsidRPr="009953A2">
        <w:t>Define the update function to trigger the interpolation computation.</w:t>
      </w:r>
    </w:p>
    <w:p w:rsidR="002E44B9" w:rsidRPr="009953A2" w:rsidRDefault="002E44B9" w:rsidP="00483D99">
      <w:pPr>
        <w:pStyle w:val="Code"/>
        <w:ind w:left="900"/>
        <w:rPr>
          <w:sz w:val="18"/>
        </w:rPr>
      </w:pPr>
      <w:r w:rsidRPr="009953A2">
        <w:rPr>
          <w:sz w:val="18"/>
        </w:rPr>
        <w:t>CameraState.prototype.updateCameraState = function () {</w:t>
      </w:r>
    </w:p>
    <w:p w:rsidR="002E44B9" w:rsidRPr="009953A2" w:rsidRDefault="002E44B9" w:rsidP="00483D99">
      <w:pPr>
        <w:pStyle w:val="Code"/>
        <w:ind w:left="900"/>
        <w:rPr>
          <w:sz w:val="18"/>
        </w:rPr>
      </w:pPr>
      <w:r w:rsidRPr="009953A2">
        <w:rPr>
          <w:sz w:val="18"/>
        </w:rPr>
        <w:t>    this.mCenter.updateInterpolation();</w:t>
      </w:r>
    </w:p>
    <w:p w:rsidR="002E44B9" w:rsidRPr="009953A2" w:rsidRDefault="002E44B9" w:rsidP="00483D99">
      <w:pPr>
        <w:pStyle w:val="Code"/>
        <w:ind w:left="900"/>
        <w:rPr>
          <w:sz w:val="18"/>
        </w:rPr>
      </w:pPr>
      <w:r w:rsidRPr="009953A2">
        <w:rPr>
          <w:sz w:val="18"/>
        </w:rPr>
        <w:t>    this.mWidth.updateInterpolation();</w:t>
      </w:r>
    </w:p>
    <w:p w:rsidR="002E44B9" w:rsidRPr="009953A2" w:rsidRDefault="002E44B9" w:rsidP="00483D99">
      <w:pPr>
        <w:pStyle w:val="Code"/>
        <w:ind w:left="900"/>
        <w:rPr>
          <w:sz w:val="18"/>
        </w:rPr>
      </w:pPr>
      <w:r w:rsidRPr="009953A2">
        <w:rPr>
          <w:sz w:val="18"/>
        </w:rPr>
        <w:t>};</w:t>
      </w:r>
    </w:p>
    <w:p w:rsidR="002E44B9" w:rsidRPr="009953A2" w:rsidRDefault="002E44B9" w:rsidP="00A1537E">
      <w:pPr>
        <w:pStyle w:val="NumList"/>
      </w:pPr>
      <w:r w:rsidRPr="009953A2">
        <w:t>Define the function to configure the interpolation.</w:t>
      </w:r>
    </w:p>
    <w:p w:rsidR="002E44B9" w:rsidRPr="009953A2" w:rsidRDefault="002E44B9" w:rsidP="00483D99">
      <w:pPr>
        <w:pStyle w:val="Code"/>
        <w:ind w:left="900"/>
        <w:rPr>
          <w:sz w:val="18"/>
        </w:rPr>
      </w:pPr>
      <w:r w:rsidRPr="009953A2">
        <w:rPr>
          <w:sz w:val="18"/>
        </w:rPr>
        <w:t>CameraState.prototype.configInterpolation = function (stiffness, duration) {</w:t>
      </w:r>
    </w:p>
    <w:p w:rsidR="002E44B9" w:rsidRPr="009953A2" w:rsidRDefault="002E44B9" w:rsidP="00483D99">
      <w:pPr>
        <w:pStyle w:val="Code"/>
        <w:ind w:left="900"/>
        <w:rPr>
          <w:sz w:val="18"/>
        </w:rPr>
      </w:pPr>
      <w:r w:rsidRPr="009953A2">
        <w:rPr>
          <w:sz w:val="18"/>
        </w:rPr>
        <w:t>    this.mCenter.configInterpolation(stiffness, duration);</w:t>
      </w:r>
    </w:p>
    <w:p w:rsidR="002E44B9" w:rsidRPr="009953A2" w:rsidRDefault="002E44B9" w:rsidP="00483D99">
      <w:pPr>
        <w:pStyle w:val="Code"/>
        <w:ind w:left="900"/>
        <w:rPr>
          <w:sz w:val="18"/>
        </w:rPr>
      </w:pPr>
      <w:r w:rsidRPr="009953A2">
        <w:rPr>
          <w:sz w:val="18"/>
        </w:rPr>
        <w:t>    this.mWidth.configInterpolation(stiffness, duration);</w:t>
      </w:r>
    </w:p>
    <w:p w:rsidR="002E44B9" w:rsidRPr="009953A2" w:rsidRDefault="002E44B9" w:rsidP="00483D99">
      <w:pPr>
        <w:pStyle w:val="Code"/>
        <w:ind w:left="900"/>
        <w:rPr>
          <w:sz w:val="18"/>
        </w:rPr>
      </w:pPr>
      <w:r w:rsidRPr="009953A2">
        <w:rPr>
          <w:sz w:val="18"/>
        </w:rPr>
        <w:t>};</w:t>
      </w:r>
    </w:p>
    <w:p w:rsidR="002E44B9" w:rsidRPr="009953A2" w:rsidRDefault="002E44B9" w:rsidP="00100825">
      <w:pPr>
        <w:pStyle w:val="BodyText"/>
      </w:pPr>
      <w:r w:rsidRPr="009953A2">
        <w:t xml:space="preserve">The </w:t>
      </w:r>
      <w:r w:rsidRPr="009953A2">
        <w:rPr>
          <w:rStyle w:val="CodeInline"/>
        </w:rPr>
        <w:t>stiffness</w:t>
      </w:r>
      <w:r w:rsidRPr="009953A2">
        <w:t xml:space="preserve"> variable defines how quickly the interpolated intermediate results should converge to the final value. This is a number between 0 to 1, where a 0 means the convergence will never happen and a 1 means instantaneous convergence. The </w:t>
      </w:r>
      <w:r w:rsidRPr="009953A2">
        <w:rPr>
          <w:rStyle w:val="CodeInline"/>
        </w:rPr>
        <w:t>duration</w:t>
      </w:r>
      <w:r w:rsidRPr="009953A2">
        <w:t xml:space="preserve"> variable defines in how many update cycles the convergence should take place. This must be a positive integer value.</w:t>
      </w:r>
    </w:p>
    <w:p w:rsidR="002E44B9" w:rsidRPr="009953A2" w:rsidRDefault="002E44B9" w:rsidP="00705D6F">
      <w:pPr>
        <w:pStyle w:val="Heading3"/>
      </w:pPr>
      <w:r w:rsidRPr="009953A2">
        <w:lastRenderedPageBreak/>
        <w:t>Integrate Interpolation into Camera Manipulation Operations</w:t>
      </w:r>
    </w:p>
    <w:p w:rsidR="002E44B9" w:rsidRPr="009953A2" w:rsidRDefault="002E44B9" w:rsidP="00705D6F">
      <w:pPr>
        <w:pStyle w:val="BodyTextFirst"/>
      </w:pPr>
      <w:r w:rsidRPr="009953A2">
        <w:t xml:space="preserve">The </w:t>
      </w:r>
      <w:r w:rsidRPr="009953A2">
        <w:rPr>
          <w:rStyle w:val="CodeInline"/>
        </w:rPr>
        <w:t>Camera</w:t>
      </w:r>
      <w:r w:rsidRPr="009953A2">
        <w:t xml:space="preserve"> object must be modified to represent the WC </w:t>
      </w:r>
      <w:proofErr w:type="spellStart"/>
      <w:r w:rsidRPr="009953A2">
        <w:t>center</w:t>
      </w:r>
      <w:proofErr w:type="spellEnd"/>
      <w:r w:rsidRPr="009953A2">
        <w:t xml:space="preserve"> and width using the newly defined </w:t>
      </w:r>
      <w:proofErr w:type="spellStart"/>
      <w:r w:rsidRPr="009953A2">
        <w:rPr>
          <w:rStyle w:val="CodeInline"/>
        </w:rPr>
        <w:t>CameraState</w:t>
      </w:r>
      <w:proofErr w:type="spellEnd"/>
      <w:r w:rsidRPr="009953A2">
        <w:t xml:space="preserve"> object.</w:t>
      </w:r>
    </w:p>
    <w:p w:rsidR="002E44B9" w:rsidRPr="009953A2" w:rsidRDefault="002E44B9" w:rsidP="00A1537E">
      <w:pPr>
        <w:pStyle w:val="NumList"/>
        <w:numPr>
          <w:ilvl w:val="0"/>
          <w:numId w:val="22"/>
        </w:numPr>
      </w:pPr>
      <w:r w:rsidRPr="009953A2">
        <w:t xml:space="preserve">Modify the </w:t>
      </w:r>
      <w:r w:rsidRPr="009953A2">
        <w:rPr>
          <w:rStyle w:val="CodeInline"/>
        </w:rPr>
        <w:t>Camera</w:t>
      </w:r>
      <w:r w:rsidRPr="009953A2">
        <w:t xml:space="preserve"> constructor to replace the center and width variables with an instance of </w:t>
      </w:r>
      <w:proofErr w:type="spellStart"/>
      <w:r w:rsidRPr="009953A2">
        <w:rPr>
          <w:rStyle w:val="CodeInline"/>
        </w:rPr>
        <w:t>CameraState</w:t>
      </w:r>
      <w:proofErr w:type="spellEnd"/>
      <w:r w:rsidRPr="009953A2">
        <w:t>.</w:t>
      </w:r>
    </w:p>
    <w:p w:rsidR="002E44B9" w:rsidRPr="009953A2" w:rsidRDefault="002E44B9" w:rsidP="00483D99">
      <w:pPr>
        <w:pStyle w:val="Code"/>
        <w:ind w:left="900"/>
        <w:rPr>
          <w:sz w:val="18"/>
        </w:rPr>
      </w:pPr>
      <w:r w:rsidRPr="009953A2">
        <w:rPr>
          <w:sz w:val="18"/>
        </w:rPr>
        <w:t>function Camera(wcCenter, wcWidth, viewportArray) {</w:t>
      </w:r>
    </w:p>
    <w:p w:rsidR="002E44B9" w:rsidRPr="009953A2" w:rsidRDefault="002E44B9" w:rsidP="00483D99">
      <w:pPr>
        <w:pStyle w:val="Code"/>
        <w:ind w:left="900"/>
        <w:rPr>
          <w:sz w:val="18"/>
        </w:rPr>
      </w:pPr>
      <w:r w:rsidRPr="009953A2">
        <w:rPr>
          <w:sz w:val="18"/>
        </w:rPr>
        <w:t>    // WC and viewport position and size</w:t>
      </w:r>
    </w:p>
    <w:p w:rsidR="002E44B9" w:rsidRPr="009953A2" w:rsidRDefault="002E44B9" w:rsidP="00483D99">
      <w:pPr>
        <w:pStyle w:val="Code"/>
        <w:ind w:left="900"/>
        <w:rPr>
          <w:sz w:val="18"/>
        </w:rPr>
      </w:pPr>
      <w:r w:rsidRPr="009953A2">
        <w:rPr>
          <w:sz w:val="18"/>
        </w:rPr>
        <w:t>    </w:t>
      </w:r>
      <w:r w:rsidRPr="009953A2">
        <w:rPr>
          <w:b/>
          <w:sz w:val="18"/>
        </w:rPr>
        <w:t>this.mCameraState = new CameraState(wcCenter, wcWidth);</w:t>
      </w:r>
    </w:p>
    <w:p w:rsidR="002E44B9" w:rsidRPr="009953A2" w:rsidRDefault="002E44B9" w:rsidP="00483D99">
      <w:pPr>
        <w:pStyle w:val="Code"/>
        <w:ind w:left="900"/>
        <w:rPr>
          <w:sz w:val="18"/>
        </w:rPr>
      </w:pPr>
      <w:r w:rsidRPr="009953A2">
        <w:rPr>
          <w:sz w:val="18"/>
        </w:rPr>
        <w:t>    this.mViewport = viewportArray;  // [x, y, width, height]</w:t>
      </w:r>
    </w:p>
    <w:p w:rsidR="002E44B9" w:rsidRPr="009953A2" w:rsidRDefault="002E44B9" w:rsidP="00483D99">
      <w:pPr>
        <w:pStyle w:val="Code"/>
        <w:ind w:left="900"/>
        <w:rPr>
          <w:sz w:val="18"/>
        </w:rPr>
      </w:pPr>
      <w:r w:rsidRPr="009953A2">
        <w:rPr>
          <w:sz w:val="18"/>
        </w:rPr>
        <w:t>    this.mNearPlane = 0;</w:t>
      </w:r>
    </w:p>
    <w:p w:rsidR="002E44B9" w:rsidRPr="009953A2" w:rsidRDefault="002E44B9" w:rsidP="00483D99">
      <w:pPr>
        <w:pStyle w:val="Code"/>
        <w:ind w:left="900"/>
        <w:rPr>
          <w:sz w:val="18"/>
        </w:rPr>
      </w:pPr>
      <w:r w:rsidRPr="009953A2">
        <w:rPr>
          <w:sz w:val="18"/>
        </w:rPr>
        <w:t>    this.mFarPlane = 1000;</w:t>
      </w:r>
    </w:p>
    <w:p w:rsidR="00312F01" w:rsidRPr="009953A2" w:rsidRDefault="00312F01"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transformation matrices</w:t>
      </w:r>
    </w:p>
    <w:p w:rsidR="002E44B9" w:rsidRPr="009953A2" w:rsidRDefault="002E44B9" w:rsidP="00483D99">
      <w:pPr>
        <w:pStyle w:val="Code"/>
        <w:ind w:left="900"/>
        <w:rPr>
          <w:sz w:val="18"/>
        </w:rPr>
      </w:pPr>
      <w:r w:rsidRPr="009953A2">
        <w:rPr>
          <w:sz w:val="18"/>
        </w:rPr>
        <w:t>    this.mViewMatrix = mat4.create();</w:t>
      </w:r>
    </w:p>
    <w:p w:rsidR="002E44B9" w:rsidRPr="009953A2" w:rsidRDefault="002E44B9" w:rsidP="00483D99">
      <w:pPr>
        <w:pStyle w:val="Code"/>
        <w:ind w:left="900"/>
        <w:rPr>
          <w:sz w:val="18"/>
        </w:rPr>
      </w:pPr>
      <w:r w:rsidRPr="009953A2">
        <w:rPr>
          <w:sz w:val="18"/>
        </w:rPr>
        <w:t>    this.mProjMatrix = mat4.create();</w:t>
      </w:r>
    </w:p>
    <w:p w:rsidR="002E44B9" w:rsidRPr="009953A2" w:rsidRDefault="002E44B9" w:rsidP="00483D99">
      <w:pPr>
        <w:pStyle w:val="Code"/>
        <w:ind w:left="900"/>
        <w:rPr>
          <w:sz w:val="18"/>
        </w:rPr>
      </w:pPr>
      <w:r w:rsidRPr="009953A2">
        <w:rPr>
          <w:sz w:val="18"/>
        </w:rPr>
        <w:t>    this.mVPMatrix = mat4.create();</w:t>
      </w:r>
    </w:p>
    <w:p w:rsidR="00312F01" w:rsidRPr="009953A2" w:rsidRDefault="00312F01"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background color</w:t>
      </w:r>
    </w:p>
    <w:p w:rsidR="002E44B9" w:rsidRPr="009953A2" w:rsidRDefault="002E44B9" w:rsidP="00483D99">
      <w:pPr>
        <w:pStyle w:val="Code"/>
        <w:ind w:left="900"/>
        <w:rPr>
          <w:sz w:val="18"/>
        </w:rPr>
      </w:pPr>
      <w:r w:rsidRPr="009953A2">
        <w:rPr>
          <w:sz w:val="18"/>
        </w:rPr>
        <w:t>    this.mBgColor = [0.8, 0.8, 0.8, 1]; // RGB and Alpha</w:t>
      </w:r>
    </w:p>
    <w:p w:rsidR="002E44B9" w:rsidRPr="009953A2" w:rsidRDefault="002E44B9" w:rsidP="00483D99">
      <w:pPr>
        <w:pStyle w:val="Code"/>
        <w:ind w:left="900"/>
        <w:rPr>
          <w:sz w:val="18"/>
        </w:rPr>
      </w:pPr>
      <w:r w:rsidRPr="009953A2">
        <w:rPr>
          <w:sz w:val="18"/>
        </w:rPr>
        <w:t>}</w:t>
      </w:r>
    </w:p>
    <w:p w:rsidR="002E44B9" w:rsidRPr="009953A2" w:rsidRDefault="002E44B9" w:rsidP="00A1537E">
      <w:pPr>
        <w:pStyle w:val="BodyText"/>
      </w:pPr>
      <w:r w:rsidRPr="009953A2">
        <w:t xml:space="preserve">The rest of the changes in the </w:t>
      </w:r>
      <w:r w:rsidRPr="009953A2">
        <w:rPr>
          <w:rStyle w:val="CodeInline"/>
        </w:rPr>
        <w:t>Camera.js</w:t>
      </w:r>
      <w:r w:rsidRPr="009953A2">
        <w:t xml:space="preserve"> file are trivial replacements of accessing and setting the </w:t>
      </w:r>
      <w:proofErr w:type="spellStart"/>
      <w:r w:rsidRPr="009953A2">
        <w:t>center</w:t>
      </w:r>
      <w:proofErr w:type="spellEnd"/>
      <w:r w:rsidRPr="009953A2">
        <w:t xml:space="preserve"> and width through the </w:t>
      </w:r>
      <w:proofErr w:type="spellStart"/>
      <w:r w:rsidRPr="009953A2">
        <w:rPr>
          <w:rStyle w:val="CodeInline"/>
        </w:rPr>
        <w:t>this.mCameraState</w:t>
      </w:r>
      <w:proofErr w:type="spellEnd"/>
      <w:r w:rsidRPr="009953A2">
        <w:t xml:space="preserve"> instance variable and are not shown.</w:t>
      </w:r>
    </w:p>
    <w:p w:rsidR="002E44B9" w:rsidRPr="009953A2" w:rsidRDefault="002E44B9" w:rsidP="008E3E5C">
      <w:pPr>
        <w:pStyle w:val="NumList"/>
      </w:pPr>
      <w:r w:rsidRPr="009953A2">
        <w:t xml:space="preserve">Now, edit the </w:t>
      </w:r>
      <w:r w:rsidRPr="009953A2">
        <w:rPr>
          <w:rStyle w:val="CodeInline"/>
        </w:rPr>
        <w:t>Camera_Manipulation.js</w:t>
      </w:r>
      <w:r w:rsidRPr="009953A2">
        <w:t xml:space="preserve"> file to define the functions to update and configure the interpolation functionality of the </w:t>
      </w:r>
      <w:proofErr w:type="spellStart"/>
      <w:r w:rsidRPr="009953A2">
        <w:rPr>
          <w:rStyle w:val="CodeInline"/>
        </w:rPr>
        <w:t>CameraState</w:t>
      </w:r>
      <w:proofErr w:type="spellEnd"/>
      <w:r w:rsidRPr="009953A2">
        <w:t xml:space="preserve"> object.</w:t>
      </w:r>
    </w:p>
    <w:p w:rsidR="002E44B9" w:rsidRPr="009953A2" w:rsidRDefault="002E44B9" w:rsidP="00483D99">
      <w:pPr>
        <w:pStyle w:val="Code"/>
        <w:ind w:left="900"/>
        <w:rPr>
          <w:sz w:val="18"/>
        </w:rPr>
      </w:pPr>
      <w:r w:rsidRPr="009953A2">
        <w:rPr>
          <w:sz w:val="18"/>
        </w:rPr>
        <w:t>Camera.prototype.update = function () {</w:t>
      </w:r>
    </w:p>
    <w:p w:rsidR="002E44B9" w:rsidRPr="009953A2" w:rsidRDefault="002E44B9" w:rsidP="00483D99">
      <w:pPr>
        <w:pStyle w:val="Code"/>
        <w:ind w:left="900"/>
        <w:rPr>
          <w:sz w:val="18"/>
        </w:rPr>
      </w:pPr>
      <w:r w:rsidRPr="009953A2">
        <w:rPr>
          <w:sz w:val="18"/>
        </w:rPr>
        <w:t>    this.mCameraState.updateCameraState();</w:t>
      </w:r>
    </w:p>
    <w:p w:rsidR="002E44B9" w:rsidRPr="009953A2" w:rsidRDefault="002E44B9" w:rsidP="00483D99">
      <w:pPr>
        <w:pStyle w:val="Code"/>
        <w:ind w:left="900"/>
        <w:rPr>
          <w:sz w:val="18"/>
        </w:rPr>
      </w:pPr>
      <w:r w:rsidRPr="009953A2">
        <w:rPr>
          <w:sz w:val="18"/>
        </w:rPr>
        <w:t>};</w:t>
      </w:r>
    </w:p>
    <w:p w:rsidR="00312F01" w:rsidRPr="009953A2" w:rsidRDefault="00312F01"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Camera.prototype.configInterpolation = function (stiffness, duration) {</w:t>
      </w:r>
    </w:p>
    <w:p w:rsidR="002E44B9" w:rsidRPr="009953A2" w:rsidRDefault="002E44B9" w:rsidP="00483D99">
      <w:pPr>
        <w:pStyle w:val="Code"/>
        <w:ind w:left="900"/>
        <w:rPr>
          <w:sz w:val="18"/>
        </w:rPr>
      </w:pPr>
      <w:r w:rsidRPr="009953A2">
        <w:rPr>
          <w:sz w:val="18"/>
        </w:rPr>
        <w:t>    this.mCameraState.configInterpolation(stiffness, duration);</w:t>
      </w:r>
    </w:p>
    <w:p w:rsidR="002E44B9" w:rsidRPr="009953A2" w:rsidRDefault="002E44B9" w:rsidP="00483D99">
      <w:pPr>
        <w:pStyle w:val="Code"/>
        <w:ind w:left="900"/>
        <w:rPr>
          <w:sz w:val="18"/>
        </w:rPr>
      </w:pPr>
      <w:r w:rsidRPr="009953A2">
        <w:rPr>
          <w:sz w:val="18"/>
        </w:rPr>
        <w:t>};</w:t>
      </w:r>
    </w:p>
    <w:p w:rsidR="002E44B9" w:rsidRPr="009953A2" w:rsidRDefault="002E44B9" w:rsidP="008E3E5C">
      <w:pPr>
        <w:pStyle w:val="NumList"/>
      </w:pPr>
      <w:r w:rsidRPr="009953A2">
        <w:t xml:space="preserve">Modify the </w:t>
      </w:r>
      <w:proofErr w:type="spellStart"/>
      <w:r w:rsidRPr="009953A2">
        <w:rPr>
          <w:rStyle w:val="CodeInline"/>
        </w:rPr>
        <w:t>panBy</w:t>
      </w:r>
      <w:proofErr w:type="spellEnd"/>
      <w:r w:rsidRPr="009953A2">
        <w:rPr>
          <w:rStyle w:val="CodeInline"/>
        </w:rPr>
        <w:t>()</w:t>
      </w:r>
      <w:r w:rsidRPr="009953A2">
        <w:t xml:space="preserve"> camera manipulation function to support the </w:t>
      </w:r>
      <w:proofErr w:type="spellStart"/>
      <w:r w:rsidRPr="009953A2">
        <w:rPr>
          <w:rStyle w:val="CodeInline"/>
        </w:rPr>
        <w:t>CameraState</w:t>
      </w:r>
      <w:proofErr w:type="spellEnd"/>
      <w:r w:rsidRPr="009953A2">
        <w:t xml:space="preserve"> object as follows:</w:t>
      </w:r>
    </w:p>
    <w:p w:rsidR="002E44B9" w:rsidRPr="009953A2" w:rsidRDefault="002E44B9" w:rsidP="00483D99">
      <w:pPr>
        <w:pStyle w:val="Code"/>
        <w:ind w:left="900"/>
        <w:rPr>
          <w:sz w:val="18"/>
        </w:rPr>
      </w:pPr>
      <w:r w:rsidRPr="009953A2">
        <w:rPr>
          <w:sz w:val="18"/>
        </w:rPr>
        <w:t>Camera.prototype.panBy = function (dx, dy) {</w:t>
      </w:r>
    </w:p>
    <w:p w:rsidR="002E44B9" w:rsidRPr="009953A2" w:rsidRDefault="002E44B9" w:rsidP="00483D99">
      <w:pPr>
        <w:pStyle w:val="Code"/>
        <w:ind w:left="900"/>
        <w:rPr>
          <w:rStyle w:val="CodeBold"/>
        </w:rPr>
      </w:pPr>
      <w:r w:rsidRPr="009953A2">
        <w:rPr>
          <w:sz w:val="18"/>
        </w:rPr>
        <w:t>    </w:t>
      </w:r>
      <w:r w:rsidRPr="009953A2">
        <w:rPr>
          <w:rStyle w:val="CodeBold"/>
        </w:rPr>
        <w:t>var newC = vec2.clone(this.getWCCenter());</w:t>
      </w:r>
    </w:p>
    <w:p w:rsidR="002E44B9" w:rsidRPr="009953A2" w:rsidRDefault="002E44B9" w:rsidP="00483D99">
      <w:pPr>
        <w:pStyle w:val="Code"/>
        <w:ind w:left="900"/>
        <w:rPr>
          <w:sz w:val="18"/>
        </w:rPr>
      </w:pPr>
      <w:r w:rsidRPr="009953A2">
        <w:rPr>
          <w:sz w:val="18"/>
        </w:rPr>
        <w:t>    this.mWCCenter[0] += dx;</w:t>
      </w:r>
    </w:p>
    <w:p w:rsidR="002E44B9" w:rsidRPr="009953A2" w:rsidRDefault="002E44B9" w:rsidP="00483D99">
      <w:pPr>
        <w:pStyle w:val="Code"/>
        <w:ind w:left="900"/>
        <w:rPr>
          <w:sz w:val="18"/>
        </w:rPr>
      </w:pPr>
      <w:r w:rsidRPr="009953A2">
        <w:rPr>
          <w:sz w:val="18"/>
        </w:rPr>
        <w:t>    this.mWCCenter[1] += dy;</w:t>
      </w:r>
    </w:p>
    <w:p w:rsidR="002E44B9" w:rsidRPr="009953A2" w:rsidRDefault="002E44B9" w:rsidP="00483D99">
      <w:pPr>
        <w:pStyle w:val="Code"/>
        <w:ind w:left="900"/>
        <w:rPr>
          <w:rStyle w:val="CodeBold"/>
        </w:rPr>
      </w:pPr>
      <w:r w:rsidRPr="009953A2">
        <w:rPr>
          <w:sz w:val="18"/>
        </w:rPr>
        <w:t>    </w:t>
      </w:r>
      <w:r w:rsidRPr="009953A2">
        <w:rPr>
          <w:rStyle w:val="CodeBold"/>
        </w:rPr>
        <w:t>this.mCameraState.setCenter(newC);</w:t>
      </w:r>
    </w:p>
    <w:p w:rsidR="002E44B9" w:rsidRPr="009953A2" w:rsidRDefault="002E44B9" w:rsidP="00483D99">
      <w:pPr>
        <w:pStyle w:val="Code"/>
        <w:ind w:left="900"/>
        <w:rPr>
          <w:sz w:val="18"/>
        </w:rPr>
      </w:pPr>
      <w:r w:rsidRPr="009953A2">
        <w:rPr>
          <w:sz w:val="18"/>
        </w:rPr>
        <w:t>};</w:t>
      </w:r>
    </w:p>
    <w:p w:rsidR="002E44B9" w:rsidRPr="009953A2" w:rsidRDefault="002E44B9" w:rsidP="001A65C4">
      <w:pPr>
        <w:pStyle w:val="BodyText"/>
      </w:pPr>
      <w:r w:rsidRPr="009953A2">
        <w:t xml:space="preserve">Similar to the </w:t>
      </w:r>
      <w:proofErr w:type="spellStart"/>
      <w:r w:rsidRPr="009953A2">
        <w:rPr>
          <w:rStyle w:val="CodeInline"/>
        </w:rPr>
        <w:t>panBy</w:t>
      </w:r>
      <w:proofErr w:type="spellEnd"/>
      <w:r w:rsidRPr="009953A2">
        <w:rPr>
          <w:rStyle w:val="CodeInline"/>
        </w:rPr>
        <w:t>()</w:t>
      </w:r>
      <w:r w:rsidRPr="009953A2">
        <w:t xml:space="preserve"> function, the rest of the changes in the </w:t>
      </w:r>
      <w:r w:rsidRPr="009953A2">
        <w:rPr>
          <w:rStyle w:val="CodeInline"/>
        </w:rPr>
        <w:t>Camera_Manipulation.js</w:t>
      </w:r>
      <w:r w:rsidRPr="009953A2">
        <w:t xml:space="preserve"> file are trivial replacements to access and set WC window </w:t>
      </w:r>
      <w:proofErr w:type="spellStart"/>
      <w:r w:rsidRPr="009953A2">
        <w:t>center</w:t>
      </w:r>
      <w:proofErr w:type="spellEnd"/>
      <w:r w:rsidRPr="009953A2">
        <w:t xml:space="preserve"> and width via the </w:t>
      </w:r>
      <w:proofErr w:type="spellStart"/>
      <w:r w:rsidRPr="009953A2">
        <w:rPr>
          <w:rStyle w:val="CodeInline"/>
        </w:rPr>
        <w:t>this.mCameraState</w:t>
      </w:r>
      <w:proofErr w:type="spellEnd"/>
      <w:r w:rsidRPr="009953A2">
        <w:t xml:space="preserve"> instance variable and are not shown.</w:t>
      </w:r>
    </w:p>
    <w:p w:rsidR="002E44B9" w:rsidRPr="009953A2" w:rsidRDefault="002E44B9" w:rsidP="00705D6F">
      <w:pPr>
        <w:pStyle w:val="Heading3"/>
      </w:pPr>
      <w:r w:rsidRPr="009953A2">
        <w:lastRenderedPageBreak/>
        <w:t xml:space="preserve">Testing Interpolations in </w:t>
      </w:r>
      <w:proofErr w:type="spellStart"/>
      <w:r w:rsidRPr="009953A2">
        <w:t>MyGame</w:t>
      </w:r>
      <w:proofErr w:type="spellEnd"/>
    </w:p>
    <w:p w:rsidR="002E44B9" w:rsidRPr="009953A2" w:rsidRDefault="002E44B9" w:rsidP="00705D6F">
      <w:pPr>
        <w:pStyle w:val="BodyTextFirst"/>
      </w:pPr>
      <w:r w:rsidRPr="009953A2">
        <w:t xml:space="preserve">Recall that the user controls of this project are identical to that from the previous project. The only difference is that in this project you can expect gradual and smooth transitions between different camera settings. To observe the proper interpolated results, the camera </w:t>
      </w:r>
      <w:proofErr w:type="gramStart"/>
      <w:r w:rsidRPr="009953A2">
        <w:rPr>
          <w:rStyle w:val="CodeInline"/>
        </w:rPr>
        <w:t>update(</w:t>
      </w:r>
      <w:proofErr w:type="gramEnd"/>
      <w:r w:rsidRPr="009953A2">
        <w:rPr>
          <w:rStyle w:val="CodeInline"/>
        </w:rPr>
        <w:t>)</w:t>
      </w:r>
      <w:r w:rsidRPr="009953A2">
        <w:t xml:space="preserve"> function must be invoked at each game scene update.</w:t>
      </w:r>
    </w:p>
    <w:p w:rsidR="002E44B9" w:rsidRPr="009953A2" w:rsidRDefault="002E44B9" w:rsidP="00D56CD5">
      <w:pPr>
        <w:pStyle w:val="Code"/>
        <w:rPr>
          <w:sz w:val="18"/>
        </w:rPr>
      </w:pPr>
      <w:r w:rsidRPr="009953A2">
        <w:rPr>
          <w:sz w:val="18"/>
        </w:rPr>
        <w:t xml:space="preserve">Modify the </w:t>
      </w:r>
      <w:r w:rsidRPr="009953A2">
        <w:rPr>
          <w:rStyle w:val="CodeInline"/>
        </w:rPr>
        <w:t>MyGame update()</w:t>
      </w:r>
      <w:r w:rsidRPr="009953A2">
        <w:rPr>
          <w:sz w:val="18"/>
        </w:rPr>
        <w:t xml:space="preserve"> function.</w:t>
      </w:r>
    </w:p>
    <w:p w:rsidR="002E44B9" w:rsidRPr="009953A2" w:rsidRDefault="002E44B9" w:rsidP="00D56CD5">
      <w:pPr>
        <w:pStyle w:val="Code"/>
        <w:rPr>
          <w:sz w:val="18"/>
        </w:rPr>
      </w:pPr>
      <w:r w:rsidRPr="009953A2">
        <w:rPr>
          <w:sz w:val="18"/>
        </w:rPr>
        <w:t>MyGame.prototype.update = function () {</w:t>
      </w:r>
    </w:p>
    <w:p w:rsidR="002E44B9" w:rsidRPr="009953A2" w:rsidRDefault="002E44B9" w:rsidP="00D56CD5">
      <w:pPr>
        <w:pStyle w:val="Code"/>
        <w:rPr>
          <w:sz w:val="18"/>
        </w:rPr>
      </w:pPr>
      <w:r w:rsidRPr="009953A2">
        <w:rPr>
          <w:sz w:val="18"/>
        </w:rPr>
        <w:t>    var zoomDelta = 0.05;</w:t>
      </w:r>
    </w:p>
    <w:p w:rsidR="002E44B9" w:rsidRPr="009953A2" w:rsidRDefault="002E44B9" w:rsidP="00D56CD5">
      <w:pPr>
        <w:pStyle w:val="Code"/>
        <w:rPr>
          <w:sz w:val="18"/>
        </w:rPr>
      </w:pPr>
      <w:r w:rsidRPr="009953A2">
        <w:rPr>
          <w:sz w:val="18"/>
        </w:rPr>
        <w:t>    var msg = "L/R: Left or Right Minion; H: Dye; P: Portal]: ";</w:t>
      </w:r>
    </w:p>
    <w:p w:rsidR="00D56CD5" w:rsidRPr="009953A2" w:rsidRDefault="00D56CD5" w:rsidP="00D56CD5">
      <w:pPr>
        <w:pStyle w:val="Code"/>
        <w:rPr>
          <w:sz w:val="18"/>
        </w:rPr>
      </w:pPr>
      <w:r w:rsidRPr="009953A2">
        <w:rPr>
          <w:rFonts w:ascii="Arial" w:hAnsi="Arial" w:cs="Arial"/>
          <w:sz w:val="18"/>
        </w:rPr>
        <w:t> </w:t>
      </w:r>
    </w:p>
    <w:p w:rsidR="002E44B9" w:rsidRPr="009953A2" w:rsidRDefault="002E44B9" w:rsidP="00D56CD5">
      <w:pPr>
        <w:pStyle w:val="Code"/>
        <w:rPr>
          <w:rStyle w:val="CodeBold"/>
        </w:rPr>
      </w:pPr>
      <w:r w:rsidRPr="009953A2">
        <w:rPr>
          <w:sz w:val="18"/>
        </w:rPr>
        <w:t>    </w:t>
      </w:r>
      <w:r w:rsidRPr="009953A2">
        <w:rPr>
          <w:rStyle w:val="CodeBold"/>
        </w:rPr>
        <w:t>this.mCamera.update();  // for smoother camera movements</w:t>
      </w:r>
    </w:p>
    <w:p w:rsidR="00D56CD5" w:rsidRPr="009953A2" w:rsidRDefault="00D56CD5" w:rsidP="00D56CD5">
      <w:pPr>
        <w:pStyle w:val="Code"/>
        <w:rPr>
          <w:sz w:val="18"/>
        </w:rPr>
      </w:pPr>
      <w:r w:rsidRPr="009953A2">
        <w:rPr>
          <w:rFonts w:ascii="Arial" w:hAnsi="Arial" w:cs="Arial"/>
          <w:sz w:val="18"/>
        </w:rPr>
        <w:t> </w:t>
      </w:r>
    </w:p>
    <w:p w:rsidR="002E44B9" w:rsidRPr="009953A2" w:rsidRDefault="002E44B9" w:rsidP="00D56CD5">
      <w:pPr>
        <w:pStyle w:val="Code"/>
        <w:rPr>
          <w:sz w:val="18"/>
        </w:rPr>
      </w:pPr>
      <w:r w:rsidRPr="009953A2">
        <w:rPr>
          <w:sz w:val="18"/>
        </w:rPr>
        <w:t>    //... Identical to previous project ...</w:t>
      </w:r>
    </w:p>
    <w:p w:rsidR="002E44B9" w:rsidRPr="009953A2" w:rsidRDefault="002E44B9" w:rsidP="00D56CD5">
      <w:pPr>
        <w:pStyle w:val="Code"/>
        <w:rPr>
          <w:sz w:val="18"/>
        </w:rPr>
      </w:pPr>
      <w:r w:rsidRPr="009953A2">
        <w:rPr>
          <w:sz w:val="18"/>
        </w:rPr>
        <w:t>};</w:t>
      </w:r>
    </w:p>
    <w:p w:rsidR="002E44B9" w:rsidRPr="009953A2" w:rsidRDefault="002E44B9" w:rsidP="00100825">
      <w:pPr>
        <w:pStyle w:val="BodyText"/>
      </w:pPr>
      <w:r w:rsidRPr="009953A2">
        <w:t xml:space="preserve">The previous call to update the camera for computing interpolated intermediate results is the only change in the </w:t>
      </w:r>
      <w:r w:rsidRPr="009953A2">
        <w:rPr>
          <w:rStyle w:val="CodeInline"/>
        </w:rPr>
        <w:t>MyGame.js</w:t>
      </w:r>
      <w:r w:rsidRPr="009953A2">
        <w:t xml:space="preserve"> file. You can now run the project and experiment with the smooth and gradual changes resulting from camera manipulation operations. Notice that the uninterrupted interpolated results mean the rendered image never abruptly changes and the sense of continuation in space from before and after the user’s camera manipulation commands is preserved. You can try changing the </w:t>
      </w:r>
      <w:r w:rsidRPr="009953A2">
        <w:rPr>
          <w:rStyle w:val="CodeInline"/>
        </w:rPr>
        <w:t>stiffness</w:t>
      </w:r>
      <w:r w:rsidRPr="009953A2">
        <w:t xml:space="preserve"> and </w:t>
      </w:r>
      <w:r w:rsidRPr="009953A2">
        <w:rPr>
          <w:rStyle w:val="CodeInline"/>
        </w:rPr>
        <w:t>duration</w:t>
      </w:r>
      <w:r w:rsidRPr="009953A2">
        <w:t xml:space="preserve"> variables to better appreciate the different rates of interpolation convergence.</w:t>
      </w:r>
    </w:p>
    <w:p w:rsidR="002E44B9" w:rsidRPr="009953A2" w:rsidRDefault="002E44B9" w:rsidP="00705D6F">
      <w:pPr>
        <w:pStyle w:val="Heading1"/>
      </w:pPr>
      <w:r w:rsidRPr="009953A2">
        <w:t>Camera Shake Effect</w:t>
      </w:r>
    </w:p>
    <w:p w:rsidR="002E44B9" w:rsidRPr="009953A2" w:rsidRDefault="002E44B9" w:rsidP="00705D6F">
      <w:pPr>
        <w:pStyle w:val="BodyTextFirst"/>
      </w:pPr>
      <w:r w:rsidRPr="009953A2">
        <w:t xml:space="preserve">In video games, shaking the camera can be a convenient way to convey the significance or mightiness of events, such as the appearance of an enemy boss or the collisions between large objects. Similar to the interpolation of values, the camera shake movement can also be </w:t>
      </w:r>
      <w:proofErr w:type="spellStart"/>
      <w:r w:rsidRPr="009953A2">
        <w:t>modeled</w:t>
      </w:r>
      <w:proofErr w:type="spellEnd"/>
      <w:r w:rsidRPr="009953A2">
        <w:t xml:space="preserve"> by straightforward mathematical formulations.</w:t>
      </w:r>
    </w:p>
    <w:p w:rsidR="002E3760" w:rsidRPr="009953A2" w:rsidRDefault="002E44B9" w:rsidP="00100825">
      <w:pPr>
        <w:pStyle w:val="BodyText"/>
      </w:pPr>
      <w:r w:rsidRPr="009953A2">
        <w:t xml:space="preserve">Consider how a camera shake may occur in a real-life situation. For instance, while shooting with a video camera, say you are surprised or startled by someone or something could collide with you. Your reaction will probably be slight disorientation followed by quickly refocusing on the original targets of shooting. From the perspective of the camera, this reaction can be described as initial large displacements from the original camera </w:t>
      </w:r>
      <w:proofErr w:type="spellStart"/>
      <w:r w:rsidRPr="009953A2">
        <w:t>center</w:t>
      </w:r>
      <w:proofErr w:type="spellEnd"/>
      <w:r w:rsidRPr="009953A2">
        <w:t xml:space="preserve"> followed by quick adjustments to </w:t>
      </w:r>
      <w:proofErr w:type="spellStart"/>
      <w:r w:rsidRPr="009953A2">
        <w:t>recenter</w:t>
      </w:r>
      <w:proofErr w:type="spellEnd"/>
      <w:r w:rsidRPr="009953A2">
        <w:t xml:space="preserve"> the camera. Mathematically, as illustrated in Figure 7-6, damped simple harmonic motions, which can be represented with the damping of trigonometric functions, can be used to describe these types of displacements. However, in contrast to the slightly chaotic and unpredictable randomness of human reactions, straight mathematic formulation is precise, with perfect predictability. For this reason, a pseudorandom simple harmonic function will be introduced to model the camera shake effect.</w:t>
      </w:r>
    </w:p>
    <w:p w:rsidR="002E3760" w:rsidRPr="009953A2" w:rsidRDefault="002E44B9" w:rsidP="00AB6561">
      <w:pPr>
        <w:pStyle w:val="Figure"/>
      </w:pPr>
      <w:r w:rsidRPr="009953A2">
        <w:rPr>
          <w:noProof/>
        </w:rPr>
        <w:lastRenderedPageBreak/>
        <w:drawing>
          <wp:inline distT="0" distB="0" distL="0" distR="0">
            <wp:extent cx="3429000" cy="2097405"/>
            <wp:effectExtent l="19050" t="0" r="0" b="0"/>
            <wp:docPr id="24" name="D:\Programs\XED\Background\XML_to_WORD\Springer_Sb7\Work\T02\MediaObjects\978-1-4842-0952-3_7_Fig6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6_HTML.gif"/>
                    <pic:cNvPicPr>
                      <a:picLocks noChangeAspect="1" noChangeArrowheads="1"/>
                    </pic:cNvPicPr>
                  </pic:nvPicPr>
                  <pic:blipFill>
                    <a:blip r:embed="rId13" cstate="print"/>
                    <a:srcRect/>
                    <a:stretch>
                      <a:fillRect/>
                    </a:stretch>
                  </pic:blipFill>
                  <pic:spPr bwMode="auto">
                    <a:xfrm>
                      <a:off x="0" y="0"/>
                      <a:ext cx="3429000" cy="2097405"/>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6. </w:t>
      </w:r>
      <w:r w:rsidRPr="009953A2">
        <w:t>The displacements of a damped simple harmonic motion</w:t>
      </w:r>
    </w:p>
    <w:p w:rsidR="002E44B9" w:rsidRPr="009953A2" w:rsidRDefault="002E44B9" w:rsidP="00705D6F">
      <w:pPr>
        <w:pStyle w:val="Heading2"/>
      </w:pPr>
      <w:r w:rsidRPr="009953A2">
        <w:t>The Camera Shake Project</w:t>
      </w:r>
    </w:p>
    <w:p w:rsidR="002E3760" w:rsidRPr="009953A2" w:rsidRDefault="002E44B9" w:rsidP="00705D6F">
      <w:pPr>
        <w:pStyle w:val="BodyTextFirst"/>
      </w:pPr>
      <w:r w:rsidRPr="009953A2">
        <w:t xml:space="preserve">This project demonstrates how to implement camera shake as a pseudorandom damped simple harmonic motion. You can see an example of this project running in Figure 7-7. This project is identical to the previous project except for the added command to create the camera shake effect. The source code to this project is defined in the </w:t>
      </w:r>
      <w:r w:rsidRPr="009953A2">
        <w:rPr>
          <w:rStyle w:val="CodeInline"/>
        </w:rPr>
        <w:t>Chapter</w:t>
      </w:r>
      <w:r w:rsidRPr="009953A2">
        <w:rPr>
          <w:u w:color="0000FF"/>
        </w:rPr>
        <w:t xml:space="preserve"> </w:t>
      </w:r>
      <w:r w:rsidRPr="009953A2">
        <w:rPr>
          <w:rStyle w:val="CodeInline"/>
        </w:rPr>
        <w:t>7</w:t>
      </w:r>
      <w:r w:rsidRPr="009953A2">
        <w:rPr>
          <w:u w:color="0000FF"/>
        </w:rPr>
        <w:t xml:space="preserve"> </w:t>
      </w:r>
      <w:r w:rsidRPr="009953A2">
        <w:rPr>
          <w:rStyle w:val="CodeInline"/>
        </w:rPr>
        <w:t>/7.3.CameraShake</w:t>
      </w:r>
      <w:r w:rsidRPr="009953A2">
        <w:t xml:space="preserve"> folder.</w:t>
      </w:r>
    </w:p>
    <w:p w:rsidR="002E3760" w:rsidRPr="009953A2" w:rsidRDefault="002E44B9" w:rsidP="00AB6561">
      <w:pPr>
        <w:pStyle w:val="Figure"/>
      </w:pPr>
      <w:r w:rsidRPr="009953A2">
        <w:rPr>
          <w:noProof/>
        </w:rPr>
        <w:lastRenderedPageBreak/>
        <w:drawing>
          <wp:inline distT="0" distB="0" distL="0" distR="0">
            <wp:extent cx="5262880" cy="3950970"/>
            <wp:effectExtent l="19050" t="0" r="0" b="0"/>
            <wp:docPr id="22" name="D:\Programs\XED\Background\XML_to_WORD\Springer_Sb7\Work\T02\MediaObjects\978-1-4842-0952-3_7_Fig7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7_HTML.jpg"/>
                    <pic:cNvPicPr>
                      <a:picLocks noChangeAspect="1" noChangeArrowheads="1"/>
                    </pic:cNvPicPr>
                  </pic:nvPicPr>
                  <pic:blipFill>
                    <a:blip r:embed="rId14" cstate="print"/>
                    <a:srcRect/>
                    <a:stretch>
                      <a:fillRect/>
                    </a:stretch>
                  </pic:blipFill>
                  <pic:spPr bwMode="auto">
                    <a:xfrm>
                      <a:off x="0" y="0"/>
                      <a:ext cx="5262880" cy="3950970"/>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7. </w:t>
      </w:r>
      <w:r w:rsidRPr="009953A2">
        <w:t>Running the Camera Shake project</w:t>
      </w:r>
    </w:p>
    <w:p w:rsidR="002E44B9" w:rsidRPr="009953A2" w:rsidRDefault="002E44B9" w:rsidP="00100825">
      <w:pPr>
        <w:pStyle w:val="BodyText"/>
      </w:pPr>
      <w:r w:rsidRPr="009953A2">
        <w:t>The following is the new control of this project:</w:t>
      </w:r>
    </w:p>
    <w:p w:rsidR="002E44B9" w:rsidRPr="009953A2" w:rsidRDefault="002E44B9" w:rsidP="002E3760">
      <w:pPr>
        <w:pStyle w:val="Bullet"/>
      </w:pPr>
      <w:r w:rsidRPr="009953A2">
        <w:rPr>
          <w:i/>
        </w:rPr>
        <w:t>Q key</w:t>
      </w:r>
      <w:r w:rsidRPr="009953A2">
        <w:t>: Initiates the camera shake effect</w:t>
      </w:r>
    </w:p>
    <w:p w:rsidR="002E44B9" w:rsidRPr="009953A2" w:rsidRDefault="002E44B9" w:rsidP="00100825">
      <w:pPr>
        <w:pStyle w:val="BodyText"/>
      </w:pPr>
      <w:r w:rsidRPr="009953A2">
        <w:t>The following controls are identical to the previous project:</w:t>
      </w:r>
    </w:p>
    <w:p w:rsidR="002E44B9" w:rsidRPr="009953A2" w:rsidRDefault="002E44B9" w:rsidP="002E3760">
      <w:pPr>
        <w:pStyle w:val="Bullet"/>
      </w:pPr>
      <w:r w:rsidRPr="009953A2">
        <w:rPr>
          <w:i/>
        </w:rPr>
        <w:t>WASD keys</w:t>
      </w:r>
      <w:r w:rsidRPr="009953A2">
        <w:t xml:space="preserve">: Move the </w:t>
      </w:r>
      <w:r w:rsidRPr="009953A2">
        <w:rPr>
          <w:rStyle w:val="CodeInline"/>
        </w:rPr>
        <w:t>Dye</w:t>
      </w:r>
      <w:r w:rsidRPr="009953A2">
        <w:t xml:space="preserve"> character (the </w:t>
      </w:r>
      <w:r w:rsidRPr="009953A2">
        <w:rPr>
          <w:rStyle w:val="CodeInline"/>
        </w:rPr>
        <w:t>Hero</w:t>
      </w:r>
      <w:r w:rsidRPr="009953A2">
        <w:t xml:space="preserve"> object). Notice that the camera WC window updates to follow the </w:t>
      </w:r>
      <w:r w:rsidRPr="009953A2">
        <w:rPr>
          <w:rStyle w:val="CodeInline"/>
        </w:rPr>
        <w:t>Hero</w:t>
      </w:r>
      <w:r w:rsidRPr="009953A2">
        <w:t xml:space="preserve"> object when it attempts to move beyond 90 percent of the WC bounds.</w:t>
      </w:r>
    </w:p>
    <w:p w:rsidR="002E44B9" w:rsidRPr="009953A2" w:rsidRDefault="002E44B9" w:rsidP="002E3760">
      <w:pPr>
        <w:pStyle w:val="Bullet"/>
      </w:pPr>
      <w:r w:rsidRPr="009953A2">
        <w:rPr>
          <w:i/>
        </w:rPr>
        <w:t>Arrow keys</w:t>
      </w:r>
      <w:r w:rsidRPr="009953A2">
        <w:t xml:space="preserve">: Move the </w:t>
      </w:r>
      <w:r w:rsidRPr="009953A2">
        <w:rPr>
          <w:rStyle w:val="CodeInline"/>
        </w:rPr>
        <w:t>Portal</w:t>
      </w:r>
      <w:r w:rsidRPr="009953A2">
        <w:t xml:space="preserve"> object. Notice that the </w:t>
      </w:r>
      <w:r w:rsidRPr="009953A2">
        <w:rPr>
          <w:rStyle w:val="CodeInline"/>
        </w:rPr>
        <w:t>Portal</w:t>
      </w:r>
      <w:r w:rsidRPr="009953A2">
        <w:t xml:space="preserve"> object cannot move beyond 80 percent of the WC bounds.</w:t>
      </w:r>
    </w:p>
    <w:p w:rsidR="002E44B9" w:rsidRPr="009953A2" w:rsidRDefault="002E44B9" w:rsidP="002E3760">
      <w:pPr>
        <w:pStyle w:val="Bullet"/>
      </w:pPr>
      <w:r w:rsidRPr="009953A2">
        <w:rPr>
          <w:i/>
        </w:rPr>
        <w:t>L/R/P/H keys</w:t>
      </w:r>
      <w:r w:rsidRPr="009953A2">
        <w:t xml:space="preserve">: Select the </w:t>
      </w:r>
      <w:r w:rsidRPr="009953A2">
        <w:rPr>
          <w:rStyle w:val="CodeInline"/>
        </w:rPr>
        <w:t>Left</w:t>
      </w:r>
      <w:r w:rsidRPr="009953A2">
        <w:t xml:space="preserve"> minion, </w:t>
      </w:r>
      <w:r w:rsidRPr="009953A2">
        <w:rPr>
          <w:rStyle w:val="CodeInline"/>
        </w:rPr>
        <w:t>Right</w:t>
      </w:r>
      <w:r w:rsidRPr="009953A2">
        <w:t xml:space="preserve"> minion, </w:t>
      </w:r>
      <w:r w:rsidRPr="009953A2">
        <w:rPr>
          <w:rStyle w:val="CodeInline"/>
        </w:rPr>
        <w:t>Portal</w:t>
      </w:r>
      <w:r w:rsidRPr="009953A2">
        <w:t xml:space="preserve"> object, or </w:t>
      </w:r>
      <w:r w:rsidRPr="009953A2">
        <w:rPr>
          <w:rStyle w:val="CodeInline"/>
        </w:rPr>
        <w:t>Hero</w:t>
      </w:r>
      <w:r w:rsidRPr="009953A2">
        <w:t xml:space="preserve"> object to be the object in focus; the L/R keys also set the camera to focus on the </w:t>
      </w:r>
      <w:r w:rsidRPr="009953A2">
        <w:rPr>
          <w:rStyle w:val="CodeInline"/>
        </w:rPr>
        <w:t>Left</w:t>
      </w:r>
      <w:r w:rsidRPr="009953A2">
        <w:t xml:space="preserve"> or </w:t>
      </w:r>
      <w:r w:rsidRPr="009953A2">
        <w:rPr>
          <w:rStyle w:val="CodeInline"/>
        </w:rPr>
        <w:t>Right</w:t>
      </w:r>
      <w:r w:rsidRPr="009953A2">
        <w:t xml:space="preserve"> minion.</w:t>
      </w:r>
    </w:p>
    <w:p w:rsidR="002E44B9" w:rsidRPr="009953A2" w:rsidRDefault="002E44B9" w:rsidP="002E3760">
      <w:pPr>
        <w:pStyle w:val="Bullet"/>
      </w:pPr>
      <w:r w:rsidRPr="009953A2">
        <w:rPr>
          <w:i/>
        </w:rPr>
        <w:t>N/M keys</w:t>
      </w:r>
      <w:r w:rsidRPr="009953A2">
        <w:t>: Zoom into or away from the center of the camera.</w:t>
      </w:r>
    </w:p>
    <w:p w:rsidR="002E44B9" w:rsidRPr="009953A2" w:rsidRDefault="002E44B9" w:rsidP="002E3760">
      <w:pPr>
        <w:pStyle w:val="Bullet"/>
      </w:pPr>
      <w:r w:rsidRPr="009953A2">
        <w:rPr>
          <w:i/>
        </w:rPr>
        <w:t>J/K keys</w:t>
      </w:r>
      <w:r w:rsidRPr="009953A2">
        <w:t>: Zoom into or away while ensuring constant relative position of the currently in-focus object. In other words, as the camera zooms, the positions of all objects will change except that of the in-focus object.</w:t>
      </w:r>
    </w:p>
    <w:p w:rsidR="002E44B9" w:rsidRPr="009953A2" w:rsidRDefault="002E44B9" w:rsidP="00100825">
      <w:pPr>
        <w:pStyle w:val="BodyText"/>
      </w:pPr>
      <w:r w:rsidRPr="009953A2">
        <w:lastRenderedPageBreak/>
        <w:t>The goals of the project are as follows:</w:t>
      </w:r>
    </w:p>
    <w:p w:rsidR="002E44B9" w:rsidRPr="009953A2" w:rsidRDefault="002E44B9" w:rsidP="002E3760">
      <w:pPr>
        <w:pStyle w:val="Bullet"/>
      </w:pPr>
      <w:r w:rsidRPr="009953A2">
        <w:t>To gain some insights into modeling displacements with simple mathematical functions</w:t>
      </w:r>
    </w:p>
    <w:p w:rsidR="002E44B9" w:rsidRPr="009953A2" w:rsidRDefault="002E44B9" w:rsidP="002E3760">
      <w:pPr>
        <w:pStyle w:val="Bullet"/>
      </w:pPr>
      <w:r w:rsidRPr="009953A2">
        <w:t>To experience with the camera shake effect</w:t>
      </w:r>
    </w:p>
    <w:p w:rsidR="002E44B9" w:rsidRPr="009953A2" w:rsidRDefault="002E44B9" w:rsidP="002E3760">
      <w:pPr>
        <w:pStyle w:val="Bullet"/>
      </w:pPr>
      <w:r w:rsidRPr="009953A2">
        <w:t>To implement camera shake as a pseudorandom damped simple harmonic motion</w:t>
      </w:r>
    </w:p>
    <w:p w:rsidR="002E44B9" w:rsidRPr="009953A2" w:rsidRDefault="002E44B9" w:rsidP="00100825">
      <w:pPr>
        <w:pStyle w:val="BodyText"/>
      </w:pPr>
      <w:r w:rsidRPr="009953A2">
        <w:t xml:space="preserve">You can find the same external resource files as in the previous project in the </w:t>
      </w:r>
      <w:r w:rsidRPr="009953A2">
        <w:rPr>
          <w:rStyle w:val="CodeInline"/>
        </w:rPr>
        <w:t>assets</w:t>
      </w:r>
      <w:r w:rsidRPr="009953A2">
        <w:t xml:space="preserve"> folder.</w:t>
      </w:r>
    </w:p>
    <w:p w:rsidR="002E44B9" w:rsidRPr="009953A2" w:rsidRDefault="002E44B9" w:rsidP="00705D6F">
      <w:pPr>
        <w:pStyle w:val="Heading3"/>
      </w:pPr>
      <w:r w:rsidRPr="009953A2">
        <w:t xml:space="preserve">Create the </w:t>
      </w:r>
      <w:proofErr w:type="spellStart"/>
      <w:r w:rsidRPr="009953A2">
        <w:t>ShakePosition</w:t>
      </w:r>
      <w:proofErr w:type="spellEnd"/>
      <w:r w:rsidRPr="009953A2">
        <w:t xml:space="preserve"> Class to Model the Shaking of a Position</w:t>
      </w:r>
    </w:p>
    <w:p w:rsidR="002E44B9" w:rsidRPr="009953A2" w:rsidRDefault="002E44B9" w:rsidP="00705D6F">
      <w:pPr>
        <w:pStyle w:val="BodyTextFirst"/>
      </w:pPr>
      <w:r w:rsidRPr="009953A2">
        <w:t xml:space="preserve">As discussed, the shaking of a camera is described by the movements of its </w:t>
      </w:r>
      <w:proofErr w:type="spellStart"/>
      <w:r w:rsidRPr="009953A2">
        <w:t>center</w:t>
      </w:r>
      <w:proofErr w:type="spellEnd"/>
      <w:r w:rsidRPr="009953A2">
        <w:t xml:space="preserve"> position. For this reason, the implementation of shake effects should begin with </w:t>
      </w:r>
      <w:proofErr w:type="spellStart"/>
      <w:r w:rsidRPr="009953A2">
        <w:t>modeling</w:t>
      </w:r>
      <w:proofErr w:type="spellEnd"/>
      <w:r w:rsidRPr="009953A2">
        <w:t xml:space="preserve"> the shaking of a position.</w:t>
      </w:r>
    </w:p>
    <w:p w:rsidR="002E44B9" w:rsidRPr="009953A2" w:rsidRDefault="002E44B9" w:rsidP="001A65C4">
      <w:pPr>
        <w:pStyle w:val="NumList"/>
        <w:numPr>
          <w:ilvl w:val="0"/>
          <w:numId w:val="23"/>
        </w:numPr>
      </w:pPr>
      <w:r w:rsidRPr="009953A2">
        <w:t xml:space="preserve">Create a new file in the </w:t>
      </w:r>
      <w:proofErr w:type="spellStart"/>
      <w:r w:rsidRPr="009953A2">
        <w:rPr>
          <w:rStyle w:val="CodeInline"/>
        </w:rPr>
        <w:t>src</w:t>
      </w:r>
      <w:proofErr w:type="spellEnd"/>
      <w:r w:rsidRPr="009953A2">
        <w:rPr>
          <w:rStyle w:val="CodeInline"/>
        </w:rPr>
        <w:t>/Engine/</w:t>
      </w:r>
      <w:proofErr w:type="spellStart"/>
      <w:r w:rsidRPr="009953A2">
        <w:rPr>
          <w:rStyle w:val="CodeInline"/>
        </w:rPr>
        <w:t>Utils</w:t>
      </w:r>
      <w:proofErr w:type="spellEnd"/>
      <w:r w:rsidRPr="009953A2">
        <w:rPr>
          <w:rStyle w:val="CodeInline"/>
        </w:rPr>
        <w:t>/</w:t>
      </w:r>
      <w:r w:rsidRPr="009953A2">
        <w:t xml:space="preserve"> folder and name it </w:t>
      </w:r>
      <w:r w:rsidRPr="009953A2">
        <w:rPr>
          <w:rStyle w:val="CodeInline"/>
        </w:rPr>
        <w:t>ShakePosition.js</w:t>
      </w:r>
      <w:r w:rsidRPr="009953A2">
        <w:t>. Add the following code to construct the object:</w:t>
      </w:r>
    </w:p>
    <w:p w:rsidR="002E44B9" w:rsidRPr="009953A2" w:rsidRDefault="002E44B9" w:rsidP="00483D99">
      <w:pPr>
        <w:pStyle w:val="Code"/>
        <w:ind w:left="900"/>
        <w:rPr>
          <w:sz w:val="18"/>
        </w:rPr>
      </w:pPr>
      <w:r w:rsidRPr="009953A2">
        <w:rPr>
          <w:sz w:val="18"/>
        </w:rPr>
        <w:t>// xDelta, yDelta: how large a shake</w:t>
      </w:r>
    </w:p>
    <w:p w:rsidR="002E44B9" w:rsidRPr="009953A2" w:rsidRDefault="002E44B9" w:rsidP="00483D99">
      <w:pPr>
        <w:pStyle w:val="Code"/>
        <w:ind w:left="900"/>
        <w:rPr>
          <w:sz w:val="18"/>
        </w:rPr>
      </w:pPr>
      <w:r w:rsidRPr="009953A2">
        <w:rPr>
          <w:sz w:val="18"/>
        </w:rPr>
        <w:t>// shakeFrequency: how much movement</w:t>
      </w:r>
    </w:p>
    <w:p w:rsidR="002E44B9" w:rsidRPr="009953A2" w:rsidRDefault="002E44B9" w:rsidP="00483D99">
      <w:pPr>
        <w:pStyle w:val="Code"/>
        <w:ind w:left="900"/>
        <w:rPr>
          <w:sz w:val="18"/>
        </w:rPr>
      </w:pPr>
      <w:r w:rsidRPr="009953A2">
        <w:rPr>
          <w:sz w:val="18"/>
        </w:rPr>
        <w:t>// shakeDuration: for how long in number of cycles</w:t>
      </w:r>
    </w:p>
    <w:p w:rsidR="002E44B9" w:rsidRPr="009953A2" w:rsidRDefault="002E44B9" w:rsidP="00483D99">
      <w:pPr>
        <w:pStyle w:val="Code"/>
        <w:ind w:left="900"/>
        <w:rPr>
          <w:sz w:val="18"/>
        </w:rPr>
      </w:pPr>
      <w:r w:rsidRPr="009953A2">
        <w:rPr>
          <w:sz w:val="18"/>
        </w:rPr>
        <w:t>function ShakePosition(xDelta, yDelta, shakeFrequency, shakeDuration) {</w:t>
      </w:r>
    </w:p>
    <w:p w:rsidR="002E44B9" w:rsidRPr="009953A2" w:rsidRDefault="002E44B9" w:rsidP="00483D99">
      <w:pPr>
        <w:pStyle w:val="Code"/>
        <w:ind w:left="900"/>
        <w:rPr>
          <w:sz w:val="18"/>
        </w:rPr>
      </w:pPr>
      <w:r w:rsidRPr="009953A2">
        <w:rPr>
          <w:sz w:val="18"/>
        </w:rPr>
        <w:t>    this.mXMag = xDelta;</w:t>
      </w:r>
    </w:p>
    <w:p w:rsidR="002E44B9" w:rsidRPr="009953A2" w:rsidRDefault="002E44B9" w:rsidP="00483D99">
      <w:pPr>
        <w:pStyle w:val="Code"/>
        <w:ind w:left="900"/>
        <w:rPr>
          <w:sz w:val="18"/>
        </w:rPr>
      </w:pPr>
      <w:r w:rsidRPr="009953A2">
        <w:rPr>
          <w:sz w:val="18"/>
        </w:rPr>
        <w:t>    this.mYMag = yDelta;</w:t>
      </w:r>
    </w:p>
    <w:p w:rsidR="002E44B9" w:rsidRPr="009953A2" w:rsidRDefault="002E44B9" w:rsidP="00483D99">
      <w:pPr>
        <w:pStyle w:val="Code"/>
        <w:ind w:left="900"/>
        <w:rPr>
          <w:sz w:val="18"/>
        </w:rPr>
      </w:pPr>
      <w:r w:rsidRPr="009953A2">
        <w:rPr>
          <w:sz w:val="18"/>
        </w:rPr>
        <w:t>    this.mCycles = shakeDuration; // number of cycles to complete the transition</w:t>
      </w:r>
    </w:p>
    <w:p w:rsidR="002E44B9" w:rsidRPr="009953A2" w:rsidRDefault="002E44B9" w:rsidP="00483D99">
      <w:pPr>
        <w:pStyle w:val="Code"/>
        <w:ind w:left="900"/>
        <w:rPr>
          <w:sz w:val="18"/>
        </w:rPr>
      </w:pPr>
      <w:r w:rsidRPr="009953A2">
        <w:rPr>
          <w:sz w:val="18"/>
        </w:rPr>
        <w:t>    this.mOmega = shakeFrequency * 2 * Math.PI; // Converts frequency to radians</w:t>
      </w:r>
    </w:p>
    <w:p w:rsidR="002E44B9" w:rsidRPr="009953A2" w:rsidRDefault="002E44B9" w:rsidP="00483D99">
      <w:pPr>
        <w:pStyle w:val="Code"/>
        <w:ind w:left="900"/>
        <w:rPr>
          <w:sz w:val="18"/>
        </w:rPr>
      </w:pPr>
      <w:r w:rsidRPr="009953A2">
        <w:rPr>
          <w:sz w:val="18"/>
        </w:rPr>
        <w:t>    this.mNumCyclesLeft = shakeDuration;</w:t>
      </w:r>
    </w:p>
    <w:p w:rsidR="002E44B9" w:rsidRPr="009953A2" w:rsidRDefault="002E44B9" w:rsidP="00483D99">
      <w:pPr>
        <w:pStyle w:val="Code"/>
        <w:ind w:left="900"/>
        <w:rPr>
          <w:sz w:val="18"/>
        </w:rPr>
      </w:pPr>
      <w:r w:rsidRPr="009953A2">
        <w:rPr>
          <w:sz w:val="18"/>
        </w:rPr>
        <w:t>}</w:t>
      </w:r>
    </w:p>
    <w:p w:rsidR="002E44B9" w:rsidRPr="009953A2" w:rsidRDefault="002E44B9" w:rsidP="001A65C4">
      <w:pPr>
        <w:pStyle w:val="BodyText"/>
      </w:pPr>
      <w:r w:rsidRPr="009953A2">
        <w:t xml:space="preserve">The </w:t>
      </w:r>
      <w:proofErr w:type="spellStart"/>
      <w:r w:rsidRPr="009953A2">
        <w:rPr>
          <w:rStyle w:val="CodeInline"/>
        </w:rPr>
        <w:t>xDelta</w:t>
      </w:r>
      <w:proofErr w:type="spellEnd"/>
      <w:r w:rsidRPr="009953A2">
        <w:t xml:space="preserve"> and </w:t>
      </w:r>
      <w:proofErr w:type="spellStart"/>
      <w:r w:rsidRPr="009953A2">
        <w:rPr>
          <w:rStyle w:val="CodeInline"/>
        </w:rPr>
        <w:t>yDelta</w:t>
      </w:r>
      <w:proofErr w:type="spellEnd"/>
      <w:r w:rsidRPr="009953A2">
        <w:t xml:space="preserve"> variables represent the initial displacements before damping, in WC space. The </w:t>
      </w:r>
      <w:proofErr w:type="spellStart"/>
      <w:r w:rsidRPr="009953A2">
        <w:rPr>
          <w:rStyle w:val="CodeInline"/>
        </w:rPr>
        <w:t>shakeFrequency</w:t>
      </w:r>
      <w:proofErr w:type="spellEnd"/>
      <w:r w:rsidRPr="009953A2">
        <w:t xml:space="preserve"> parameter specifies how much to oscillate with a value of 1 representing one complete period of a cosine function. The </w:t>
      </w:r>
      <w:proofErr w:type="spellStart"/>
      <w:r w:rsidRPr="009953A2">
        <w:rPr>
          <w:rStyle w:val="CodeInline"/>
        </w:rPr>
        <w:t>shakeDuration</w:t>
      </w:r>
      <w:proofErr w:type="spellEnd"/>
      <w:r w:rsidRPr="009953A2">
        <w:t xml:space="preserve"> parameter defines how long to shake, in units of game loop updates.</w:t>
      </w:r>
    </w:p>
    <w:p w:rsidR="002E44B9" w:rsidRPr="009953A2" w:rsidRDefault="002E44B9" w:rsidP="001A65C4">
      <w:pPr>
        <w:pStyle w:val="NumList"/>
      </w:pPr>
      <w:r w:rsidRPr="009953A2">
        <w:t>Define the damped simple harmonic motion.</w:t>
      </w:r>
    </w:p>
    <w:p w:rsidR="002E44B9" w:rsidRPr="009953A2" w:rsidRDefault="002E44B9" w:rsidP="00483D99">
      <w:pPr>
        <w:pStyle w:val="Code"/>
        <w:ind w:left="900"/>
        <w:rPr>
          <w:sz w:val="18"/>
        </w:rPr>
      </w:pPr>
      <w:r w:rsidRPr="009953A2">
        <w:rPr>
          <w:sz w:val="18"/>
        </w:rPr>
        <w:t>ShakePosition.prototype._nextDampedHarmonic = function () {</w:t>
      </w:r>
    </w:p>
    <w:p w:rsidR="002E44B9" w:rsidRPr="009953A2" w:rsidRDefault="002E44B9" w:rsidP="00483D99">
      <w:pPr>
        <w:pStyle w:val="Code"/>
        <w:ind w:left="900"/>
        <w:rPr>
          <w:sz w:val="18"/>
        </w:rPr>
      </w:pPr>
      <w:r w:rsidRPr="009953A2">
        <w:rPr>
          <w:sz w:val="18"/>
        </w:rPr>
        <w:t>    // computes (Cycles) * cos(  Omega * t )</w:t>
      </w:r>
    </w:p>
    <w:p w:rsidR="002E44B9" w:rsidRPr="009953A2" w:rsidRDefault="002E44B9" w:rsidP="00483D99">
      <w:pPr>
        <w:pStyle w:val="Code"/>
        <w:ind w:left="900"/>
        <w:rPr>
          <w:sz w:val="18"/>
        </w:rPr>
      </w:pPr>
      <w:r w:rsidRPr="009953A2">
        <w:rPr>
          <w:sz w:val="18"/>
        </w:rPr>
        <w:t>    var frac = this.mNumCyclesLeft / this.mCycles;</w:t>
      </w:r>
    </w:p>
    <w:p w:rsidR="002E44B9" w:rsidRPr="009953A2" w:rsidRDefault="002E44B9" w:rsidP="00483D99">
      <w:pPr>
        <w:pStyle w:val="Code"/>
        <w:ind w:left="900"/>
        <w:rPr>
          <w:sz w:val="18"/>
        </w:rPr>
      </w:pPr>
      <w:r w:rsidRPr="009953A2">
        <w:rPr>
          <w:sz w:val="18"/>
        </w:rPr>
        <w:t>    return frac * frac * Math.cos((1 - frac) * this.mOmega);</w:t>
      </w:r>
    </w:p>
    <w:p w:rsidR="002E44B9" w:rsidRPr="009953A2" w:rsidRDefault="002E44B9" w:rsidP="00483D99">
      <w:pPr>
        <w:pStyle w:val="Code"/>
        <w:ind w:left="900"/>
        <w:rPr>
          <w:sz w:val="18"/>
        </w:rPr>
      </w:pPr>
      <w:r w:rsidRPr="009953A2">
        <w:rPr>
          <w:sz w:val="18"/>
        </w:rPr>
        <w:t>};</w:t>
      </w:r>
    </w:p>
    <w:p w:rsidR="002E3760" w:rsidRPr="009953A2" w:rsidRDefault="002E44B9" w:rsidP="00100825">
      <w:pPr>
        <w:pStyle w:val="BodyText"/>
      </w:pPr>
      <w:r w:rsidRPr="009953A2">
        <w:t xml:space="preserve">The </w:t>
      </w:r>
      <w:proofErr w:type="spellStart"/>
      <w:r w:rsidRPr="009953A2">
        <w:rPr>
          <w:rStyle w:val="CodeInline"/>
        </w:rPr>
        <w:t>frac</w:t>
      </w:r>
      <w:proofErr w:type="spellEnd"/>
      <w:r w:rsidRPr="009953A2">
        <w:t xml:space="preserve"> variable is a ratio of the number of cycles left in the shake (</w:t>
      </w:r>
      <w:proofErr w:type="spellStart"/>
      <w:r w:rsidRPr="009953A2">
        <w:rPr>
          <w:rStyle w:val="CodeInline"/>
        </w:rPr>
        <w:t>mNumCyclesLeft</w:t>
      </w:r>
      <w:proofErr w:type="spellEnd"/>
      <w:r w:rsidRPr="009953A2">
        <w:t>) to the total number of cycles the camera should shake (</w:t>
      </w:r>
      <w:proofErr w:type="spellStart"/>
      <w:r w:rsidRPr="009953A2">
        <w:rPr>
          <w:rStyle w:val="CodeInline"/>
        </w:rPr>
        <w:t>mCycles</w:t>
      </w:r>
      <w:proofErr w:type="spellEnd"/>
      <w:r w:rsidRPr="009953A2">
        <w:t xml:space="preserve">). This value decreases from 1 to 0 as </w:t>
      </w:r>
      <w:proofErr w:type="spellStart"/>
      <w:r w:rsidRPr="009953A2">
        <w:rPr>
          <w:rStyle w:val="CodeInline"/>
        </w:rPr>
        <w:t>mNumCyclesLeft</w:t>
      </w:r>
      <w:proofErr w:type="spellEnd"/>
      <w:r w:rsidRPr="009953A2">
        <w:t xml:space="preserve"> decreases from </w:t>
      </w:r>
      <w:proofErr w:type="spellStart"/>
      <w:r w:rsidRPr="009953A2">
        <w:rPr>
          <w:rStyle w:val="CodeInline"/>
        </w:rPr>
        <w:t>mCycles</w:t>
      </w:r>
      <w:proofErr w:type="spellEnd"/>
      <w:r w:rsidRPr="009953A2">
        <w:t xml:space="preserve"> to 0. Figure 7-8 illustrates the damped simple harmonic motion that governs the camera shake displacements.</w:t>
      </w:r>
    </w:p>
    <w:p w:rsidR="002E3760" w:rsidRPr="009953A2" w:rsidRDefault="002E44B9" w:rsidP="00AB6561">
      <w:pPr>
        <w:pStyle w:val="Figure"/>
      </w:pPr>
      <w:r w:rsidRPr="009953A2">
        <w:rPr>
          <w:noProof/>
        </w:rPr>
        <w:lastRenderedPageBreak/>
        <w:drawing>
          <wp:inline distT="0" distB="0" distL="0" distR="0">
            <wp:extent cx="4572000" cy="2658745"/>
            <wp:effectExtent l="19050" t="0" r="0" b="0"/>
            <wp:docPr id="20" name="D:\Programs\XED\Background\XML_to_WORD\Springer_Sb7\Work\T02\MediaObjects\978-1-4842-0952-3_7_Fig8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8_HTML.gif"/>
                    <pic:cNvPicPr>
                      <a:picLocks noChangeAspect="1" noChangeArrowheads="1"/>
                    </pic:cNvPicPr>
                  </pic:nvPicPr>
                  <pic:blipFill>
                    <a:blip r:embed="rId15" cstate="print"/>
                    <a:srcRect/>
                    <a:stretch>
                      <a:fillRect/>
                    </a:stretch>
                  </pic:blipFill>
                  <pic:spPr bwMode="auto">
                    <a:xfrm>
                      <a:off x="0" y="0"/>
                      <a:ext cx="4572000" cy="2658745"/>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8. </w:t>
      </w:r>
      <w:r w:rsidRPr="009953A2">
        <w:t>The damped simple harmonic motion that specifies camera shake</w:t>
      </w:r>
    </w:p>
    <w:p w:rsidR="002E44B9" w:rsidRPr="009953A2" w:rsidRDefault="002E44B9" w:rsidP="001A65C4">
      <w:pPr>
        <w:pStyle w:val="NumList"/>
      </w:pPr>
      <w:r w:rsidRPr="009953A2">
        <w:t>Define a function to check for the status of camera shake.</w:t>
      </w:r>
    </w:p>
    <w:p w:rsidR="002E44B9" w:rsidRPr="009953A2" w:rsidRDefault="002E44B9" w:rsidP="00483D99">
      <w:pPr>
        <w:pStyle w:val="Code"/>
        <w:ind w:left="900"/>
        <w:rPr>
          <w:sz w:val="18"/>
        </w:rPr>
      </w:pPr>
      <w:r w:rsidRPr="009953A2">
        <w:rPr>
          <w:sz w:val="18"/>
        </w:rPr>
        <w:t>ShakePosition.prototype.shakeDone = function () {</w:t>
      </w:r>
    </w:p>
    <w:p w:rsidR="002E44B9" w:rsidRPr="009953A2" w:rsidRDefault="002E44B9" w:rsidP="00483D99">
      <w:pPr>
        <w:pStyle w:val="Code"/>
        <w:ind w:left="900"/>
        <w:rPr>
          <w:sz w:val="18"/>
        </w:rPr>
      </w:pPr>
      <w:r w:rsidRPr="009953A2">
        <w:rPr>
          <w:sz w:val="18"/>
        </w:rPr>
        <w:t>    return (this.mNumCyclesLeft &lt;= 0);</w:t>
      </w:r>
    </w:p>
    <w:p w:rsidR="002E44B9" w:rsidRPr="009953A2" w:rsidRDefault="002E44B9" w:rsidP="00483D99">
      <w:pPr>
        <w:pStyle w:val="Code"/>
        <w:ind w:left="900"/>
        <w:rPr>
          <w:sz w:val="18"/>
        </w:rPr>
      </w:pPr>
      <w:r w:rsidRPr="009953A2">
        <w:rPr>
          <w:sz w:val="18"/>
        </w:rPr>
        <w:t>};</w:t>
      </w:r>
    </w:p>
    <w:p w:rsidR="002E44B9" w:rsidRPr="009953A2" w:rsidRDefault="002E44B9" w:rsidP="001A65C4">
      <w:pPr>
        <w:pStyle w:val="NumList"/>
      </w:pPr>
      <w:r w:rsidRPr="009953A2">
        <w:t>Define a function to trigger the calculation of shake displacements.</w:t>
      </w:r>
    </w:p>
    <w:p w:rsidR="002E44B9" w:rsidRPr="009953A2" w:rsidRDefault="002E44B9" w:rsidP="00483D99">
      <w:pPr>
        <w:pStyle w:val="Code"/>
        <w:ind w:left="900"/>
        <w:rPr>
          <w:sz w:val="18"/>
        </w:rPr>
      </w:pPr>
      <w:r w:rsidRPr="009953A2">
        <w:rPr>
          <w:sz w:val="18"/>
        </w:rPr>
        <w:t>ShakePosition.prototype.getShakeResults = function () {</w:t>
      </w:r>
    </w:p>
    <w:p w:rsidR="002E44B9" w:rsidRPr="009953A2" w:rsidRDefault="002E44B9" w:rsidP="00483D99">
      <w:pPr>
        <w:pStyle w:val="Code"/>
        <w:ind w:left="900"/>
        <w:rPr>
          <w:sz w:val="18"/>
        </w:rPr>
      </w:pPr>
      <w:r w:rsidRPr="009953A2">
        <w:rPr>
          <w:sz w:val="18"/>
        </w:rPr>
        <w:t>    this.mNumCyclesLeft--;</w:t>
      </w:r>
    </w:p>
    <w:p w:rsidR="002E44B9" w:rsidRPr="009953A2" w:rsidRDefault="002E44B9" w:rsidP="00483D99">
      <w:pPr>
        <w:pStyle w:val="Code"/>
        <w:ind w:left="900"/>
        <w:rPr>
          <w:sz w:val="18"/>
        </w:rPr>
      </w:pPr>
      <w:r w:rsidRPr="009953A2">
        <w:rPr>
          <w:sz w:val="18"/>
        </w:rPr>
        <w:t>    var c = [];</w:t>
      </w:r>
    </w:p>
    <w:p w:rsidR="002E44B9" w:rsidRPr="009953A2" w:rsidRDefault="002E44B9" w:rsidP="00483D99">
      <w:pPr>
        <w:pStyle w:val="Code"/>
        <w:ind w:left="900"/>
        <w:rPr>
          <w:sz w:val="18"/>
        </w:rPr>
      </w:pPr>
      <w:r w:rsidRPr="009953A2">
        <w:rPr>
          <w:sz w:val="18"/>
        </w:rPr>
        <w:t>    var fx = 0;</w:t>
      </w:r>
    </w:p>
    <w:p w:rsidR="002E44B9" w:rsidRPr="009953A2" w:rsidRDefault="002E44B9" w:rsidP="00483D99">
      <w:pPr>
        <w:pStyle w:val="Code"/>
        <w:ind w:left="900"/>
        <w:rPr>
          <w:sz w:val="18"/>
        </w:rPr>
      </w:pPr>
      <w:r w:rsidRPr="009953A2">
        <w:rPr>
          <w:sz w:val="18"/>
        </w:rPr>
        <w:t>    var fy = 0;</w:t>
      </w:r>
    </w:p>
    <w:p w:rsidR="002E44B9" w:rsidRPr="009953A2" w:rsidRDefault="002E44B9" w:rsidP="00483D99">
      <w:pPr>
        <w:pStyle w:val="Code"/>
        <w:ind w:left="900"/>
        <w:rPr>
          <w:sz w:val="18"/>
        </w:rPr>
      </w:pPr>
      <w:r w:rsidRPr="009953A2">
        <w:rPr>
          <w:sz w:val="18"/>
        </w:rPr>
        <w:t>    if (!this.shakeDone()) {</w:t>
      </w:r>
    </w:p>
    <w:p w:rsidR="002E44B9" w:rsidRPr="009953A2" w:rsidRDefault="002E44B9" w:rsidP="00483D99">
      <w:pPr>
        <w:pStyle w:val="Code"/>
        <w:ind w:left="900"/>
        <w:rPr>
          <w:sz w:val="18"/>
        </w:rPr>
      </w:pPr>
      <w:r w:rsidRPr="009953A2">
        <w:rPr>
          <w:sz w:val="18"/>
        </w:rPr>
        <w:t>        var v = this._nextDampedHarmonic();</w:t>
      </w:r>
    </w:p>
    <w:p w:rsidR="002E44B9" w:rsidRPr="009953A2" w:rsidRDefault="002E44B9" w:rsidP="00483D99">
      <w:pPr>
        <w:pStyle w:val="Code"/>
        <w:ind w:left="900"/>
        <w:rPr>
          <w:sz w:val="18"/>
        </w:rPr>
      </w:pPr>
      <w:r w:rsidRPr="009953A2">
        <w:rPr>
          <w:sz w:val="18"/>
        </w:rPr>
        <w:t>        fx = (Math.random() &gt; 0.5) ? -v : v;</w:t>
      </w:r>
    </w:p>
    <w:p w:rsidR="002E44B9" w:rsidRPr="009953A2" w:rsidRDefault="002E44B9" w:rsidP="00483D99">
      <w:pPr>
        <w:pStyle w:val="Code"/>
        <w:ind w:left="900"/>
        <w:rPr>
          <w:sz w:val="18"/>
        </w:rPr>
      </w:pPr>
      <w:r w:rsidRPr="009953A2">
        <w:rPr>
          <w:sz w:val="18"/>
        </w:rPr>
        <w:t>        fy = (Math.random() &gt; 0.5) ? -v : v;</w:t>
      </w:r>
    </w:p>
    <w:p w:rsidR="002E44B9" w:rsidRPr="009953A2" w:rsidRDefault="002E44B9" w:rsidP="00483D99">
      <w:pPr>
        <w:pStyle w:val="Code"/>
        <w:ind w:left="900"/>
        <w:rPr>
          <w:sz w:val="18"/>
        </w:rPr>
      </w:pPr>
      <w:r w:rsidRPr="009953A2">
        <w:rPr>
          <w:sz w:val="18"/>
        </w:rPr>
        <w:t>    }</w:t>
      </w:r>
    </w:p>
    <w:p w:rsidR="002E44B9" w:rsidRPr="009953A2" w:rsidRDefault="002E44B9" w:rsidP="00483D99">
      <w:pPr>
        <w:pStyle w:val="Code"/>
        <w:ind w:left="900"/>
        <w:rPr>
          <w:sz w:val="18"/>
        </w:rPr>
      </w:pPr>
      <w:r w:rsidRPr="009953A2">
        <w:rPr>
          <w:sz w:val="18"/>
        </w:rPr>
        <w:t>    c[0] = this.mXMag * fx;</w:t>
      </w:r>
    </w:p>
    <w:p w:rsidR="002E44B9" w:rsidRPr="009953A2" w:rsidRDefault="002E44B9" w:rsidP="00483D99">
      <w:pPr>
        <w:pStyle w:val="Code"/>
        <w:ind w:left="900"/>
        <w:rPr>
          <w:sz w:val="18"/>
        </w:rPr>
      </w:pPr>
      <w:r w:rsidRPr="009953A2">
        <w:rPr>
          <w:sz w:val="18"/>
        </w:rPr>
        <w:t>    c[1] = this.mYMag * fy;</w:t>
      </w:r>
    </w:p>
    <w:p w:rsidR="002E44B9" w:rsidRPr="009953A2" w:rsidRDefault="002E44B9" w:rsidP="00483D99">
      <w:pPr>
        <w:pStyle w:val="Code"/>
        <w:ind w:left="900"/>
        <w:rPr>
          <w:sz w:val="18"/>
        </w:rPr>
      </w:pPr>
      <w:r w:rsidRPr="009953A2">
        <w:rPr>
          <w:sz w:val="18"/>
        </w:rPr>
        <w:t>    return c;</w:t>
      </w:r>
    </w:p>
    <w:p w:rsidR="002E44B9" w:rsidRPr="009953A2" w:rsidRDefault="002E44B9" w:rsidP="00483D99">
      <w:pPr>
        <w:pStyle w:val="Code"/>
        <w:ind w:left="900"/>
        <w:rPr>
          <w:sz w:val="18"/>
        </w:rPr>
      </w:pPr>
      <w:r w:rsidRPr="009953A2">
        <w:rPr>
          <w:sz w:val="18"/>
        </w:rPr>
        <w:t>};</w:t>
      </w:r>
    </w:p>
    <w:p w:rsidR="002E44B9" w:rsidRPr="009953A2" w:rsidRDefault="002E44B9" w:rsidP="00100825">
      <w:pPr>
        <w:pStyle w:val="BodyText"/>
      </w:pPr>
      <w:r w:rsidRPr="009953A2">
        <w:t xml:space="preserve">For the same </w:t>
      </w:r>
      <w:proofErr w:type="spellStart"/>
      <w:r w:rsidRPr="009953A2">
        <w:rPr>
          <w:rStyle w:val="CodeInline"/>
        </w:rPr>
        <w:t>mNumCyclesLeft</w:t>
      </w:r>
      <w:proofErr w:type="spellEnd"/>
      <w:r w:rsidRPr="009953A2">
        <w:t xml:space="preserve">, the call to the </w:t>
      </w:r>
      <w:r w:rsidRPr="009953A2">
        <w:rPr>
          <w:rStyle w:val="CodeInline"/>
        </w:rPr>
        <w:t>_</w:t>
      </w:r>
      <w:proofErr w:type="spellStart"/>
      <w:proofErr w:type="gramStart"/>
      <w:r w:rsidRPr="009953A2">
        <w:rPr>
          <w:rStyle w:val="CodeInline"/>
        </w:rPr>
        <w:t>nextDampedHarmonic</w:t>
      </w:r>
      <w:proofErr w:type="spellEnd"/>
      <w:r w:rsidRPr="009953A2">
        <w:rPr>
          <w:rStyle w:val="CodeInline"/>
        </w:rPr>
        <w:t>(</w:t>
      </w:r>
      <w:proofErr w:type="gramEnd"/>
      <w:r w:rsidRPr="009953A2">
        <w:rPr>
          <w:rStyle w:val="CodeInline"/>
        </w:rPr>
        <w:t>)</w:t>
      </w:r>
      <w:r w:rsidRPr="009953A2">
        <w:t xml:space="preserve"> function will return the same value. The call to the </w:t>
      </w:r>
      <w:proofErr w:type="spellStart"/>
      <w:proofErr w:type="gramStart"/>
      <w:r w:rsidRPr="009953A2">
        <w:rPr>
          <w:rStyle w:val="CodeInline"/>
        </w:rPr>
        <w:t>Math.random</w:t>
      </w:r>
      <w:proofErr w:type="spellEnd"/>
      <w:r w:rsidRPr="009953A2">
        <w:rPr>
          <w:rStyle w:val="CodeInline"/>
        </w:rPr>
        <w:t>(</w:t>
      </w:r>
      <w:proofErr w:type="gramEnd"/>
      <w:r w:rsidRPr="009953A2">
        <w:rPr>
          <w:rStyle w:val="CodeInline"/>
        </w:rPr>
        <w:t>)</w:t>
      </w:r>
      <w:r w:rsidRPr="009953A2">
        <w:t xml:space="preserve"> function introduces </w:t>
      </w:r>
      <w:proofErr w:type="spellStart"/>
      <w:r w:rsidRPr="009953A2">
        <w:t>pseudorandomness</w:t>
      </w:r>
      <w:proofErr w:type="spellEnd"/>
      <w:r w:rsidRPr="009953A2">
        <w:t xml:space="preserve"> into the x and y displacements.</w:t>
      </w:r>
    </w:p>
    <w:p w:rsidR="002E44B9" w:rsidRPr="009953A2" w:rsidRDefault="002E44B9" w:rsidP="00705D6F">
      <w:pPr>
        <w:pStyle w:val="Heading3"/>
      </w:pPr>
      <w:r w:rsidRPr="009953A2">
        <w:t xml:space="preserve">Define the </w:t>
      </w:r>
      <w:proofErr w:type="spellStart"/>
      <w:r w:rsidRPr="009953A2">
        <w:t>CameraShake</w:t>
      </w:r>
      <w:proofErr w:type="spellEnd"/>
      <w:r w:rsidRPr="009953A2">
        <w:t xml:space="preserve"> Object to Abstract Camera Shaking Effect</w:t>
      </w:r>
    </w:p>
    <w:p w:rsidR="002E44B9" w:rsidRPr="009953A2" w:rsidRDefault="002E44B9" w:rsidP="00705D6F">
      <w:pPr>
        <w:pStyle w:val="BodyTextFirst"/>
      </w:pPr>
      <w:r w:rsidRPr="009953A2">
        <w:t xml:space="preserve">With the defined </w:t>
      </w:r>
      <w:proofErr w:type="spellStart"/>
      <w:r w:rsidRPr="009953A2">
        <w:rPr>
          <w:rStyle w:val="CodeInline"/>
        </w:rPr>
        <w:t>ShakePoint</w:t>
      </w:r>
      <w:proofErr w:type="spellEnd"/>
      <w:r w:rsidRPr="009953A2">
        <w:t xml:space="preserve"> object, it is convenient to trace the displacements of a pseudorandom damped simple harmonic motion. However, the </w:t>
      </w:r>
      <w:r w:rsidRPr="009953A2">
        <w:rPr>
          <w:rStyle w:val="CodeInline"/>
        </w:rPr>
        <w:t>Camera</w:t>
      </w:r>
      <w:r w:rsidRPr="009953A2">
        <w:t xml:space="preserve"> object requires an additional abstraction layer.</w:t>
      </w:r>
    </w:p>
    <w:p w:rsidR="002E44B9" w:rsidRPr="009953A2" w:rsidRDefault="002E44B9" w:rsidP="001A65C4">
      <w:pPr>
        <w:pStyle w:val="NumList"/>
        <w:numPr>
          <w:ilvl w:val="0"/>
          <w:numId w:val="24"/>
        </w:numPr>
      </w:pPr>
      <w:r w:rsidRPr="009953A2">
        <w:lastRenderedPageBreak/>
        <w:t xml:space="preserve">Create a new file in the </w:t>
      </w:r>
      <w:proofErr w:type="spellStart"/>
      <w:r w:rsidRPr="009953A2">
        <w:rPr>
          <w:rStyle w:val="CodeInline"/>
        </w:rPr>
        <w:t>src</w:t>
      </w:r>
      <w:proofErr w:type="spellEnd"/>
      <w:r w:rsidRPr="009953A2">
        <w:rPr>
          <w:rStyle w:val="CodeInline"/>
        </w:rPr>
        <w:t>/Engine/Cameras/</w:t>
      </w:r>
      <w:r w:rsidRPr="009953A2">
        <w:t xml:space="preserve"> folder and name it </w:t>
      </w:r>
      <w:r w:rsidRPr="009953A2">
        <w:rPr>
          <w:rStyle w:val="CodeInline"/>
        </w:rPr>
        <w:t>CameraShake.js</w:t>
      </w:r>
      <w:r w:rsidRPr="009953A2">
        <w:t>. Add the following code to construct the object:</w:t>
      </w:r>
    </w:p>
    <w:p w:rsidR="002E44B9" w:rsidRPr="009953A2" w:rsidRDefault="002E44B9" w:rsidP="00483D99">
      <w:pPr>
        <w:pStyle w:val="Code"/>
        <w:ind w:left="900"/>
        <w:rPr>
          <w:sz w:val="18"/>
        </w:rPr>
      </w:pPr>
      <w:r w:rsidRPr="009953A2">
        <w:rPr>
          <w:sz w:val="18"/>
        </w:rPr>
        <w:t>function CameraShake(state, xDelta, yDelta, shakeFrequency, shakeDuration) {</w:t>
      </w:r>
    </w:p>
    <w:p w:rsidR="002E44B9" w:rsidRPr="009953A2" w:rsidRDefault="002E44B9" w:rsidP="00483D99">
      <w:pPr>
        <w:pStyle w:val="Code"/>
        <w:ind w:left="900"/>
        <w:rPr>
          <w:sz w:val="18"/>
        </w:rPr>
      </w:pPr>
      <w:r w:rsidRPr="009953A2">
        <w:rPr>
          <w:sz w:val="18"/>
        </w:rPr>
        <w:t>    this.mOrgCenter = vec2.clone(state.getCenter());</w:t>
      </w:r>
    </w:p>
    <w:p w:rsidR="002E44B9" w:rsidRPr="009953A2" w:rsidRDefault="002E44B9" w:rsidP="00483D99">
      <w:pPr>
        <w:pStyle w:val="Code"/>
        <w:ind w:left="900"/>
        <w:rPr>
          <w:sz w:val="18"/>
        </w:rPr>
      </w:pPr>
      <w:r w:rsidRPr="009953A2">
        <w:rPr>
          <w:sz w:val="18"/>
        </w:rPr>
        <w:t>    this.mShakeCenter = vec2.clone(this.mOrgCenter);</w:t>
      </w:r>
    </w:p>
    <w:p w:rsidR="002E44B9" w:rsidRPr="009953A2" w:rsidRDefault="002E44B9" w:rsidP="00483D99">
      <w:pPr>
        <w:pStyle w:val="Code"/>
        <w:ind w:left="900"/>
        <w:rPr>
          <w:sz w:val="18"/>
        </w:rPr>
      </w:pPr>
      <w:r w:rsidRPr="009953A2">
        <w:rPr>
          <w:sz w:val="18"/>
        </w:rPr>
        <w:t>    this.mShake = new ShakePosition(xDelta, yDelta, shakeFrequency,</w:t>
      </w:r>
    </w:p>
    <w:p w:rsidR="002E44B9" w:rsidRPr="009953A2" w:rsidRDefault="002E44B9" w:rsidP="00483D99">
      <w:pPr>
        <w:pStyle w:val="Code"/>
        <w:ind w:left="900"/>
        <w:rPr>
          <w:sz w:val="18"/>
        </w:rPr>
      </w:pPr>
      <w:r w:rsidRPr="009953A2">
        <w:rPr>
          <w:sz w:val="18"/>
        </w:rPr>
        <w:t>        shakeDuration);</w:t>
      </w:r>
    </w:p>
    <w:p w:rsidR="002E44B9" w:rsidRPr="009953A2" w:rsidRDefault="002E44B9" w:rsidP="00483D99">
      <w:pPr>
        <w:pStyle w:val="Code"/>
        <w:ind w:left="900"/>
        <w:rPr>
          <w:sz w:val="18"/>
        </w:rPr>
      </w:pPr>
      <w:r w:rsidRPr="009953A2">
        <w:rPr>
          <w:sz w:val="18"/>
        </w:rPr>
        <w:t>}</w:t>
      </w:r>
    </w:p>
    <w:p w:rsidR="002E44B9" w:rsidRPr="009953A2" w:rsidRDefault="002E44B9" w:rsidP="00100825">
      <w:pPr>
        <w:pStyle w:val="BodyText"/>
      </w:pPr>
      <w:r w:rsidRPr="009953A2">
        <w:t xml:space="preserve">The </w:t>
      </w:r>
      <w:proofErr w:type="spellStart"/>
      <w:r w:rsidRPr="009953A2">
        <w:rPr>
          <w:rStyle w:val="CodeInline"/>
        </w:rPr>
        <w:t>CameraShake</w:t>
      </w:r>
      <w:proofErr w:type="spellEnd"/>
      <w:r w:rsidRPr="009953A2">
        <w:t xml:space="preserve"> object receives the </w:t>
      </w:r>
      <w:proofErr w:type="spellStart"/>
      <w:r w:rsidRPr="009953A2">
        <w:t>center</w:t>
      </w:r>
      <w:proofErr w:type="spellEnd"/>
      <w:r w:rsidRPr="009953A2">
        <w:t xml:space="preserve"> of a camera via the </w:t>
      </w:r>
      <w:proofErr w:type="spellStart"/>
      <w:r w:rsidRPr="009953A2">
        <w:rPr>
          <w:rStyle w:val="CodeInline"/>
        </w:rPr>
        <w:t>CameraState</w:t>
      </w:r>
      <w:proofErr w:type="spellEnd"/>
      <w:r w:rsidRPr="009953A2">
        <w:t xml:space="preserve"> parameter (</w:t>
      </w:r>
      <w:r w:rsidRPr="009953A2">
        <w:rPr>
          <w:rStyle w:val="CodeInline"/>
        </w:rPr>
        <w:t>state</w:t>
      </w:r>
      <w:r w:rsidRPr="009953A2">
        <w:t xml:space="preserve">). This </w:t>
      </w:r>
      <w:proofErr w:type="spellStart"/>
      <w:r w:rsidRPr="009953A2">
        <w:t>center</w:t>
      </w:r>
      <w:proofErr w:type="spellEnd"/>
      <w:r w:rsidRPr="009953A2">
        <w:t xml:space="preserve"> is kept as the origin of shake displacements.</w:t>
      </w:r>
    </w:p>
    <w:p w:rsidR="002E44B9" w:rsidRPr="009953A2" w:rsidRDefault="002E44B9" w:rsidP="001A65C4">
      <w:pPr>
        <w:pStyle w:val="NumList"/>
      </w:pPr>
      <w:r w:rsidRPr="009953A2">
        <w:t>Define the function that triggers the displacement computation for accomplishing the shaking effect.</w:t>
      </w:r>
    </w:p>
    <w:p w:rsidR="002E44B9" w:rsidRPr="009953A2" w:rsidRDefault="002E44B9" w:rsidP="00483D99">
      <w:pPr>
        <w:pStyle w:val="Code"/>
        <w:ind w:left="900"/>
        <w:rPr>
          <w:sz w:val="18"/>
        </w:rPr>
      </w:pPr>
      <w:r w:rsidRPr="009953A2">
        <w:rPr>
          <w:sz w:val="18"/>
        </w:rPr>
        <w:t>CameraShake.prototype.updateShakeState = function () {</w:t>
      </w:r>
    </w:p>
    <w:p w:rsidR="002E44B9" w:rsidRPr="009953A2" w:rsidRDefault="002E44B9" w:rsidP="00483D99">
      <w:pPr>
        <w:pStyle w:val="Code"/>
        <w:ind w:left="900"/>
        <w:rPr>
          <w:sz w:val="18"/>
        </w:rPr>
      </w:pPr>
      <w:r w:rsidRPr="009953A2">
        <w:rPr>
          <w:sz w:val="18"/>
        </w:rPr>
        <w:t>    var s = this.mShake.getShakeResults();</w:t>
      </w:r>
    </w:p>
    <w:p w:rsidR="002E44B9" w:rsidRPr="009953A2" w:rsidRDefault="002E44B9" w:rsidP="00483D99">
      <w:pPr>
        <w:pStyle w:val="Code"/>
        <w:ind w:left="900"/>
        <w:rPr>
          <w:sz w:val="18"/>
        </w:rPr>
      </w:pPr>
      <w:r w:rsidRPr="009953A2">
        <w:rPr>
          <w:sz w:val="18"/>
        </w:rPr>
        <w:t>    vec2.add(this.mShakeCenter, this.mOrgCenter, s);</w:t>
      </w:r>
    </w:p>
    <w:p w:rsidR="002E44B9" w:rsidRPr="009953A2" w:rsidRDefault="002E44B9" w:rsidP="00483D99">
      <w:pPr>
        <w:pStyle w:val="Code"/>
        <w:ind w:left="900"/>
        <w:rPr>
          <w:sz w:val="18"/>
        </w:rPr>
      </w:pPr>
      <w:r w:rsidRPr="009953A2">
        <w:rPr>
          <w:sz w:val="18"/>
        </w:rPr>
        <w:t>};</w:t>
      </w:r>
    </w:p>
    <w:p w:rsidR="002E44B9" w:rsidRPr="009953A2" w:rsidRDefault="002E44B9" w:rsidP="001A65C4">
      <w:pPr>
        <w:pStyle w:val="NumList"/>
      </w:pPr>
      <w:r w:rsidRPr="009953A2">
        <w:t>Define a function to check whether the shaking effect has completed.</w:t>
      </w:r>
    </w:p>
    <w:p w:rsidR="002E44B9" w:rsidRPr="009953A2" w:rsidRDefault="002E44B9" w:rsidP="00483D99">
      <w:pPr>
        <w:pStyle w:val="Code"/>
        <w:ind w:left="900"/>
        <w:rPr>
          <w:sz w:val="18"/>
        </w:rPr>
      </w:pPr>
      <w:r w:rsidRPr="009953A2">
        <w:rPr>
          <w:sz w:val="18"/>
        </w:rPr>
        <w:t>CameraShake.prototype.shakeDone = function () {</w:t>
      </w:r>
    </w:p>
    <w:p w:rsidR="002E44B9" w:rsidRPr="009953A2" w:rsidRDefault="002E44B9" w:rsidP="00483D99">
      <w:pPr>
        <w:pStyle w:val="Code"/>
        <w:ind w:left="900"/>
        <w:rPr>
          <w:sz w:val="18"/>
        </w:rPr>
      </w:pPr>
      <w:r w:rsidRPr="009953A2">
        <w:rPr>
          <w:sz w:val="18"/>
        </w:rPr>
        <w:t>    return this.mShake.shakeDone();</w:t>
      </w:r>
    </w:p>
    <w:p w:rsidR="002E44B9" w:rsidRPr="009953A2" w:rsidRDefault="002E44B9" w:rsidP="00483D99">
      <w:pPr>
        <w:pStyle w:val="Code"/>
        <w:ind w:left="900"/>
        <w:rPr>
          <w:sz w:val="18"/>
        </w:rPr>
      </w:pPr>
      <w:r w:rsidRPr="009953A2">
        <w:rPr>
          <w:sz w:val="18"/>
        </w:rPr>
        <w:t>};</w:t>
      </w:r>
    </w:p>
    <w:p w:rsidR="002E44B9" w:rsidRPr="009953A2" w:rsidRDefault="002E44B9" w:rsidP="001A65C4">
      <w:pPr>
        <w:pStyle w:val="NumList"/>
      </w:pPr>
      <w:r w:rsidRPr="009953A2">
        <w:t>Define the getter and setting functions for the camera center.</w:t>
      </w:r>
    </w:p>
    <w:p w:rsidR="002E44B9" w:rsidRPr="009953A2" w:rsidRDefault="002E44B9" w:rsidP="00483D99">
      <w:pPr>
        <w:pStyle w:val="Code"/>
        <w:ind w:left="900"/>
        <w:rPr>
          <w:sz w:val="18"/>
        </w:rPr>
      </w:pPr>
      <w:r w:rsidRPr="009953A2">
        <w:rPr>
          <w:sz w:val="18"/>
        </w:rPr>
        <w:t>CameraShake.prototype.getCenter = function () { return this.mShakeCenter; };</w:t>
      </w:r>
    </w:p>
    <w:p w:rsidR="002E44B9" w:rsidRPr="009953A2" w:rsidRDefault="002E44B9" w:rsidP="00483D99">
      <w:pPr>
        <w:pStyle w:val="Code"/>
        <w:ind w:left="900"/>
        <w:rPr>
          <w:sz w:val="18"/>
        </w:rPr>
      </w:pPr>
      <w:r w:rsidRPr="009953A2">
        <w:rPr>
          <w:sz w:val="18"/>
        </w:rPr>
        <w:t>CameraShake.prototype.setRefCenter = function (c) {</w:t>
      </w:r>
    </w:p>
    <w:p w:rsidR="002E44B9" w:rsidRPr="009953A2" w:rsidRDefault="002E44B9" w:rsidP="00483D99">
      <w:pPr>
        <w:pStyle w:val="Code"/>
        <w:ind w:left="900"/>
        <w:rPr>
          <w:sz w:val="18"/>
        </w:rPr>
      </w:pPr>
      <w:r w:rsidRPr="009953A2">
        <w:rPr>
          <w:sz w:val="18"/>
        </w:rPr>
        <w:t>    this.mOrgCenter[0] = c[0];</w:t>
      </w:r>
    </w:p>
    <w:p w:rsidR="002E44B9" w:rsidRPr="009953A2" w:rsidRDefault="002E44B9" w:rsidP="00483D99">
      <w:pPr>
        <w:pStyle w:val="Code"/>
        <w:ind w:left="900"/>
        <w:rPr>
          <w:sz w:val="18"/>
        </w:rPr>
      </w:pPr>
      <w:r w:rsidRPr="009953A2">
        <w:rPr>
          <w:sz w:val="18"/>
        </w:rPr>
        <w:t>    this.mOrgCenter[1] = c[1];</w:t>
      </w:r>
    </w:p>
    <w:p w:rsidR="002E44B9" w:rsidRPr="009953A2" w:rsidRDefault="002E44B9" w:rsidP="00483D99">
      <w:pPr>
        <w:pStyle w:val="Code"/>
        <w:ind w:left="900"/>
        <w:rPr>
          <w:sz w:val="18"/>
        </w:rPr>
      </w:pPr>
      <w:r w:rsidRPr="009953A2">
        <w:rPr>
          <w:sz w:val="18"/>
        </w:rPr>
        <w:t>};</w:t>
      </w:r>
    </w:p>
    <w:p w:rsidR="002E44B9" w:rsidRPr="009953A2" w:rsidRDefault="002E44B9" w:rsidP="00705D6F">
      <w:pPr>
        <w:pStyle w:val="Heading3"/>
      </w:pPr>
      <w:r w:rsidRPr="009953A2">
        <w:t>Modify the Camera to Support Shake Effect</w:t>
      </w:r>
    </w:p>
    <w:p w:rsidR="002E44B9" w:rsidRPr="009953A2" w:rsidRDefault="002E44B9" w:rsidP="00705D6F">
      <w:pPr>
        <w:pStyle w:val="BodyTextFirst"/>
      </w:pPr>
      <w:r w:rsidRPr="009953A2">
        <w:t xml:space="preserve">With the proper </w:t>
      </w:r>
      <w:proofErr w:type="spellStart"/>
      <w:r w:rsidRPr="009953A2">
        <w:rPr>
          <w:rStyle w:val="CodeInline"/>
        </w:rPr>
        <w:t>CameraShake</w:t>
      </w:r>
      <w:proofErr w:type="spellEnd"/>
      <w:r w:rsidRPr="009953A2">
        <w:t xml:space="preserve"> abstraction, supporting the shaking of the camera simply means defining, using, initiating, and updating the shake effect.</w:t>
      </w:r>
    </w:p>
    <w:p w:rsidR="002E44B9" w:rsidRPr="009953A2" w:rsidRDefault="002E44B9" w:rsidP="001A65C4">
      <w:pPr>
        <w:pStyle w:val="NumList"/>
        <w:numPr>
          <w:ilvl w:val="0"/>
          <w:numId w:val="25"/>
        </w:numPr>
      </w:pPr>
      <w:r w:rsidRPr="009953A2">
        <w:t xml:space="preserve">Modify the </w:t>
      </w:r>
      <w:r w:rsidRPr="009953A2">
        <w:rPr>
          <w:rStyle w:val="CodeInline"/>
        </w:rPr>
        <w:t>Camera</w:t>
      </w:r>
      <w:r w:rsidRPr="009953A2">
        <w:t xml:space="preserve"> constructor to define a </w:t>
      </w:r>
      <w:proofErr w:type="spellStart"/>
      <w:r w:rsidRPr="009953A2">
        <w:rPr>
          <w:rStyle w:val="CodeInline"/>
        </w:rPr>
        <w:t>CameraShake</w:t>
      </w:r>
      <w:proofErr w:type="spellEnd"/>
      <w:r w:rsidRPr="009953A2">
        <w:t xml:space="preserve"> object.</w:t>
      </w:r>
    </w:p>
    <w:p w:rsidR="002E44B9" w:rsidRPr="009953A2" w:rsidRDefault="002E44B9" w:rsidP="00483D99">
      <w:pPr>
        <w:pStyle w:val="Code"/>
        <w:ind w:left="900"/>
        <w:rPr>
          <w:sz w:val="18"/>
        </w:rPr>
      </w:pPr>
      <w:r w:rsidRPr="009953A2">
        <w:rPr>
          <w:sz w:val="18"/>
        </w:rPr>
        <w:t>function Camera(wcCenter, wcWidth, viewportArray) {</w:t>
      </w:r>
    </w:p>
    <w:p w:rsidR="002E44B9" w:rsidRPr="009953A2" w:rsidRDefault="002E44B9" w:rsidP="00483D99">
      <w:pPr>
        <w:pStyle w:val="Code"/>
        <w:ind w:left="900"/>
        <w:rPr>
          <w:sz w:val="18"/>
        </w:rPr>
      </w:pPr>
      <w:r w:rsidRPr="009953A2">
        <w:rPr>
          <w:sz w:val="18"/>
        </w:rPr>
        <w:t>    // WC and viewport position and size</w:t>
      </w:r>
    </w:p>
    <w:p w:rsidR="002E44B9" w:rsidRPr="009953A2" w:rsidRDefault="002E44B9" w:rsidP="00483D99">
      <w:pPr>
        <w:pStyle w:val="Code"/>
        <w:ind w:left="900"/>
        <w:rPr>
          <w:sz w:val="18"/>
        </w:rPr>
      </w:pPr>
      <w:r w:rsidRPr="009953A2">
        <w:rPr>
          <w:sz w:val="18"/>
        </w:rPr>
        <w:t>    this.mCameraState = new CameraState(wcCenter, wcWidth);</w:t>
      </w:r>
    </w:p>
    <w:p w:rsidR="002E44B9" w:rsidRPr="009953A2" w:rsidRDefault="002E44B9" w:rsidP="00483D99">
      <w:pPr>
        <w:pStyle w:val="Code"/>
        <w:ind w:left="900"/>
        <w:rPr>
          <w:rStyle w:val="CodeBold"/>
        </w:rPr>
      </w:pPr>
      <w:r w:rsidRPr="009953A2">
        <w:rPr>
          <w:sz w:val="18"/>
        </w:rPr>
        <w:t>    </w:t>
      </w:r>
      <w:r w:rsidRPr="009953A2">
        <w:rPr>
          <w:rStyle w:val="CodeBold"/>
        </w:rPr>
        <w:t>this.mCameraShake = null;</w:t>
      </w:r>
    </w:p>
    <w:p w:rsidR="002E44B9" w:rsidRPr="009953A2" w:rsidRDefault="002E44B9" w:rsidP="00483D99">
      <w:pPr>
        <w:pStyle w:val="Code"/>
        <w:ind w:left="900"/>
        <w:rPr>
          <w:sz w:val="18"/>
        </w:rPr>
      </w:pPr>
      <w:r w:rsidRPr="009953A2">
        <w:rPr>
          <w:sz w:val="18"/>
        </w:rPr>
        <w:t>    this.mViewport = viewportArray;  // [x, y, width, height]</w:t>
      </w:r>
    </w:p>
    <w:p w:rsidR="002E44B9" w:rsidRPr="009953A2" w:rsidRDefault="002E44B9" w:rsidP="00483D99">
      <w:pPr>
        <w:pStyle w:val="Code"/>
        <w:ind w:left="900"/>
        <w:rPr>
          <w:sz w:val="18"/>
        </w:rPr>
      </w:pPr>
      <w:r w:rsidRPr="009953A2">
        <w:rPr>
          <w:sz w:val="18"/>
        </w:rPr>
        <w:t>    this.mNearPlane = 0;</w:t>
      </w:r>
    </w:p>
    <w:p w:rsidR="002E44B9" w:rsidRPr="009953A2" w:rsidRDefault="002E44B9" w:rsidP="00483D99">
      <w:pPr>
        <w:pStyle w:val="Code"/>
        <w:ind w:left="900"/>
        <w:rPr>
          <w:sz w:val="18"/>
        </w:rPr>
      </w:pPr>
      <w:r w:rsidRPr="009953A2">
        <w:rPr>
          <w:sz w:val="18"/>
        </w:rPr>
        <w:t>    this.mFarPlane = 1000;</w:t>
      </w:r>
    </w:p>
    <w:p w:rsidR="00052A7C" w:rsidRPr="009953A2" w:rsidRDefault="00052A7C"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transformation matrices</w:t>
      </w:r>
    </w:p>
    <w:p w:rsidR="002E44B9" w:rsidRPr="009953A2" w:rsidRDefault="002E44B9" w:rsidP="00483D99">
      <w:pPr>
        <w:pStyle w:val="Code"/>
        <w:ind w:left="900"/>
        <w:rPr>
          <w:sz w:val="18"/>
        </w:rPr>
      </w:pPr>
      <w:r w:rsidRPr="009953A2">
        <w:rPr>
          <w:sz w:val="18"/>
        </w:rPr>
        <w:t>    this.mViewMatrix = mat4.create();</w:t>
      </w:r>
    </w:p>
    <w:p w:rsidR="002E44B9" w:rsidRPr="009953A2" w:rsidRDefault="002E44B9" w:rsidP="00483D99">
      <w:pPr>
        <w:pStyle w:val="Code"/>
        <w:ind w:left="900"/>
        <w:rPr>
          <w:sz w:val="18"/>
        </w:rPr>
      </w:pPr>
      <w:r w:rsidRPr="009953A2">
        <w:rPr>
          <w:sz w:val="18"/>
        </w:rPr>
        <w:t>    this.mProjMatrix = mat4.create();</w:t>
      </w:r>
    </w:p>
    <w:p w:rsidR="002E44B9" w:rsidRPr="009953A2" w:rsidRDefault="002E44B9" w:rsidP="00483D99">
      <w:pPr>
        <w:pStyle w:val="Code"/>
        <w:ind w:left="900"/>
        <w:rPr>
          <w:sz w:val="18"/>
        </w:rPr>
      </w:pPr>
      <w:r w:rsidRPr="009953A2">
        <w:rPr>
          <w:sz w:val="18"/>
        </w:rPr>
        <w:t>    this.mVPMatrix = mat4.create();</w:t>
      </w:r>
    </w:p>
    <w:p w:rsidR="00052A7C" w:rsidRPr="009953A2" w:rsidRDefault="00052A7C" w:rsidP="00483D99">
      <w:pPr>
        <w:pStyle w:val="Code"/>
        <w:ind w:left="900"/>
        <w:rPr>
          <w:sz w:val="18"/>
        </w:rPr>
      </w:pPr>
      <w:r w:rsidRPr="009953A2">
        <w:rPr>
          <w:rFonts w:ascii="Arial" w:hAnsi="Arial" w:cs="Arial"/>
          <w:sz w:val="18"/>
        </w:rPr>
        <w:lastRenderedPageBreak/>
        <w:t> </w:t>
      </w:r>
    </w:p>
    <w:p w:rsidR="002E44B9" w:rsidRPr="009953A2" w:rsidRDefault="002E44B9" w:rsidP="00483D99">
      <w:pPr>
        <w:pStyle w:val="Code"/>
        <w:ind w:left="900"/>
        <w:rPr>
          <w:sz w:val="18"/>
        </w:rPr>
      </w:pPr>
      <w:r w:rsidRPr="009953A2">
        <w:rPr>
          <w:sz w:val="18"/>
        </w:rPr>
        <w:t>    // background color</w:t>
      </w:r>
    </w:p>
    <w:p w:rsidR="002E44B9" w:rsidRPr="009953A2" w:rsidRDefault="002E44B9" w:rsidP="00483D99">
      <w:pPr>
        <w:pStyle w:val="Code"/>
        <w:ind w:left="900"/>
        <w:rPr>
          <w:sz w:val="18"/>
        </w:rPr>
      </w:pPr>
      <w:r w:rsidRPr="009953A2">
        <w:rPr>
          <w:sz w:val="18"/>
        </w:rPr>
        <w:t>    this.mBgColor = [0.8, 0.8, 0.8, 1]; // RGB and Alpha</w:t>
      </w:r>
    </w:p>
    <w:p w:rsidR="002E44B9" w:rsidRPr="009953A2" w:rsidRDefault="002E44B9" w:rsidP="00483D99">
      <w:pPr>
        <w:pStyle w:val="Code"/>
        <w:ind w:left="900"/>
        <w:rPr>
          <w:sz w:val="18"/>
        </w:rPr>
      </w:pPr>
      <w:r w:rsidRPr="009953A2">
        <w:rPr>
          <w:sz w:val="18"/>
        </w:rPr>
        <w:t>}</w:t>
      </w:r>
    </w:p>
    <w:p w:rsidR="002E44B9" w:rsidRPr="009953A2" w:rsidRDefault="002E44B9" w:rsidP="001A65C4">
      <w:pPr>
        <w:pStyle w:val="NumList"/>
      </w:pPr>
      <w:r w:rsidRPr="009953A2">
        <w:t xml:space="preserve">Modify step B1 of the </w:t>
      </w:r>
      <w:proofErr w:type="spellStart"/>
      <w:proofErr w:type="gramStart"/>
      <w:r w:rsidRPr="009953A2">
        <w:rPr>
          <w:rStyle w:val="CodeInline"/>
        </w:rPr>
        <w:t>setupViewProjection</w:t>
      </w:r>
      <w:proofErr w:type="spellEnd"/>
      <w:r w:rsidRPr="009953A2">
        <w:rPr>
          <w:rStyle w:val="CodeInline"/>
        </w:rPr>
        <w:t>(</w:t>
      </w:r>
      <w:proofErr w:type="gramEnd"/>
      <w:r w:rsidRPr="009953A2">
        <w:rPr>
          <w:rStyle w:val="CodeInline"/>
        </w:rPr>
        <w:t>)</w:t>
      </w:r>
      <w:r w:rsidRPr="009953A2">
        <w:t xml:space="preserve"> function to use the </w:t>
      </w:r>
      <w:proofErr w:type="spellStart"/>
      <w:r w:rsidRPr="009953A2">
        <w:rPr>
          <w:rStyle w:val="CodeInline"/>
        </w:rPr>
        <w:t>CameraShake</w:t>
      </w:r>
      <w:proofErr w:type="spellEnd"/>
      <w:r w:rsidRPr="009953A2">
        <w:t xml:space="preserve"> object’s center if it is defined.</w:t>
      </w:r>
    </w:p>
    <w:p w:rsidR="002E44B9" w:rsidRPr="009953A2" w:rsidRDefault="002E44B9" w:rsidP="00483D99">
      <w:pPr>
        <w:pStyle w:val="Code"/>
        <w:ind w:left="900"/>
        <w:rPr>
          <w:sz w:val="18"/>
        </w:rPr>
      </w:pPr>
      <w:r w:rsidRPr="009953A2">
        <w:rPr>
          <w:sz w:val="18"/>
        </w:rPr>
        <w:t>// Initializes the camera to begin drawing</w:t>
      </w:r>
    </w:p>
    <w:p w:rsidR="002E44B9" w:rsidRPr="009953A2" w:rsidRDefault="002E44B9" w:rsidP="00483D99">
      <w:pPr>
        <w:pStyle w:val="Code"/>
        <w:ind w:left="900"/>
        <w:rPr>
          <w:sz w:val="18"/>
        </w:rPr>
      </w:pPr>
      <w:r w:rsidRPr="009953A2">
        <w:rPr>
          <w:sz w:val="18"/>
        </w:rPr>
        <w:t>Camera.prototype.setupViewProjection = function () {</w:t>
      </w:r>
    </w:p>
    <w:p w:rsidR="002E44B9" w:rsidRPr="009953A2" w:rsidRDefault="002E44B9" w:rsidP="00483D99">
      <w:pPr>
        <w:pStyle w:val="Code"/>
        <w:ind w:left="900"/>
        <w:rPr>
          <w:sz w:val="18"/>
        </w:rPr>
      </w:pPr>
      <w:r w:rsidRPr="009953A2">
        <w:rPr>
          <w:sz w:val="18"/>
        </w:rPr>
        <w:t>    var gl = gEngine.Core.getGL();</w:t>
      </w:r>
    </w:p>
    <w:p w:rsidR="002E44B9" w:rsidRPr="009953A2" w:rsidRDefault="002E44B9" w:rsidP="00483D99">
      <w:pPr>
        <w:pStyle w:val="Code"/>
        <w:ind w:left="900"/>
        <w:rPr>
          <w:sz w:val="18"/>
        </w:rPr>
      </w:pPr>
      <w:r w:rsidRPr="009953A2">
        <w:rPr>
          <w:sz w:val="18"/>
        </w:rPr>
        <w:t>    // Step A1-A4: Set up and clear the Viewport</w:t>
      </w:r>
    </w:p>
    <w:p w:rsidR="00D11B79" w:rsidRPr="009953A2" w:rsidRDefault="00D11B79"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Identical to previous project ...</w:t>
      </w:r>
    </w:p>
    <w:p w:rsidR="00D11B79" w:rsidRPr="009953A2" w:rsidRDefault="00D11B79"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Step B: Set up the View-Projection transform operator</w:t>
      </w:r>
    </w:p>
    <w:p w:rsidR="002E44B9" w:rsidRPr="009953A2" w:rsidRDefault="002E44B9" w:rsidP="00483D99">
      <w:pPr>
        <w:pStyle w:val="Code"/>
        <w:ind w:left="900"/>
        <w:rPr>
          <w:sz w:val="18"/>
        </w:rPr>
      </w:pPr>
      <w:r w:rsidRPr="009953A2">
        <w:rPr>
          <w:sz w:val="18"/>
        </w:rPr>
        <w:t>    // Step B1: define the view matrix</w:t>
      </w:r>
    </w:p>
    <w:p w:rsidR="002E44B9" w:rsidRPr="009953A2" w:rsidRDefault="002E44B9" w:rsidP="00483D99">
      <w:pPr>
        <w:pStyle w:val="Code"/>
        <w:ind w:left="900"/>
        <w:rPr>
          <w:rStyle w:val="CodeBold"/>
        </w:rPr>
      </w:pPr>
      <w:r w:rsidRPr="009953A2">
        <w:rPr>
          <w:sz w:val="18"/>
        </w:rPr>
        <w:t>    </w:t>
      </w:r>
      <w:r w:rsidRPr="009953A2">
        <w:rPr>
          <w:rStyle w:val="CodeBold"/>
        </w:rPr>
        <w:t>var center = [];</w:t>
      </w:r>
    </w:p>
    <w:p w:rsidR="002E44B9" w:rsidRPr="009953A2" w:rsidRDefault="002E44B9" w:rsidP="00483D99">
      <w:pPr>
        <w:pStyle w:val="Code"/>
        <w:ind w:left="900"/>
        <w:rPr>
          <w:rStyle w:val="CodeBold"/>
        </w:rPr>
      </w:pPr>
      <w:r w:rsidRPr="009953A2">
        <w:rPr>
          <w:sz w:val="18"/>
        </w:rPr>
        <w:t>    </w:t>
      </w:r>
      <w:r w:rsidRPr="009953A2">
        <w:rPr>
          <w:rStyle w:val="CodeBold"/>
        </w:rPr>
        <w:t>if (this.mCameraShake !== null) {</w:t>
      </w:r>
    </w:p>
    <w:p w:rsidR="002E44B9" w:rsidRPr="009953A2" w:rsidRDefault="002E44B9" w:rsidP="00483D99">
      <w:pPr>
        <w:pStyle w:val="Code"/>
        <w:ind w:left="900"/>
        <w:rPr>
          <w:rStyle w:val="CodeBold"/>
        </w:rPr>
      </w:pPr>
      <w:r w:rsidRPr="009953A2">
        <w:rPr>
          <w:sz w:val="18"/>
        </w:rPr>
        <w:t>        </w:t>
      </w:r>
      <w:r w:rsidRPr="009953A2">
        <w:rPr>
          <w:rStyle w:val="CodeBold"/>
        </w:rPr>
        <w:t>center = this.mCameraShake.getCenter();</w:t>
      </w:r>
    </w:p>
    <w:p w:rsidR="002E44B9" w:rsidRPr="009953A2" w:rsidRDefault="002E44B9" w:rsidP="00483D99">
      <w:pPr>
        <w:pStyle w:val="Code"/>
        <w:ind w:left="900"/>
        <w:rPr>
          <w:rStyle w:val="CodeBold"/>
        </w:rPr>
      </w:pPr>
      <w:r w:rsidRPr="009953A2">
        <w:rPr>
          <w:sz w:val="18"/>
        </w:rPr>
        <w:t>    </w:t>
      </w:r>
      <w:r w:rsidRPr="009953A2">
        <w:rPr>
          <w:rStyle w:val="CodeBold"/>
        </w:rPr>
        <w:t>} else {</w:t>
      </w:r>
    </w:p>
    <w:p w:rsidR="002E44B9" w:rsidRPr="009953A2" w:rsidRDefault="002E44B9" w:rsidP="00483D99">
      <w:pPr>
        <w:pStyle w:val="Code"/>
        <w:ind w:left="900"/>
        <w:rPr>
          <w:rStyle w:val="CodeBold"/>
        </w:rPr>
      </w:pPr>
      <w:r w:rsidRPr="009953A2">
        <w:rPr>
          <w:sz w:val="18"/>
        </w:rPr>
        <w:t>        </w:t>
      </w:r>
      <w:r w:rsidRPr="009953A2">
        <w:rPr>
          <w:rStyle w:val="CodeBold"/>
        </w:rPr>
        <w:t>center = this.getWCCenter();</w:t>
      </w:r>
    </w:p>
    <w:p w:rsidR="002E44B9" w:rsidRPr="009953A2" w:rsidRDefault="002E44B9" w:rsidP="00483D99">
      <w:pPr>
        <w:pStyle w:val="Code"/>
        <w:ind w:left="900"/>
        <w:rPr>
          <w:rStyle w:val="CodeBold"/>
        </w:rPr>
      </w:pPr>
      <w:r w:rsidRPr="009953A2">
        <w:rPr>
          <w:sz w:val="18"/>
        </w:rPr>
        <w:t>    </w:t>
      </w:r>
      <w:r w:rsidRPr="009953A2">
        <w:rPr>
          <w:rStyle w:val="CodeBold"/>
        </w:rPr>
        <w:t>}</w:t>
      </w:r>
    </w:p>
    <w:p w:rsidR="002E44B9" w:rsidRPr="009953A2" w:rsidRDefault="002E44B9" w:rsidP="00483D99">
      <w:pPr>
        <w:pStyle w:val="Code"/>
        <w:ind w:left="900"/>
        <w:rPr>
          <w:sz w:val="18"/>
        </w:rPr>
      </w:pPr>
      <w:r w:rsidRPr="009953A2">
        <w:rPr>
          <w:sz w:val="18"/>
        </w:rPr>
        <w:t>    mat4.lookAt(this.mViewMatrix,</w:t>
      </w:r>
    </w:p>
    <w:p w:rsidR="002E44B9" w:rsidRPr="009953A2" w:rsidRDefault="002E44B9" w:rsidP="00483D99">
      <w:pPr>
        <w:pStyle w:val="Code"/>
        <w:ind w:left="900"/>
        <w:rPr>
          <w:sz w:val="18"/>
        </w:rPr>
      </w:pPr>
      <w:r w:rsidRPr="009953A2">
        <w:rPr>
          <w:sz w:val="18"/>
        </w:rPr>
        <w:t>        [center[0], center[1], 10],  // WC center</w:t>
      </w:r>
    </w:p>
    <w:p w:rsidR="002E44B9" w:rsidRPr="009953A2" w:rsidRDefault="002E44B9" w:rsidP="00483D99">
      <w:pPr>
        <w:pStyle w:val="Code"/>
        <w:ind w:left="900"/>
        <w:rPr>
          <w:sz w:val="18"/>
        </w:rPr>
      </w:pPr>
      <w:r w:rsidRPr="009953A2">
        <w:rPr>
          <w:sz w:val="18"/>
        </w:rPr>
        <w:t>        [center[0], center[1], 0],   //</w:t>
      </w:r>
    </w:p>
    <w:p w:rsidR="002E44B9" w:rsidRPr="009953A2" w:rsidRDefault="002E44B9" w:rsidP="00483D99">
      <w:pPr>
        <w:pStyle w:val="Code"/>
        <w:ind w:left="900"/>
        <w:rPr>
          <w:sz w:val="18"/>
        </w:rPr>
      </w:pPr>
      <w:r w:rsidRPr="009953A2">
        <w:rPr>
          <w:sz w:val="18"/>
        </w:rPr>
        <w:t>        [0, 1, 0]);                  // orientation</w:t>
      </w:r>
    </w:p>
    <w:p w:rsidR="00D11B79" w:rsidRPr="009953A2" w:rsidRDefault="00D11B79"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Identical to previous project ...</w:t>
      </w:r>
    </w:p>
    <w:p w:rsidR="00D11B79" w:rsidRPr="009953A2" w:rsidRDefault="00D11B79"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Step B2: define the projection matrix</w:t>
      </w:r>
    </w:p>
    <w:p w:rsidR="002E44B9" w:rsidRPr="009953A2" w:rsidRDefault="002E44B9" w:rsidP="00483D99">
      <w:pPr>
        <w:pStyle w:val="Code"/>
        <w:ind w:left="900"/>
        <w:rPr>
          <w:sz w:val="18"/>
        </w:rPr>
      </w:pPr>
      <w:r w:rsidRPr="009953A2">
        <w:rPr>
          <w:sz w:val="18"/>
        </w:rPr>
        <w:t>    // Step B3: concatenate view and project matrices</w:t>
      </w:r>
    </w:p>
    <w:p w:rsidR="002E44B9" w:rsidRPr="009953A2" w:rsidRDefault="002E44B9" w:rsidP="00483D99">
      <w:pPr>
        <w:pStyle w:val="Code"/>
        <w:ind w:left="900"/>
        <w:rPr>
          <w:sz w:val="18"/>
        </w:rPr>
      </w:pPr>
      <w:r w:rsidRPr="009953A2">
        <w:rPr>
          <w:sz w:val="18"/>
        </w:rPr>
        <w:t>};</w:t>
      </w:r>
    </w:p>
    <w:p w:rsidR="002E44B9" w:rsidRPr="009953A2" w:rsidRDefault="002E44B9" w:rsidP="001A65C4">
      <w:pPr>
        <w:pStyle w:val="NumList"/>
      </w:pPr>
      <w:r w:rsidRPr="009953A2">
        <w:t xml:space="preserve">Modify the </w:t>
      </w:r>
      <w:r w:rsidRPr="009953A2">
        <w:rPr>
          <w:rStyle w:val="CodeInline"/>
        </w:rPr>
        <w:t>Camera_Manipulation.js</w:t>
      </w:r>
      <w:r w:rsidRPr="009953A2">
        <w:t xml:space="preserve"> file to add support to initiate the shake effect.</w:t>
      </w:r>
    </w:p>
    <w:p w:rsidR="002E44B9" w:rsidRPr="009953A2" w:rsidRDefault="002E44B9" w:rsidP="00483D99">
      <w:pPr>
        <w:pStyle w:val="Code"/>
        <w:ind w:left="900"/>
        <w:rPr>
          <w:sz w:val="18"/>
        </w:rPr>
      </w:pPr>
      <w:r w:rsidRPr="009953A2">
        <w:rPr>
          <w:sz w:val="18"/>
        </w:rPr>
        <w:t>Camera.prototype.shake = function (xDelta, yDelta, shakeFrequency, duration) {</w:t>
      </w:r>
    </w:p>
    <w:p w:rsidR="002E44B9" w:rsidRPr="009953A2" w:rsidRDefault="002E44B9" w:rsidP="00D11B79">
      <w:pPr>
        <w:pStyle w:val="Code"/>
        <w:ind w:left="3150" w:hanging="2250"/>
        <w:rPr>
          <w:sz w:val="18"/>
        </w:rPr>
      </w:pPr>
      <w:r w:rsidRPr="009953A2">
        <w:rPr>
          <w:sz w:val="18"/>
        </w:rPr>
        <w:t>    this.mCameraShake  = new CameraShake(this.mCameraState, xDelta, yDelta, shakeFrequency, duration);</w:t>
      </w:r>
    </w:p>
    <w:p w:rsidR="002E44B9" w:rsidRPr="009953A2" w:rsidRDefault="002E44B9" w:rsidP="00483D99">
      <w:pPr>
        <w:pStyle w:val="Code"/>
        <w:ind w:left="900"/>
        <w:rPr>
          <w:sz w:val="18"/>
        </w:rPr>
      </w:pPr>
      <w:r w:rsidRPr="009953A2">
        <w:rPr>
          <w:sz w:val="18"/>
        </w:rPr>
        <w:t>};</w:t>
      </w:r>
    </w:p>
    <w:p w:rsidR="002E44B9" w:rsidRPr="009953A2" w:rsidRDefault="002E44B9" w:rsidP="001A65C4">
      <w:pPr>
        <w:pStyle w:val="NumList"/>
      </w:pPr>
      <w:r w:rsidRPr="009953A2">
        <w:t xml:space="preserve">Continue working with the </w:t>
      </w:r>
      <w:r w:rsidRPr="009953A2">
        <w:rPr>
          <w:rStyle w:val="CodeInline"/>
        </w:rPr>
        <w:t>Camera_Manipulation.js</w:t>
      </w:r>
      <w:r w:rsidRPr="009953A2">
        <w:t xml:space="preserve"> file and modify the </w:t>
      </w:r>
      <w:r w:rsidRPr="009953A2">
        <w:rPr>
          <w:rStyle w:val="CodeInline"/>
        </w:rPr>
        <w:t>Camera</w:t>
      </w:r>
      <w:r w:rsidRPr="009953A2">
        <w:t xml:space="preserve"> object </w:t>
      </w:r>
      <w:proofErr w:type="gramStart"/>
      <w:r w:rsidRPr="009953A2">
        <w:rPr>
          <w:rStyle w:val="CodeInline"/>
        </w:rPr>
        <w:t>update(</w:t>
      </w:r>
      <w:proofErr w:type="gramEnd"/>
      <w:r w:rsidRPr="009953A2">
        <w:rPr>
          <w:rStyle w:val="CodeInline"/>
        </w:rPr>
        <w:t>)</w:t>
      </w:r>
      <w:r w:rsidRPr="009953A2">
        <w:t xml:space="preserve"> function to trigger a camera shake update if one is defined.</w:t>
      </w:r>
    </w:p>
    <w:p w:rsidR="002E44B9" w:rsidRPr="009953A2" w:rsidRDefault="002E44B9" w:rsidP="00483D99">
      <w:pPr>
        <w:pStyle w:val="Code"/>
        <w:ind w:left="900"/>
        <w:rPr>
          <w:sz w:val="18"/>
        </w:rPr>
      </w:pPr>
      <w:r w:rsidRPr="009953A2">
        <w:rPr>
          <w:sz w:val="18"/>
        </w:rPr>
        <w:t>Camera.prototype.update = function () {</w:t>
      </w:r>
    </w:p>
    <w:p w:rsidR="002E44B9" w:rsidRPr="009953A2" w:rsidRDefault="002E44B9" w:rsidP="00483D99">
      <w:pPr>
        <w:pStyle w:val="Code"/>
        <w:ind w:left="900"/>
        <w:rPr>
          <w:rStyle w:val="CodeBold"/>
        </w:rPr>
      </w:pPr>
      <w:r w:rsidRPr="009953A2">
        <w:rPr>
          <w:sz w:val="18"/>
        </w:rPr>
        <w:t>    </w:t>
      </w:r>
      <w:r w:rsidRPr="009953A2">
        <w:rPr>
          <w:rStyle w:val="CodeBold"/>
        </w:rPr>
        <w:t>if (this.mCameraShake !== null) {</w:t>
      </w:r>
    </w:p>
    <w:p w:rsidR="002E44B9" w:rsidRPr="009953A2" w:rsidRDefault="002E44B9" w:rsidP="00483D99">
      <w:pPr>
        <w:pStyle w:val="Code"/>
        <w:ind w:left="900"/>
        <w:rPr>
          <w:rStyle w:val="CodeBold"/>
        </w:rPr>
      </w:pPr>
      <w:r w:rsidRPr="009953A2">
        <w:rPr>
          <w:sz w:val="18"/>
        </w:rPr>
        <w:t>        </w:t>
      </w:r>
      <w:r w:rsidRPr="009953A2">
        <w:rPr>
          <w:rStyle w:val="CodeBold"/>
        </w:rPr>
        <w:t>if (this.mCameraShake.shakeDone()) {</w:t>
      </w:r>
    </w:p>
    <w:p w:rsidR="002E44B9" w:rsidRPr="009953A2" w:rsidRDefault="002E44B9" w:rsidP="00483D99">
      <w:pPr>
        <w:pStyle w:val="Code"/>
        <w:ind w:left="900"/>
        <w:rPr>
          <w:rStyle w:val="CodeBold"/>
        </w:rPr>
      </w:pPr>
      <w:r w:rsidRPr="009953A2">
        <w:rPr>
          <w:sz w:val="18"/>
        </w:rPr>
        <w:t>            </w:t>
      </w:r>
      <w:r w:rsidRPr="009953A2">
        <w:rPr>
          <w:rStyle w:val="CodeBold"/>
        </w:rPr>
        <w:t>this.mCameraShake = null;</w:t>
      </w:r>
    </w:p>
    <w:p w:rsidR="002E44B9" w:rsidRPr="009953A2" w:rsidRDefault="002E44B9" w:rsidP="00483D99">
      <w:pPr>
        <w:pStyle w:val="Code"/>
        <w:ind w:left="900"/>
        <w:rPr>
          <w:rStyle w:val="CodeBold"/>
        </w:rPr>
      </w:pPr>
      <w:r w:rsidRPr="009953A2">
        <w:rPr>
          <w:sz w:val="18"/>
        </w:rPr>
        <w:t>        </w:t>
      </w:r>
      <w:r w:rsidRPr="009953A2">
        <w:rPr>
          <w:rStyle w:val="CodeBold"/>
        </w:rPr>
        <w:t>} else {</w:t>
      </w:r>
    </w:p>
    <w:p w:rsidR="002E44B9" w:rsidRPr="009953A2" w:rsidRDefault="002E44B9" w:rsidP="00483D99">
      <w:pPr>
        <w:pStyle w:val="Code"/>
        <w:ind w:left="900"/>
        <w:rPr>
          <w:rStyle w:val="CodeBold"/>
        </w:rPr>
      </w:pPr>
      <w:r w:rsidRPr="009953A2">
        <w:rPr>
          <w:sz w:val="18"/>
        </w:rPr>
        <w:t>            </w:t>
      </w:r>
      <w:r w:rsidRPr="009953A2">
        <w:rPr>
          <w:rStyle w:val="CodeBold"/>
        </w:rPr>
        <w:t>this.mCameraShake.setRefCenter(this.getWCCenter());</w:t>
      </w:r>
    </w:p>
    <w:p w:rsidR="002E44B9" w:rsidRPr="009953A2" w:rsidRDefault="002E44B9" w:rsidP="00483D99">
      <w:pPr>
        <w:pStyle w:val="Code"/>
        <w:ind w:left="900"/>
        <w:rPr>
          <w:rStyle w:val="CodeBold"/>
        </w:rPr>
      </w:pPr>
      <w:r w:rsidRPr="009953A2">
        <w:rPr>
          <w:sz w:val="18"/>
        </w:rPr>
        <w:t>            </w:t>
      </w:r>
      <w:r w:rsidRPr="009953A2">
        <w:rPr>
          <w:rStyle w:val="CodeBold"/>
        </w:rPr>
        <w:t>this.mCameraShake.updateShakeState();</w:t>
      </w:r>
    </w:p>
    <w:p w:rsidR="002E44B9" w:rsidRPr="009953A2" w:rsidRDefault="002E44B9" w:rsidP="00483D99">
      <w:pPr>
        <w:pStyle w:val="Code"/>
        <w:ind w:left="900"/>
        <w:rPr>
          <w:rStyle w:val="CodeBold"/>
        </w:rPr>
      </w:pPr>
      <w:r w:rsidRPr="009953A2">
        <w:rPr>
          <w:sz w:val="18"/>
        </w:rPr>
        <w:t>        </w:t>
      </w:r>
      <w:r w:rsidRPr="009953A2">
        <w:rPr>
          <w:rStyle w:val="CodeBold"/>
        </w:rPr>
        <w:t>}</w:t>
      </w:r>
    </w:p>
    <w:p w:rsidR="002E44B9" w:rsidRPr="009953A2" w:rsidRDefault="002E44B9" w:rsidP="00483D99">
      <w:pPr>
        <w:pStyle w:val="Code"/>
        <w:ind w:left="900"/>
        <w:rPr>
          <w:rStyle w:val="CodeBold"/>
        </w:rPr>
      </w:pPr>
      <w:r w:rsidRPr="009953A2">
        <w:rPr>
          <w:sz w:val="18"/>
        </w:rPr>
        <w:t>    </w:t>
      </w:r>
      <w:r w:rsidRPr="009953A2">
        <w:rPr>
          <w:rStyle w:val="CodeBold"/>
        </w:rPr>
        <w:t>}</w:t>
      </w:r>
    </w:p>
    <w:p w:rsidR="002E44B9" w:rsidRPr="009953A2" w:rsidRDefault="002E44B9" w:rsidP="00483D99">
      <w:pPr>
        <w:pStyle w:val="Code"/>
        <w:ind w:left="900"/>
        <w:rPr>
          <w:sz w:val="18"/>
        </w:rPr>
      </w:pPr>
      <w:r w:rsidRPr="009953A2">
        <w:rPr>
          <w:sz w:val="18"/>
        </w:rPr>
        <w:t>    this.mCameraState.updateCameraState();</w:t>
      </w:r>
    </w:p>
    <w:p w:rsidR="002E44B9" w:rsidRPr="009953A2" w:rsidRDefault="002E44B9" w:rsidP="00483D99">
      <w:pPr>
        <w:pStyle w:val="Code"/>
        <w:ind w:left="900"/>
        <w:rPr>
          <w:sz w:val="18"/>
        </w:rPr>
      </w:pPr>
      <w:r w:rsidRPr="009953A2">
        <w:rPr>
          <w:sz w:val="18"/>
        </w:rPr>
        <w:lastRenderedPageBreak/>
        <w:t>};</w:t>
      </w:r>
    </w:p>
    <w:p w:rsidR="002E44B9" w:rsidRPr="009953A2" w:rsidRDefault="002E44B9" w:rsidP="00705D6F">
      <w:pPr>
        <w:pStyle w:val="Heading3"/>
      </w:pPr>
      <w:r w:rsidRPr="009953A2">
        <w:t xml:space="preserve">Testing the Camera Shake Effect in </w:t>
      </w:r>
      <w:proofErr w:type="spellStart"/>
      <w:r w:rsidRPr="009953A2">
        <w:t>MyGame</w:t>
      </w:r>
      <w:proofErr w:type="spellEnd"/>
    </w:p>
    <w:p w:rsidR="002E44B9" w:rsidRPr="009953A2" w:rsidRDefault="002E44B9" w:rsidP="00705D6F">
      <w:pPr>
        <w:pStyle w:val="BodyTextFirst"/>
      </w:pPr>
      <w:r w:rsidRPr="009953A2">
        <w:t xml:space="preserve">When comparing to the previous project, </w:t>
      </w:r>
      <w:r w:rsidRPr="009953A2">
        <w:rPr>
          <w:rStyle w:val="CodeInline"/>
        </w:rPr>
        <w:t>MyGame.js</w:t>
      </w:r>
      <w:r w:rsidRPr="009953A2">
        <w:t xml:space="preserve"> file adds only a few lines in the </w:t>
      </w:r>
      <w:proofErr w:type="gramStart"/>
      <w:r w:rsidRPr="009953A2">
        <w:rPr>
          <w:rStyle w:val="CodeInline"/>
        </w:rPr>
        <w:t>update(</w:t>
      </w:r>
      <w:proofErr w:type="gramEnd"/>
      <w:r w:rsidRPr="009953A2">
        <w:rPr>
          <w:rStyle w:val="CodeInline"/>
        </w:rPr>
        <w:t>)</w:t>
      </w:r>
      <w:r w:rsidRPr="009953A2">
        <w:t xml:space="preserve"> function: to trigger camera shake effect with the Q key.</w:t>
      </w:r>
    </w:p>
    <w:p w:rsidR="002E44B9" w:rsidRPr="009953A2" w:rsidRDefault="002E44B9" w:rsidP="00483D99">
      <w:pPr>
        <w:pStyle w:val="Code"/>
        <w:ind w:left="900"/>
        <w:rPr>
          <w:sz w:val="18"/>
        </w:rPr>
      </w:pPr>
      <w:r w:rsidRPr="009953A2">
        <w:rPr>
          <w:sz w:val="18"/>
        </w:rPr>
        <w:t>MyGame.prototype.update = function () {</w:t>
      </w:r>
    </w:p>
    <w:p w:rsidR="002E44B9" w:rsidRPr="009953A2" w:rsidRDefault="002E44B9" w:rsidP="00483D99">
      <w:pPr>
        <w:pStyle w:val="Code"/>
        <w:ind w:left="900"/>
        <w:rPr>
          <w:sz w:val="18"/>
        </w:rPr>
      </w:pPr>
      <w:r w:rsidRPr="009953A2">
        <w:rPr>
          <w:sz w:val="18"/>
        </w:rPr>
        <w:t>    // Identical to previous project ...</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rStyle w:val="CodeBold"/>
        </w:rPr>
      </w:pPr>
      <w:r w:rsidRPr="009953A2">
        <w:rPr>
          <w:sz w:val="18"/>
        </w:rPr>
        <w:t>    </w:t>
      </w:r>
      <w:r w:rsidRPr="009953A2">
        <w:rPr>
          <w:rStyle w:val="CodeBold"/>
        </w:rPr>
        <w:t>if (gEngine.Input.isKeyClicked(gEngine.Input.keys.Q))</w:t>
      </w:r>
    </w:p>
    <w:p w:rsidR="002E44B9" w:rsidRPr="009953A2" w:rsidRDefault="002E44B9" w:rsidP="00483D99">
      <w:pPr>
        <w:pStyle w:val="Code"/>
        <w:ind w:left="900"/>
        <w:rPr>
          <w:rStyle w:val="CodeBold"/>
        </w:rPr>
      </w:pPr>
      <w:r w:rsidRPr="009953A2">
        <w:rPr>
          <w:sz w:val="18"/>
        </w:rPr>
        <w:t>        </w:t>
      </w:r>
      <w:r w:rsidRPr="009953A2">
        <w:rPr>
          <w:rStyle w:val="CodeBold"/>
        </w:rPr>
        <w:t>this.mCamera.shake(-2, -2, 20, 30);</w:t>
      </w:r>
    </w:p>
    <w:p w:rsidR="002E44B9" w:rsidRPr="009953A2" w:rsidRDefault="002E44B9" w:rsidP="00483D99">
      <w:pPr>
        <w:pStyle w:val="Code"/>
        <w:ind w:left="900"/>
        <w:rPr>
          <w:sz w:val="18"/>
        </w:rPr>
      </w:pPr>
      <w:r w:rsidRPr="009953A2">
        <w:rPr>
          <w:sz w:val="18"/>
        </w:rPr>
        <w:t>    this.mMsg.setText(msg + this.mChoice);</w:t>
      </w:r>
    </w:p>
    <w:p w:rsidR="002E44B9" w:rsidRPr="009953A2" w:rsidRDefault="002E44B9" w:rsidP="00483D99">
      <w:pPr>
        <w:pStyle w:val="Code"/>
        <w:ind w:left="900"/>
        <w:rPr>
          <w:sz w:val="18"/>
        </w:rPr>
      </w:pPr>
      <w:r w:rsidRPr="009953A2">
        <w:rPr>
          <w:sz w:val="18"/>
        </w:rPr>
        <w:t>};</w:t>
      </w:r>
    </w:p>
    <w:p w:rsidR="002E44B9" w:rsidRPr="009953A2" w:rsidRDefault="002E44B9" w:rsidP="00100825">
      <w:pPr>
        <w:pStyle w:val="BodyText"/>
      </w:pPr>
      <w:r w:rsidRPr="009953A2">
        <w:t xml:space="preserve">You can now run the project and experience with the pseudorandom damped simple harmonic motion that simulates the camera shake effect. Notice that the displacement of the camera </w:t>
      </w:r>
      <w:proofErr w:type="spellStart"/>
      <w:r w:rsidRPr="009953A2">
        <w:t>center</w:t>
      </w:r>
      <w:proofErr w:type="spellEnd"/>
      <w:r w:rsidRPr="009953A2">
        <w:t xml:space="preserve"> position will undergo interpolation and thus result in a smoother final shake effect. You can try changing the parameters to the </w:t>
      </w:r>
      <w:proofErr w:type="spellStart"/>
      <w:proofErr w:type="gramStart"/>
      <w:r w:rsidRPr="009953A2">
        <w:rPr>
          <w:rStyle w:val="CodeInline"/>
        </w:rPr>
        <w:t>mCamera.shake</w:t>
      </w:r>
      <w:proofErr w:type="spellEnd"/>
      <w:r w:rsidRPr="009953A2">
        <w:rPr>
          <w:rStyle w:val="CodeInline"/>
        </w:rPr>
        <w:t>(</w:t>
      </w:r>
      <w:proofErr w:type="gramEnd"/>
      <w:r w:rsidRPr="009953A2">
        <w:rPr>
          <w:rStyle w:val="CodeInline"/>
        </w:rPr>
        <w:t>)</w:t>
      </w:r>
      <w:r w:rsidRPr="009953A2">
        <w:t xml:space="preserve"> function to experiment with different shake configurations. Recall that the first two parameters control the initial shake displacements, and the third and fourth parameters are the </w:t>
      </w:r>
      <w:proofErr w:type="spellStart"/>
      <w:r w:rsidRPr="009953A2">
        <w:rPr>
          <w:rStyle w:val="CodeInline"/>
        </w:rPr>
        <w:t>shakeFrequency</w:t>
      </w:r>
      <w:proofErr w:type="spellEnd"/>
      <w:r w:rsidRPr="009953A2">
        <w:t xml:space="preserve"> and </w:t>
      </w:r>
      <w:proofErr w:type="spellStart"/>
      <w:r w:rsidRPr="009953A2">
        <w:rPr>
          <w:rStyle w:val="CodeInline"/>
        </w:rPr>
        <w:t>shakeDuration</w:t>
      </w:r>
      <w:proofErr w:type="spellEnd"/>
      <w:r w:rsidRPr="009953A2">
        <w:t xml:space="preserve"> that control the shake amplitude and how long the shake effect should last.</w:t>
      </w:r>
    </w:p>
    <w:p w:rsidR="002E44B9" w:rsidRPr="009953A2" w:rsidRDefault="002E44B9" w:rsidP="00705D6F">
      <w:pPr>
        <w:pStyle w:val="Heading1"/>
      </w:pPr>
      <w:r w:rsidRPr="009953A2">
        <w:t>Multiple Cameras</w:t>
      </w:r>
    </w:p>
    <w:p w:rsidR="002E44B9" w:rsidRPr="009953A2" w:rsidRDefault="002E44B9" w:rsidP="00705D6F">
      <w:pPr>
        <w:pStyle w:val="BodyTextFirst"/>
      </w:pPr>
      <w:r w:rsidRPr="009953A2">
        <w:t xml:space="preserve">Video games often present the players with multiple views into the game world to communicate vital or interesting </w:t>
      </w:r>
      <w:proofErr w:type="spellStart"/>
      <w:r w:rsidRPr="009953A2">
        <w:t>gameplay</w:t>
      </w:r>
      <w:proofErr w:type="spellEnd"/>
      <w:r w:rsidRPr="009953A2">
        <w:t xml:space="preserve"> information, such as showing a mini-map to help the player navigate the world or prompting a view of the enemy boss to warn the player of what is to come.</w:t>
      </w:r>
    </w:p>
    <w:p w:rsidR="002E44B9" w:rsidRPr="009953A2" w:rsidRDefault="002E44B9" w:rsidP="00100825">
      <w:pPr>
        <w:pStyle w:val="BodyText"/>
      </w:pPr>
      <w:r w:rsidRPr="009953A2">
        <w:t xml:space="preserve">In your game engine, the </w:t>
      </w:r>
      <w:r w:rsidRPr="009953A2">
        <w:rPr>
          <w:rStyle w:val="CodeInline"/>
        </w:rPr>
        <w:t>Camera</w:t>
      </w:r>
      <w:r w:rsidRPr="009953A2">
        <w:t xml:space="preserve"> object abstracts the WC window of the game world to draw from and the viewport for the area on the canvas to draw to. This effective abstraction supports the multiple view idea with multiple </w:t>
      </w:r>
      <w:r w:rsidRPr="009953A2">
        <w:rPr>
          <w:rStyle w:val="CodeInline"/>
        </w:rPr>
        <w:t>Camera</w:t>
      </w:r>
      <w:r w:rsidRPr="009953A2">
        <w:t xml:space="preserve"> objects. Each view in the game can simply be handled with a separate </w:t>
      </w:r>
      <w:r w:rsidRPr="009953A2">
        <w:rPr>
          <w:rStyle w:val="CodeInline"/>
        </w:rPr>
        <w:t>Camera</w:t>
      </w:r>
      <w:r w:rsidRPr="009953A2">
        <w:t xml:space="preserve"> object with distinct WC window and viewport configurations.</w:t>
      </w:r>
    </w:p>
    <w:p w:rsidR="002E44B9" w:rsidRPr="009953A2" w:rsidRDefault="002E44B9" w:rsidP="00705D6F">
      <w:pPr>
        <w:pStyle w:val="Heading2"/>
      </w:pPr>
      <w:r w:rsidRPr="009953A2">
        <w:t>The Multiple Cameras Project</w:t>
      </w:r>
    </w:p>
    <w:p w:rsidR="002E3760" w:rsidRPr="009953A2" w:rsidRDefault="002E44B9" w:rsidP="00705D6F">
      <w:pPr>
        <w:pStyle w:val="BodyTextFirst"/>
      </w:pPr>
      <w:r w:rsidRPr="009953A2">
        <w:t xml:space="preserve">This project demonstrates how to represent multiple views into the game world with multiple </w:t>
      </w:r>
      <w:r w:rsidRPr="009953A2">
        <w:rPr>
          <w:rStyle w:val="CodeInline"/>
        </w:rPr>
        <w:t>Camera</w:t>
      </w:r>
      <w:r w:rsidRPr="009953A2">
        <w:t xml:space="preserve"> objects. You can see an example of this project running in Figure 7-9. The source code to this project is defined in the </w:t>
      </w:r>
      <w:r w:rsidRPr="009953A2">
        <w:rPr>
          <w:rStyle w:val="CodeInline"/>
        </w:rPr>
        <w:t>Chapter</w:t>
      </w:r>
      <w:r w:rsidRPr="009953A2">
        <w:rPr>
          <w:u w:color="0000FF"/>
        </w:rPr>
        <w:t xml:space="preserve"> </w:t>
      </w:r>
      <w:r w:rsidRPr="009953A2">
        <w:rPr>
          <w:rStyle w:val="CodeInline"/>
        </w:rPr>
        <w:t>7</w:t>
      </w:r>
      <w:r w:rsidRPr="009953A2">
        <w:rPr>
          <w:u w:color="0000FF"/>
        </w:rPr>
        <w:t xml:space="preserve"> </w:t>
      </w:r>
      <w:r w:rsidRPr="009953A2">
        <w:rPr>
          <w:rStyle w:val="CodeInline"/>
        </w:rPr>
        <w:t>/7.4.MultipleCameras</w:t>
      </w:r>
      <w:r w:rsidRPr="009953A2">
        <w:t xml:space="preserve"> folder.</w:t>
      </w:r>
    </w:p>
    <w:p w:rsidR="002E3760" w:rsidRPr="009953A2" w:rsidRDefault="002E44B9" w:rsidP="00AB6561">
      <w:pPr>
        <w:pStyle w:val="Figure"/>
      </w:pPr>
      <w:r w:rsidRPr="009953A2">
        <w:rPr>
          <w:noProof/>
        </w:rPr>
        <w:lastRenderedPageBreak/>
        <w:drawing>
          <wp:inline distT="0" distB="0" distL="0" distR="0">
            <wp:extent cx="5252720" cy="3945890"/>
            <wp:effectExtent l="19050" t="0" r="5080" b="0"/>
            <wp:docPr id="18" name="D:\Programs\XED\Background\XML_to_WORD\Springer_Sb7\Work\T02\MediaObjects\978-1-4842-0952-3_7_Fig9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9_HTML.jpg"/>
                    <pic:cNvPicPr>
                      <a:picLocks noChangeAspect="1" noChangeArrowheads="1"/>
                    </pic:cNvPicPr>
                  </pic:nvPicPr>
                  <pic:blipFill>
                    <a:blip r:embed="rId16" cstate="print"/>
                    <a:srcRect/>
                    <a:stretch>
                      <a:fillRect/>
                    </a:stretch>
                  </pic:blipFill>
                  <pic:spPr bwMode="auto">
                    <a:xfrm>
                      <a:off x="0" y="0"/>
                      <a:ext cx="5252720" cy="3945890"/>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9. </w:t>
      </w:r>
      <w:r w:rsidRPr="009953A2">
        <w:t>Running the Multiple Cameras project</w:t>
      </w:r>
    </w:p>
    <w:p w:rsidR="002E44B9" w:rsidRPr="009953A2" w:rsidRDefault="002E44B9" w:rsidP="00100825">
      <w:pPr>
        <w:pStyle w:val="BodyText"/>
      </w:pPr>
      <w:r w:rsidRPr="009953A2">
        <w:t>The controls of the project are identical to the previous project.</w:t>
      </w:r>
    </w:p>
    <w:p w:rsidR="002E44B9" w:rsidRPr="009953A2" w:rsidRDefault="002E44B9" w:rsidP="002E3760">
      <w:pPr>
        <w:pStyle w:val="Bullet"/>
      </w:pPr>
      <w:r w:rsidRPr="009953A2">
        <w:rPr>
          <w:i/>
        </w:rPr>
        <w:t>Q key</w:t>
      </w:r>
      <w:r w:rsidRPr="009953A2">
        <w:t>: Initiates the camera shake effect.</w:t>
      </w:r>
    </w:p>
    <w:p w:rsidR="002E44B9" w:rsidRPr="009953A2" w:rsidRDefault="002E44B9" w:rsidP="002E3760">
      <w:pPr>
        <w:pStyle w:val="Bullet"/>
      </w:pPr>
      <w:r w:rsidRPr="009953A2">
        <w:rPr>
          <w:i/>
        </w:rPr>
        <w:t>WASD keys</w:t>
      </w:r>
      <w:r w:rsidRPr="009953A2">
        <w:t xml:space="preserve">: Move the </w:t>
      </w:r>
      <w:r w:rsidRPr="009953A2">
        <w:rPr>
          <w:rStyle w:val="CodeInline"/>
        </w:rPr>
        <w:t>Dye</w:t>
      </w:r>
      <w:r w:rsidRPr="009953A2">
        <w:t xml:space="preserve"> character (the </w:t>
      </w:r>
      <w:r w:rsidRPr="009953A2">
        <w:rPr>
          <w:rStyle w:val="CodeInline"/>
        </w:rPr>
        <w:t>Hero</w:t>
      </w:r>
      <w:r w:rsidRPr="009953A2">
        <w:t xml:space="preserve"> object). Notice that the camera WC window updates to follow the </w:t>
      </w:r>
      <w:r w:rsidRPr="009953A2">
        <w:rPr>
          <w:rStyle w:val="CodeInline"/>
        </w:rPr>
        <w:t>Hero</w:t>
      </w:r>
      <w:r w:rsidRPr="009953A2">
        <w:t xml:space="preserve"> object when it attempts to move beyond 90 percent of the WC bounds.</w:t>
      </w:r>
    </w:p>
    <w:p w:rsidR="002E44B9" w:rsidRPr="009953A2" w:rsidRDefault="002E44B9" w:rsidP="002E3760">
      <w:pPr>
        <w:pStyle w:val="Bullet"/>
      </w:pPr>
      <w:r w:rsidRPr="009953A2">
        <w:rPr>
          <w:i/>
        </w:rPr>
        <w:t>Arrow keys</w:t>
      </w:r>
      <w:r w:rsidRPr="009953A2">
        <w:t xml:space="preserve">: Move the </w:t>
      </w:r>
      <w:r w:rsidRPr="009953A2">
        <w:rPr>
          <w:rStyle w:val="CodeInline"/>
        </w:rPr>
        <w:t>Portal</w:t>
      </w:r>
      <w:r w:rsidRPr="009953A2">
        <w:t xml:space="preserve"> object. Notice that the </w:t>
      </w:r>
      <w:r w:rsidRPr="009953A2">
        <w:rPr>
          <w:rStyle w:val="CodeInline"/>
        </w:rPr>
        <w:t>Portal</w:t>
      </w:r>
      <w:r w:rsidRPr="009953A2">
        <w:t xml:space="preserve"> object cannot move beyond 80 percent of the WC bounds.</w:t>
      </w:r>
    </w:p>
    <w:p w:rsidR="002E44B9" w:rsidRPr="009953A2" w:rsidRDefault="002E44B9" w:rsidP="002E3760">
      <w:pPr>
        <w:pStyle w:val="Bullet"/>
      </w:pPr>
      <w:r w:rsidRPr="009953A2">
        <w:rPr>
          <w:i/>
        </w:rPr>
        <w:t>L/R/P/H keys</w:t>
      </w:r>
      <w:r w:rsidRPr="009953A2">
        <w:t xml:space="preserve">: Select the </w:t>
      </w:r>
      <w:r w:rsidRPr="009953A2">
        <w:rPr>
          <w:rStyle w:val="CodeInline"/>
        </w:rPr>
        <w:t>Left</w:t>
      </w:r>
      <w:r w:rsidRPr="009953A2">
        <w:t xml:space="preserve"> minion, </w:t>
      </w:r>
      <w:r w:rsidRPr="009953A2">
        <w:rPr>
          <w:rStyle w:val="CodeInline"/>
        </w:rPr>
        <w:t>Right</w:t>
      </w:r>
      <w:r w:rsidRPr="009953A2">
        <w:t xml:space="preserve"> minion, </w:t>
      </w:r>
      <w:r w:rsidRPr="009953A2">
        <w:rPr>
          <w:rStyle w:val="CodeInline"/>
        </w:rPr>
        <w:t>Portal</w:t>
      </w:r>
      <w:r w:rsidRPr="009953A2">
        <w:t xml:space="preserve"> object, or </w:t>
      </w:r>
      <w:r w:rsidRPr="009953A2">
        <w:rPr>
          <w:rStyle w:val="CodeInline"/>
        </w:rPr>
        <w:t>Hero</w:t>
      </w:r>
      <w:r w:rsidRPr="009953A2">
        <w:t xml:space="preserve"> object to be the object in focus; the L/R keys also set the camera to focus on the </w:t>
      </w:r>
      <w:r w:rsidRPr="009953A2">
        <w:rPr>
          <w:rStyle w:val="CodeInline"/>
        </w:rPr>
        <w:t>Left</w:t>
      </w:r>
      <w:r w:rsidRPr="009953A2">
        <w:t xml:space="preserve"> or </w:t>
      </w:r>
      <w:r w:rsidRPr="009953A2">
        <w:rPr>
          <w:rStyle w:val="CodeInline"/>
        </w:rPr>
        <w:t>Right</w:t>
      </w:r>
      <w:r w:rsidRPr="009953A2">
        <w:t xml:space="preserve"> minion.</w:t>
      </w:r>
    </w:p>
    <w:p w:rsidR="002E44B9" w:rsidRPr="009953A2" w:rsidRDefault="002E44B9" w:rsidP="002E3760">
      <w:pPr>
        <w:pStyle w:val="Bullet"/>
      </w:pPr>
      <w:r w:rsidRPr="009953A2">
        <w:rPr>
          <w:i/>
        </w:rPr>
        <w:t>N/M keys</w:t>
      </w:r>
      <w:r w:rsidRPr="009953A2">
        <w:t>: Zoom into or away from the center of the camera.</w:t>
      </w:r>
    </w:p>
    <w:p w:rsidR="002E44B9" w:rsidRPr="009953A2" w:rsidRDefault="002E44B9" w:rsidP="002E3760">
      <w:pPr>
        <w:pStyle w:val="Bullet"/>
      </w:pPr>
      <w:r w:rsidRPr="009953A2">
        <w:rPr>
          <w:i/>
        </w:rPr>
        <w:t>J/K keys</w:t>
      </w:r>
      <w:r w:rsidRPr="009953A2">
        <w:t>: Zoom into or away while ensuring the constant relative position of the currently in-focus object. In other words, as the camera zooms, the positions of all objects will change except that of the in-focus object.</w:t>
      </w:r>
    </w:p>
    <w:p w:rsidR="002E44B9" w:rsidRPr="009953A2" w:rsidRDefault="002E44B9" w:rsidP="00100825">
      <w:pPr>
        <w:pStyle w:val="BodyText"/>
      </w:pPr>
      <w:r w:rsidRPr="009953A2">
        <w:t>The goals of the project are as follows:</w:t>
      </w:r>
    </w:p>
    <w:p w:rsidR="002E44B9" w:rsidRPr="009953A2" w:rsidRDefault="002E44B9" w:rsidP="002E3760">
      <w:pPr>
        <w:pStyle w:val="Bullet"/>
      </w:pPr>
      <w:r w:rsidRPr="009953A2">
        <w:t>To understand the camera abstraction for presenting views into the game world</w:t>
      </w:r>
    </w:p>
    <w:p w:rsidR="002E44B9" w:rsidRPr="009953A2" w:rsidRDefault="002E44B9" w:rsidP="002E3760">
      <w:pPr>
        <w:pStyle w:val="Bullet"/>
      </w:pPr>
      <w:r w:rsidRPr="009953A2">
        <w:lastRenderedPageBreak/>
        <w:t>To experience working with multiple cameras in the same game level</w:t>
      </w:r>
    </w:p>
    <w:p w:rsidR="002E44B9" w:rsidRPr="009953A2" w:rsidRDefault="002E44B9" w:rsidP="002E3760">
      <w:pPr>
        <w:pStyle w:val="Bullet"/>
      </w:pPr>
      <w:r w:rsidRPr="009953A2">
        <w:t>To appreciate the importance of interpolation configuration for cameras with a specific purpose</w:t>
      </w:r>
    </w:p>
    <w:p w:rsidR="002E44B9" w:rsidRPr="009953A2" w:rsidRDefault="002E44B9" w:rsidP="00100825">
      <w:pPr>
        <w:pStyle w:val="BodyText"/>
      </w:pPr>
      <w:r w:rsidRPr="009953A2">
        <w:t xml:space="preserve">You can find the same external resource files as in the previous project in the </w:t>
      </w:r>
      <w:r w:rsidRPr="009953A2">
        <w:rPr>
          <w:rStyle w:val="CodeInline"/>
        </w:rPr>
        <w:t>assets</w:t>
      </w:r>
      <w:r w:rsidRPr="009953A2">
        <w:t xml:space="preserve"> folder.</w:t>
      </w:r>
    </w:p>
    <w:p w:rsidR="002E44B9" w:rsidRPr="009953A2" w:rsidRDefault="002E44B9" w:rsidP="00705D6F">
      <w:pPr>
        <w:pStyle w:val="Heading3"/>
      </w:pPr>
      <w:r w:rsidRPr="009953A2">
        <w:t>Modify the Camera</w:t>
      </w:r>
    </w:p>
    <w:p w:rsidR="002E44B9" w:rsidRPr="009953A2" w:rsidRDefault="002E44B9" w:rsidP="00705D6F">
      <w:pPr>
        <w:pStyle w:val="BodyTextFirst"/>
      </w:pPr>
      <w:r w:rsidRPr="009953A2">
        <w:t xml:space="preserve">The </w:t>
      </w:r>
      <w:r w:rsidRPr="009953A2">
        <w:rPr>
          <w:rStyle w:val="CodeInline"/>
        </w:rPr>
        <w:t>Camera</w:t>
      </w:r>
      <w:r w:rsidRPr="009953A2">
        <w:t xml:space="preserve"> object will be slightly modified to allow the drawing of the viewport with a bound. This would allow easy differentiation of camera views on the canvas.</w:t>
      </w:r>
    </w:p>
    <w:p w:rsidR="002E44B9" w:rsidRPr="009953A2" w:rsidRDefault="002E44B9" w:rsidP="001A65C4">
      <w:pPr>
        <w:pStyle w:val="NumList"/>
        <w:numPr>
          <w:ilvl w:val="0"/>
          <w:numId w:val="26"/>
        </w:numPr>
      </w:pPr>
      <w:r w:rsidRPr="009953A2">
        <w:t xml:space="preserve">Modify the </w:t>
      </w:r>
      <w:r w:rsidRPr="009953A2">
        <w:rPr>
          <w:rStyle w:val="CodeInline"/>
        </w:rPr>
        <w:t>Camera</w:t>
      </w:r>
      <w:r w:rsidRPr="009953A2">
        <w:t xml:space="preserve"> constructor to allow programmers to define a </w:t>
      </w:r>
      <w:r w:rsidRPr="009953A2">
        <w:rPr>
          <w:rStyle w:val="CodeInline"/>
        </w:rPr>
        <w:t>bound</w:t>
      </w:r>
      <w:r w:rsidRPr="009953A2">
        <w:t>-number of pixels to surround the viewport of the camera.</w:t>
      </w:r>
    </w:p>
    <w:p w:rsidR="002E44B9" w:rsidRPr="009953A2" w:rsidRDefault="002E44B9" w:rsidP="00483D99">
      <w:pPr>
        <w:pStyle w:val="Code"/>
        <w:ind w:left="900"/>
        <w:rPr>
          <w:sz w:val="18"/>
        </w:rPr>
      </w:pPr>
      <w:r w:rsidRPr="009953A2">
        <w:rPr>
          <w:sz w:val="18"/>
        </w:rPr>
        <w:t xml:space="preserve">function Camera(wcCenter, wcWidth, viewportArray, </w:t>
      </w:r>
      <w:r w:rsidRPr="009953A2">
        <w:rPr>
          <w:rStyle w:val="CodeBold"/>
        </w:rPr>
        <w:t>bound</w:t>
      </w:r>
      <w:r w:rsidRPr="009953A2">
        <w:rPr>
          <w:sz w:val="18"/>
        </w:rPr>
        <w:t xml:space="preserve"> ) {</w:t>
      </w:r>
    </w:p>
    <w:p w:rsidR="002E44B9" w:rsidRPr="009953A2" w:rsidRDefault="002E44B9" w:rsidP="00483D99">
      <w:pPr>
        <w:pStyle w:val="Code"/>
        <w:ind w:left="900"/>
        <w:rPr>
          <w:sz w:val="18"/>
        </w:rPr>
      </w:pPr>
      <w:r w:rsidRPr="009953A2">
        <w:rPr>
          <w:sz w:val="18"/>
        </w:rPr>
        <w:t>    // WC and viewport position and size</w:t>
      </w:r>
    </w:p>
    <w:p w:rsidR="002E44B9" w:rsidRPr="009953A2" w:rsidRDefault="002E44B9" w:rsidP="00483D99">
      <w:pPr>
        <w:pStyle w:val="Code"/>
        <w:ind w:left="900"/>
        <w:rPr>
          <w:sz w:val="18"/>
        </w:rPr>
      </w:pPr>
      <w:r w:rsidRPr="009953A2">
        <w:rPr>
          <w:sz w:val="18"/>
        </w:rPr>
        <w:t>    this.mCameraState = new CameraState(wcCenter, wcWidth);</w:t>
      </w:r>
    </w:p>
    <w:p w:rsidR="002E44B9" w:rsidRPr="009953A2" w:rsidRDefault="002E44B9" w:rsidP="00483D99">
      <w:pPr>
        <w:pStyle w:val="Code"/>
        <w:ind w:left="900"/>
        <w:rPr>
          <w:sz w:val="18"/>
        </w:rPr>
      </w:pPr>
      <w:r w:rsidRPr="009953A2">
        <w:rPr>
          <w:sz w:val="18"/>
        </w:rPr>
        <w:t>    this.mCameraShake = null;</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rStyle w:val="CodeBold"/>
        </w:rPr>
      </w:pPr>
      <w:r w:rsidRPr="009953A2">
        <w:rPr>
          <w:sz w:val="18"/>
        </w:rPr>
        <w:t>    </w:t>
      </w:r>
      <w:r w:rsidRPr="009953A2">
        <w:rPr>
          <w:rStyle w:val="CodeBold"/>
        </w:rPr>
        <w:t>this.mViewport = [];  // [x, y, width, height]</w:t>
      </w:r>
    </w:p>
    <w:p w:rsidR="002E44B9" w:rsidRPr="009953A2" w:rsidRDefault="002E44B9" w:rsidP="00483D99">
      <w:pPr>
        <w:pStyle w:val="Code"/>
        <w:ind w:left="900"/>
        <w:rPr>
          <w:rStyle w:val="CodeBold"/>
        </w:rPr>
      </w:pPr>
      <w:r w:rsidRPr="009953A2">
        <w:rPr>
          <w:sz w:val="18"/>
        </w:rPr>
        <w:t>    </w:t>
      </w:r>
      <w:r w:rsidRPr="009953A2">
        <w:rPr>
          <w:rStyle w:val="CodeBold"/>
        </w:rPr>
        <w:t>this.mViewportBound = 0;</w:t>
      </w:r>
    </w:p>
    <w:p w:rsidR="002E44B9" w:rsidRPr="009953A2" w:rsidRDefault="002E44B9" w:rsidP="00483D99">
      <w:pPr>
        <w:pStyle w:val="Code"/>
        <w:ind w:left="900"/>
        <w:rPr>
          <w:rStyle w:val="CodeBold"/>
        </w:rPr>
      </w:pPr>
      <w:r w:rsidRPr="009953A2">
        <w:rPr>
          <w:sz w:val="18"/>
        </w:rPr>
        <w:t>    </w:t>
      </w:r>
      <w:r w:rsidRPr="009953A2">
        <w:rPr>
          <w:rStyle w:val="CodeBold"/>
        </w:rPr>
        <w:t>if (bound !== undefined) {</w:t>
      </w:r>
    </w:p>
    <w:p w:rsidR="002E44B9" w:rsidRPr="009953A2" w:rsidRDefault="002E44B9" w:rsidP="00483D99">
      <w:pPr>
        <w:pStyle w:val="Code"/>
        <w:ind w:left="900"/>
        <w:rPr>
          <w:rStyle w:val="CodeBold"/>
        </w:rPr>
      </w:pPr>
      <w:r w:rsidRPr="009953A2">
        <w:rPr>
          <w:sz w:val="18"/>
        </w:rPr>
        <w:t>        </w:t>
      </w:r>
      <w:r w:rsidRPr="009953A2">
        <w:rPr>
          <w:rStyle w:val="CodeBold"/>
        </w:rPr>
        <w:t>this.mViewportBound = bound;</w:t>
      </w:r>
    </w:p>
    <w:p w:rsidR="002E44B9" w:rsidRPr="009953A2" w:rsidRDefault="002E44B9" w:rsidP="00483D99">
      <w:pPr>
        <w:pStyle w:val="Code"/>
        <w:ind w:left="900"/>
        <w:rPr>
          <w:rStyle w:val="CodeBold"/>
        </w:rPr>
      </w:pPr>
      <w:r w:rsidRPr="009953A2">
        <w:rPr>
          <w:sz w:val="18"/>
        </w:rPr>
        <w:t>    </w:t>
      </w:r>
      <w:r w:rsidRPr="009953A2">
        <w:rPr>
          <w:rStyle w:val="CodeBold"/>
        </w:rPr>
        <w:t>}</w:t>
      </w:r>
    </w:p>
    <w:p w:rsidR="002E44B9" w:rsidRPr="009953A2" w:rsidRDefault="002E44B9" w:rsidP="00483D99">
      <w:pPr>
        <w:pStyle w:val="Code"/>
        <w:ind w:left="900"/>
        <w:rPr>
          <w:rStyle w:val="CodeBold"/>
        </w:rPr>
      </w:pPr>
      <w:r w:rsidRPr="009953A2">
        <w:rPr>
          <w:sz w:val="18"/>
        </w:rPr>
        <w:t>    </w:t>
      </w:r>
      <w:r w:rsidRPr="009953A2">
        <w:rPr>
          <w:rStyle w:val="CodeBold"/>
        </w:rPr>
        <w:t>this.mScissorBound = [];  // use for bounds</w:t>
      </w:r>
    </w:p>
    <w:p w:rsidR="002E44B9" w:rsidRPr="009953A2" w:rsidRDefault="002E44B9" w:rsidP="00483D99">
      <w:pPr>
        <w:pStyle w:val="Code"/>
        <w:ind w:left="900"/>
        <w:rPr>
          <w:rStyle w:val="CodeBold"/>
        </w:rPr>
      </w:pPr>
      <w:r w:rsidRPr="009953A2">
        <w:rPr>
          <w:sz w:val="18"/>
        </w:rPr>
        <w:t>    </w:t>
      </w:r>
      <w:r w:rsidRPr="009953A2">
        <w:rPr>
          <w:rStyle w:val="CodeBold"/>
        </w:rPr>
        <w:t>this.setViewport(viewportArray, this.mViewportBound);</w:t>
      </w:r>
    </w:p>
    <w:p w:rsidR="002E44B9" w:rsidRPr="009953A2" w:rsidRDefault="002E44B9" w:rsidP="00483D99">
      <w:pPr>
        <w:pStyle w:val="Code"/>
        <w:ind w:left="900"/>
        <w:rPr>
          <w:sz w:val="18"/>
        </w:rPr>
      </w:pPr>
      <w:r w:rsidRPr="009953A2">
        <w:rPr>
          <w:sz w:val="18"/>
        </w:rPr>
        <w:t>    this.mNearPlane = 0;</w:t>
      </w:r>
    </w:p>
    <w:p w:rsidR="002E44B9" w:rsidRPr="009953A2" w:rsidRDefault="002E44B9" w:rsidP="00483D99">
      <w:pPr>
        <w:pStyle w:val="Code"/>
        <w:ind w:left="900"/>
        <w:rPr>
          <w:sz w:val="18"/>
        </w:rPr>
      </w:pPr>
      <w:r w:rsidRPr="009953A2">
        <w:rPr>
          <w:sz w:val="18"/>
        </w:rPr>
        <w:t>    this.mFarPlane = 1000;</w:t>
      </w:r>
    </w:p>
    <w:p w:rsidR="002E44B9" w:rsidRPr="009953A2" w:rsidRDefault="002E44B9" w:rsidP="00483D99">
      <w:pPr>
        <w:pStyle w:val="Code"/>
        <w:ind w:left="900"/>
        <w:rPr>
          <w:sz w:val="18"/>
        </w:rPr>
      </w:pPr>
      <w:r w:rsidRPr="009953A2">
        <w:rPr>
          <w:sz w:val="18"/>
        </w:rPr>
        <w:t>    // ... Identical to previous projects ...</w:t>
      </w:r>
    </w:p>
    <w:p w:rsidR="002E44B9" w:rsidRPr="009953A2" w:rsidRDefault="002E44B9" w:rsidP="00483D99">
      <w:pPr>
        <w:pStyle w:val="Code"/>
        <w:ind w:left="900"/>
        <w:rPr>
          <w:sz w:val="18"/>
        </w:rPr>
      </w:pPr>
      <w:r w:rsidRPr="009953A2">
        <w:rPr>
          <w:sz w:val="18"/>
        </w:rPr>
        <w:t>}</w:t>
      </w:r>
    </w:p>
    <w:p w:rsidR="002E44B9" w:rsidRPr="009953A2" w:rsidRDefault="002E44B9" w:rsidP="001A65C4">
      <w:pPr>
        <w:pStyle w:val="BodyText"/>
      </w:pPr>
      <w:r w:rsidRPr="009953A2">
        <w:t xml:space="preserve">By default, </w:t>
      </w:r>
      <w:r w:rsidRPr="009953A2">
        <w:rPr>
          <w:rStyle w:val="CodeInline"/>
        </w:rPr>
        <w:t>bound</w:t>
      </w:r>
      <w:r w:rsidRPr="009953A2">
        <w:t xml:space="preserve"> is assumed to be zero, and the camera will draw to the entire </w:t>
      </w:r>
      <w:proofErr w:type="spellStart"/>
      <w:r w:rsidRPr="009953A2">
        <w:rPr>
          <w:rStyle w:val="CodeInline"/>
        </w:rPr>
        <w:t>mViewport</w:t>
      </w:r>
      <w:proofErr w:type="spellEnd"/>
      <w:r w:rsidRPr="009953A2">
        <w:t xml:space="preserve">. Please refer to the </w:t>
      </w:r>
      <w:proofErr w:type="spellStart"/>
      <w:proofErr w:type="gramStart"/>
      <w:r w:rsidRPr="009953A2">
        <w:rPr>
          <w:rStyle w:val="CodeInline"/>
        </w:rPr>
        <w:t>setViewport</w:t>
      </w:r>
      <w:proofErr w:type="spellEnd"/>
      <w:r w:rsidRPr="009953A2">
        <w:rPr>
          <w:rStyle w:val="CodeInline"/>
        </w:rPr>
        <w:t>(</w:t>
      </w:r>
      <w:proofErr w:type="gramEnd"/>
      <w:r w:rsidRPr="009953A2">
        <w:rPr>
          <w:rStyle w:val="CodeInline"/>
        </w:rPr>
        <w:t>)</w:t>
      </w:r>
      <w:r w:rsidRPr="009953A2">
        <w:t xml:space="preserve"> function that follows. A nonzero </w:t>
      </w:r>
      <w:r w:rsidRPr="009953A2">
        <w:rPr>
          <w:rStyle w:val="CodeInline"/>
        </w:rPr>
        <w:t>bound</w:t>
      </w:r>
      <w:r w:rsidRPr="009953A2">
        <w:t xml:space="preserve"> instructs the camera to leave </w:t>
      </w:r>
      <w:r w:rsidRPr="009953A2">
        <w:rPr>
          <w:rStyle w:val="CodeInline"/>
        </w:rPr>
        <w:t>bound</w:t>
      </w:r>
      <w:r w:rsidRPr="009953A2">
        <w:t xml:space="preserve">-number of pixels that surround the camera </w:t>
      </w:r>
      <w:proofErr w:type="spellStart"/>
      <w:r w:rsidRPr="009953A2">
        <w:rPr>
          <w:rStyle w:val="CodeInline"/>
        </w:rPr>
        <w:t>mViewport</w:t>
      </w:r>
      <w:proofErr w:type="spellEnd"/>
      <w:r w:rsidRPr="009953A2">
        <w:t xml:space="preserve"> in the background </w:t>
      </w:r>
      <w:proofErr w:type="spellStart"/>
      <w:r w:rsidRPr="009953A2">
        <w:t>color</w:t>
      </w:r>
      <w:proofErr w:type="spellEnd"/>
      <w:r w:rsidRPr="009953A2">
        <w:t>, thereby allowing easy differentiation of multiple viewports on a canvas.</w:t>
      </w:r>
    </w:p>
    <w:p w:rsidR="002E44B9" w:rsidRPr="009953A2" w:rsidRDefault="002E44B9" w:rsidP="00DF0FA8">
      <w:pPr>
        <w:pStyle w:val="NumList"/>
      </w:pPr>
      <w:r w:rsidRPr="009953A2">
        <w:t xml:space="preserve">Define the </w:t>
      </w:r>
      <w:proofErr w:type="spellStart"/>
      <w:proofErr w:type="gramStart"/>
      <w:r w:rsidRPr="009953A2">
        <w:rPr>
          <w:rStyle w:val="CodeInline"/>
        </w:rPr>
        <w:t>setViewport</w:t>
      </w:r>
      <w:proofErr w:type="spellEnd"/>
      <w:r w:rsidRPr="009953A2">
        <w:rPr>
          <w:rStyle w:val="CodeInline"/>
        </w:rPr>
        <w:t>(</w:t>
      </w:r>
      <w:proofErr w:type="gramEnd"/>
      <w:r w:rsidRPr="009953A2">
        <w:rPr>
          <w:rStyle w:val="CodeInline"/>
        </w:rPr>
        <w:t>)</w:t>
      </w:r>
      <w:r w:rsidRPr="009953A2">
        <w:t xml:space="preserve"> function.</w:t>
      </w:r>
    </w:p>
    <w:p w:rsidR="002E44B9" w:rsidRPr="009953A2" w:rsidRDefault="002E44B9" w:rsidP="00483D99">
      <w:pPr>
        <w:pStyle w:val="Code"/>
        <w:ind w:left="900"/>
        <w:rPr>
          <w:sz w:val="18"/>
        </w:rPr>
      </w:pPr>
      <w:r w:rsidRPr="009953A2">
        <w:rPr>
          <w:sz w:val="18"/>
        </w:rPr>
        <w:t>Camera.prototype.setViewport = function (viewportArray, bound) {</w:t>
      </w:r>
    </w:p>
    <w:p w:rsidR="002E44B9" w:rsidRPr="009953A2" w:rsidRDefault="002E44B9" w:rsidP="00483D99">
      <w:pPr>
        <w:pStyle w:val="Code"/>
        <w:ind w:left="900"/>
        <w:rPr>
          <w:sz w:val="18"/>
        </w:rPr>
      </w:pPr>
      <w:r w:rsidRPr="009953A2">
        <w:rPr>
          <w:sz w:val="18"/>
        </w:rPr>
        <w:t>    if (bound === undefined) {</w:t>
      </w:r>
    </w:p>
    <w:p w:rsidR="002E44B9" w:rsidRPr="009953A2" w:rsidRDefault="002E44B9" w:rsidP="00483D99">
      <w:pPr>
        <w:pStyle w:val="Code"/>
        <w:ind w:left="900"/>
        <w:rPr>
          <w:sz w:val="18"/>
        </w:rPr>
      </w:pPr>
      <w:r w:rsidRPr="009953A2">
        <w:rPr>
          <w:sz w:val="18"/>
        </w:rPr>
        <w:t>        bound = this.mViewportBound;</w:t>
      </w:r>
    </w:p>
    <w:p w:rsidR="002E44B9" w:rsidRPr="009953A2" w:rsidRDefault="002E44B9" w:rsidP="00483D99">
      <w:pPr>
        <w:pStyle w:val="Code"/>
        <w:ind w:left="900"/>
        <w:rPr>
          <w:sz w:val="18"/>
        </w:rPr>
      </w:pPr>
      <w:r w:rsidRPr="009953A2">
        <w:rPr>
          <w:sz w:val="18"/>
        </w:rPr>
        <w:t>    }</w:t>
      </w:r>
    </w:p>
    <w:p w:rsidR="002E44B9" w:rsidRPr="009953A2" w:rsidRDefault="002E44B9" w:rsidP="00483D99">
      <w:pPr>
        <w:pStyle w:val="Code"/>
        <w:ind w:left="900"/>
        <w:rPr>
          <w:sz w:val="18"/>
        </w:rPr>
      </w:pPr>
      <w:r w:rsidRPr="009953A2">
        <w:rPr>
          <w:sz w:val="18"/>
        </w:rPr>
        <w:t>    // [x, y, width, height]</w:t>
      </w:r>
    </w:p>
    <w:p w:rsidR="002E44B9" w:rsidRPr="009953A2" w:rsidRDefault="002E44B9" w:rsidP="00483D99">
      <w:pPr>
        <w:pStyle w:val="Code"/>
        <w:ind w:left="900"/>
        <w:rPr>
          <w:sz w:val="18"/>
        </w:rPr>
      </w:pPr>
      <w:r w:rsidRPr="009953A2">
        <w:rPr>
          <w:sz w:val="18"/>
        </w:rPr>
        <w:t>    this.mViewport[0] = viewportArray[0] + bound;</w:t>
      </w:r>
    </w:p>
    <w:p w:rsidR="002E44B9" w:rsidRPr="009953A2" w:rsidRDefault="002E44B9" w:rsidP="00483D99">
      <w:pPr>
        <w:pStyle w:val="Code"/>
        <w:ind w:left="900"/>
        <w:rPr>
          <w:sz w:val="18"/>
        </w:rPr>
      </w:pPr>
      <w:r w:rsidRPr="009953A2">
        <w:rPr>
          <w:sz w:val="18"/>
        </w:rPr>
        <w:t>    this.mViewport[1] = viewportArray[1] + bound;</w:t>
      </w:r>
    </w:p>
    <w:p w:rsidR="002E44B9" w:rsidRPr="009953A2" w:rsidRDefault="002E44B9" w:rsidP="00483D99">
      <w:pPr>
        <w:pStyle w:val="Code"/>
        <w:ind w:left="900"/>
        <w:rPr>
          <w:sz w:val="18"/>
        </w:rPr>
      </w:pPr>
      <w:r w:rsidRPr="009953A2">
        <w:rPr>
          <w:sz w:val="18"/>
        </w:rPr>
        <w:t>    this.mViewport[2] = viewportArray[2] - (2 * bound);</w:t>
      </w:r>
    </w:p>
    <w:p w:rsidR="002E44B9" w:rsidRPr="009953A2" w:rsidRDefault="002E44B9" w:rsidP="00483D99">
      <w:pPr>
        <w:pStyle w:val="Code"/>
        <w:ind w:left="900"/>
        <w:rPr>
          <w:sz w:val="18"/>
        </w:rPr>
      </w:pPr>
      <w:r w:rsidRPr="009953A2">
        <w:rPr>
          <w:sz w:val="18"/>
        </w:rPr>
        <w:t>    this.mViewport[3] = viewportArray[3] - (2 * bound);</w:t>
      </w:r>
    </w:p>
    <w:p w:rsidR="002E44B9" w:rsidRPr="009953A2" w:rsidRDefault="002E44B9" w:rsidP="00483D99">
      <w:pPr>
        <w:pStyle w:val="Code"/>
        <w:ind w:left="900"/>
        <w:rPr>
          <w:sz w:val="18"/>
        </w:rPr>
      </w:pPr>
      <w:r w:rsidRPr="009953A2">
        <w:rPr>
          <w:sz w:val="18"/>
        </w:rPr>
        <w:t>    this.mScissorBound[0] = viewportArray[0];</w:t>
      </w:r>
    </w:p>
    <w:p w:rsidR="002E44B9" w:rsidRPr="009953A2" w:rsidRDefault="002E44B9" w:rsidP="00483D99">
      <w:pPr>
        <w:pStyle w:val="Code"/>
        <w:ind w:left="900"/>
        <w:rPr>
          <w:sz w:val="18"/>
        </w:rPr>
      </w:pPr>
      <w:r w:rsidRPr="009953A2">
        <w:rPr>
          <w:sz w:val="18"/>
        </w:rPr>
        <w:t>    this.mScissorBound[1] = viewportArray[1];</w:t>
      </w:r>
    </w:p>
    <w:p w:rsidR="002E44B9" w:rsidRPr="009953A2" w:rsidRDefault="002E44B9" w:rsidP="00483D99">
      <w:pPr>
        <w:pStyle w:val="Code"/>
        <w:ind w:left="900"/>
        <w:rPr>
          <w:sz w:val="18"/>
        </w:rPr>
      </w:pPr>
      <w:r w:rsidRPr="009953A2">
        <w:rPr>
          <w:sz w:val="18"/>
        </w:rPr>
        <w:t>    this.mScissorBound[2] = viewportArray[2];</w:t>
      </w:r>
    </w:p>
    <w:p w:rsidR="002E44B9" w:rsidRPr="009953A2" w:rsidRDefault="002E44B9" w:rsidP="00483D99">
      <w:pPr>
        <w:pStyle w:val="Code"/>
        <w:ind w:left="900"/>
        <w:rPr>
          <w:sz w:val="18"/>
        </w:rPr>
      </w:pPr>
      <w:r w:rsidRPr="009953A2">
        <w:rPr>
          <w:sz w:val="18"/>
        </w:rPr>
        <w:t>    this.mScissorBound[3] = viewportArray[3];</w:t>
      </w:r>
    </w:p>
    <w:p w:rsidR="002E44B9" w:rsidRPr="009953A2" w:rsidRDefault="002E44B9" w:rsidP="00483D99">
      <w:pPr>
        <w:pStyle w:val="Code"/>
        <w:ind w:left="900"/>
        <w:rPr>
          <w:sz w:val="18"/>
        </w:rPr>
      </w:pPr>
      <w:r w:rsidRPr="009953A2">
        <w:rPr>
          <w:sz w:val="18"/>
        </w:rPr>
        <w:t>};</w:t>
      </w:r>
    </w:p>
    <w:p w:rsidR="002E44B9" w:rsidRPr="009953A2" w:rsidRDefault="002E44B9" w:rsidP="00DF0FA8">
      <w:pPr>
        <w:pStyle w:val="BodyText"/>
      </w:pPr>
      <w:r w:rsidRPr="009953A2">
        <w:lastRenderedPageBreak/>
        <w:t xml:space="preserve">Recall that when setting the camera viewport, you invoke the </w:t>
      </w:r>
      <w:proofErr w:type="spellStart"/>
      <w:proofErr w:type="gramStart"/>
      <w:r w:rsidRPr="009953A2">
        <w:rPr>
          <w:rStyle w:val="CodeInline"/>
        </w:rPr>
        <w:t>gl.scissor</w:t>
      </w:r>
      <w:proofErr w:type="spellEnd"/>
      <w:r w:rsidRPr="009953A2">
        <w:rPr>
          <w:rStyle w:val="CodeInline"/>
        </w:rPr>
        <w:t>(</w:t>
      </w:r>
      <w:proofErr w:type="gramEnd"/>
      <w:r w:rsidRPr="009953A2">
        <w:rPr>
          <w:rStyle w:val="CodeInline"/>
        </w:rPr>
        <w:t>)</w:t>
      </w:r>
      <w:r w:rsidRPr="009953A2">
        <w:t xml:space="preserve"> function to define an area to be cleared and the </w:t>
      </w:r>
      <w:proofErr w:type="spellStart"/>
      <w:r w:rsidRPr="009953A2">
        <w:rPr>
          <w:rStyle w:val="CodeInline"/>
        </w:rPr>
        <w:t>gl.viewport</w:t>
      </w:r>
      <w:proofErr w:type="spellEnd"/>
      <w:r w:rsidRPr="009953A2">
        <w:rPr>
          <w:rStyle w:val="CodeInline"/>
        </w:rPr>
        <w:t>()</w:t>
      </w:r>
      <w:r w:rsidRPr="009953A2">
        <w:t xml:space="preserve"> function to identify the target area for drawing. Previously, the scissor and viewport bounds are identical. In this case, notice that the actual </w:t>
      </w:r>
      <w:proofErr w:type="spellStart"/>
      <w:r w:rsidRPr="009953A2">
        <w:rPr>
          <w:rStyle w:val="CodeInline"/>
        </w:rPr>
        <w:t>mViewport</w:t>
      </w:r>
      <w:proofErr w:type="spellEnd"/>
      <w:r w:rsidRPr="009953A2">
        <w:t xml:space="preserve"> bounds are the </w:t>
      </w:r>
      <w:r w:rsidRPr="009953A2">
        <w:rPr>
          <w:rStyle w:val="CodeInline"/>
        </w:rPr>
        <w:t>bound</w:t>
      </w:r>
      <w:r w:rsidRPr="009953A2">
        <w:t xml:space="preserve">-number of pixels smaller than the </w:t>
      </w:r>
      <w:proofErr w:type="spellStart"/>
      <w:r w:rsidRPr="009953A2">
        <w:rPr>
          <w:rStyle w:val="CodeInline"/>
        </w:rPr>
        <w:t>mScissorBound</w:t>
      </w:r>
      <w:proofErr w:type="spellEnd"/>
      <w:r w:rsidRPr="009953A2">
        <w:t xml:space="preserve">. These settings allow the </w:t>
      </w:r>
      <w:proofErr w:type="spellStart"/>
      <w:r w:rsidRPr="009953A2">
        <w:rPr>
          <w:rStyle w:val="CodeInline"/>
        </w:rPr>
        <w:t>mScissorBound</w:t>
      </w:r>
      <w:proofErr w:type="spellEnd"/>
      <w:r w:rsidRPr="009953A2">
        <w:t xml:space="preserve"> to identify the area to be cleared to background </w:t>
      </w:r>
      <w:proofErr w:type="spellStart"/>
      <w:r w:rsidRPr="009953A2">
        <w:t>color</w:t>
      </w:r>
      <w:proofErr w:type="spellEnd"/>
      <w:r w:rsidRPr="009953A2">
        <w:t xml:space="preserve">, while the </w:t>
      </w:r>
      <w:proofErr w:type="spellStart"/>
      <w:r w:rsidRPr="009953A2">
        <w:rPr>
          <w:rStyle w:val="CodeInline"/>
        </w:rPr>
        <w:t>mViewport</w:t>
      </w:r>
      <w:proofErr w:type="spellEnd"/>
      <w:r w:rsidRPr="009953A2">
        <w:t xml:space="preserve"> bounds define the actual canvas area for drawing. In this way, the </w:t>
      </w:r>
      <w:r w:rsidRPr="009953A2">
        <w:rPr>
          <w:rStyle w:val="CodeInline"/>
        </w:rPr>
        <w:t>bound</w:t>
      </w:r>
      <w:r w:rsidRPr="009953A2">
        <w:t xml:space="preserve">-number of pixels around the viewport will remain the background </w:t>
      </w:r>
      <w:proofErr w:type="spellStart"/>
      <w:r w:rsidRPr="009953A2">
        <w:t>color</w:t>
      </w:r>
      <w:proofErr w:type="spellEnd"/>
      <w:r w:rsidRPr="009953A2">
        <w:t>.</w:t>
      </w:r>
    </w:p>
    <w:p w:rsidR="002E44B9" w:rsidRPr="009953A2" w:rsidRDefault="002E44B9" w:rsidP="00DF0FA8">
      <w:pPr>
        <w:pStyle w:val="NumList"/>
      </w:pPr>
      <w:r w:rsidRPr="009953A2">
        <w:t xml:space="preserve">Modify the </w:t>
      </w:r>
      <w:proofErr w:type="spellStart"/>
      <w:proofErr w:type="gramStart"/>
      <w:r w:rsidRPr="009953A2">
        <w:rPr>
          <w:rStyle w:val="CodeInline"/>
        </w:rPr>
        <w:t>getViewport</w:t>
      </w:r>
      <w:proofErr w:type="spellEnd"/>
      <w:r w:rsidRPr="009953A2">
        <w:rPr>
          <w:rStyle w:val="CodeInline"/>
        </w:rPr>
        <w:t>(</w:t>
      </w:r>
      <w:proofErr w:type="gramEnd"/>
      <w:r w:rsidRPr="009953A2">
        <w:rPr>
          <w:rStyle w:val="CodeInline"/>
        </w:rPr>
        <w:t>)</w:t>
      </w:r>
      <w:r w:rsidRPr="009953A2">
        <w:t xml:space="preserve"> function to return the actual bounds that are reserved for this camera. In this case, it is the </w:t>
      </w:r>
      <w:proofErr w:type="spellStart"/>
      <w:r w:rsidRPr="009953A2">
        <w:rPr>
          <w:rStyle w:val="CodeInline"/>
        </w:rPr>
        <w:t>mScissorBound</w:t>
      </w:r>
      <w:proofErr w:type="spellEnd"/>
      <w:r w:rsidRPr="009953A2">
        <w:t xml:space="preserve"> instead of the potentially smaller viewport bounds.</w:t>
      </w:r>
    </w:p>
    <w:p w:rsidR="002E44B9" w:rsidRPr="009953A2" w:rsidRDefault="002E44B9" w:rsidP="00483D99">
      <w:pPr>
        <w:pStyle w:val="Code"/>
        <w:ind w:left="900"/>
        <w:rPr>
          <w:sz w:val="18"/>
        </w:rPr>
      </w:pPr>
      <w:r w:rsidRPr="009953A2">
        <w:rPr>
          <w:sz w:val="18"/>
        </w:rPr>
        <w:t>Camera.prototype.getViewport = function () {</w:t>
      </w:r>
    </w:p>
    <w:p w:rsidR="002E44B9" w:rsidRPr="009953A2" w:rsidRDefault="002E44B9" w:rsidP="00483D99">
      <w:pPr>
        <w:pStyle w:val="Code"/>
        <w:ind w:left="900"/>
        <w:rPr>
          <w:sz w:val="18"/>
        </w:rPr>
      </w:pPr>
      <w:r w:rsidRPr="009953A2">
        <w:rPr>
          <w:sz w:val="18"/>
        </w:rPr>
        <w:t>    var out = [];</w:t>
      </w:r>
    </w:p>
    <w:p w:rsidR="002E44B9" w:rsidRPr="009953A2" w:rsidRDefault="002E44B9" w:rsidP="00483D99">
      <w:pPr>
        <w:pStyle w:val="Code"/>
        <w:ind w:left="900"/>
        <w:rPr>
          <w:sz w:val="18"/>
        </w:rPr>
      </w:pPr>
      <w:r w:rsidRPr="009953A2">
        <w:rPr>
          <w:sz w:val="18"/>
        </w:rPr>
        <w:t>    out[0] = this.mScissorBound[0];</w:t>
      </w:r>
    </w:p>
    <w:p w:rsidR="002E44B9" w:rsidRPr="009953A2" w:rsidRDefault="002E44B9" w:rsidP="00483D99">
      <w:pPr>
        <w:pStyle w:val="Code"/>
        <w:ind w:left="900"/>
        <w:rPr>
          <w:sz w:val="18"/>
        </w:rPr>
      </w:pPr>
      <w:r w:rsidRPr="009953A2">
        <w:rPr>
          <w:sz w:val="18"/>
        </w:rPr>
        <w:t>    out[1] = this.mScissorBound[1];</w:t>
      </w:r>
    </w:p>
    <w:p w:rsidR="002E44B9" w:rsidRPr="009953A2" w:rsidRDefault="002E44B9" w:rsidP="00483D99">
      <w:pPr>
        <w:pStyle w:val="Code"/>
        <w:ind w:left="900"/>
        <w:rPr>
          <w:sz w:val="18"/>
        </w:rPr>
      </w:pPr>
      <w:r w:rsidRPr="009953A2">
        <w:rPr>
          <w:sz w:val="18"/>
        </w:rPr>
        <w:t>    out[2] = this.mScissorBound[2];</w:t>
      </w:r>
    </w:p>
    <w:p w:rsidR="002E44B9" w:rsidRPr="009953A2" w:rsidRDefault="002E44B9" w:rsidP="00483D99">
      <w:pPr>
        <w:pStyle w:val="Code"/>
        <w:ind w:left="900"/>
        <w:rPr>
          <w:sz w:val="18"/>
        </w:rPr>
      </w:pPr>
      <w:r w:rsidRPr="009953A2">
        <w:rPr>
          <w:sz w:val="18"/>
        </w:rPr>
        <w:t>    out[3] = this.mScissorBound[3];</w:t>
      </w:r>
    </w:p>
    <w:p w:rsidR="002E44B9" w:rsidRPr="009953A2" w:rsidRDefault="002E44B9" w:rsidP="00483D99">
      <w:pPr>
        <w:pStyle w:val="Code"/>
        <w:ind w:left="900"/>
        <w:rPr>
          <w:sz w:val="18"/>
        </w:rPr>
      </w:pPr>
      <w:r w:rsidRPr="009953A2">
        <w:rPr>
          <w:sz w:val="18"/>
        </w:rPr>
        <w:t>    return out;</w:t>
      </w:r>
    </w:p>
    <w:p w:rsidR="002E44B9" w:rsidRPr="009953A2" w:rsidRDefault="002E44B9" w:rsidP="00483D99">
      <w:pPr>
        <w:pStyle w:val="Code"/>
        <w:ind w:left="900"/>
        <w:rPr>
          <w:sz w:val="18"/>
        </w:rPr>
      </w:pPr>
      <w:r w:rsidRPr="009953A2">
        <w:rPr>
          <w:sz w:val="18"/>
        </w:rPr>
        <w:t>};</w:t>
      </w:r>
    </w:p>
    <w:p w:rsidR="002E44B9" w:rsidRPr="009953A2" w:rsidRDefault="002E44B9" w:rsidP="00DF0FA8">
      <w:pPr>
        <w:pStyle w:val="NumList"/>
      </w:pPr>
      <w:r w:rsidRPr="009953A2">
        <w:t xml:space="preserve">Modify the </w:t>
      </w:r>
      <w:proofErr w:type="spellStart"/>
      <w:proofErr w:type="gramStart"/>
      <w:r w:rsidRPr="009953A2">
        <w:rPr>
          <w:rStyle w:val="CodeInline"/>
        </w:rPr>
        <w:t>setupViewProjection</w:t>
      </w:r>
      <w:proofErr w:type="spellEnd"/>
      <w:r w:rsidRPr="009953A2">
        <w:rPr>
          <w:rStyle w:val="CodeInline"/>
        </w:rPr>
        <w:t>(</w:t>
      </w:r>
      <w:proofErr w:type="gramEnd"/>
      <w:r w:rsidRPr="009953A2">
        <w:rPr>
          <w:rStyle w:val="CodeInline"/>
        </w:rPr>
        <w:t>)</w:t>
      </w:r>
      <w:r w:rsidRPr="009953A2">
        <w:t xml:space="preserve"> function to bind scissor bounds with </w:t>
      </w:r>
      <w:proofErr w:type="spellStart"/>
      <w:r w:rsidRPr="009953A2">
        <w:rPr>
          <w:rStyle w:val="CodeInline"/>
        </w:rPr>
        <w:t>mScissorBound</w:t>
      </w:r>
      <w:proofErr w:type="spellEnd"/>
      <w:r w:rsidRPr="009953A2">
        <w:t xml:space="preserve"> instead of the viewport bounds.</w:t>
      </w:r>
    </w:p>
    <w:p w:rsidR="002E44B9" w:rsidRPr="009953A2" w:rsidRDefault="002E44B9" w:rsidP="00483D99">
      <w:pPr>
        <w:pStyle w:val="Code"/>
        <w:ind w:left="900"/>
        <w:rPr>
          <w:sz w:val="18"/>
        </w:rPr>
      </w:pPr>
      <w:r w:rsidRPr="009953A2">
        <w:rPr>
          <w:sz w:val="18"/>
        </w:rPr>
        <w:t>Camera.prototype.setupViewProjection = function () {</w:t>
      </w:r>
    </w:p>
    <w:p w:rsidR="002E44B9" w:rsidRPr="009953A2" w:rsidRDefault="002E44B9" w:rsidP="00483D99">
      <w:pPr>
        <w:pStyle w:val="Code"/>
        <w:ind w:left="900"/>
        <w:rPr>
          <w:sz w:val="18"/>
        </w:rPr>
      </w:pPr>
      <w:r w:rsidRPr="009953A2">
        <w:rPr>
          <w:sz w:val="18"/>
        </w:rPr>
        <w:t>    var gl = gEngine.Core.getGL();</w:t>
      </w:r>
    </w:p>
    <w:p w:rsidR="002E44B9" w:rsidRPr="009953A2" w:rsidRDefault="002E44B9" w:rsidP="00483D99">
      <w:pPr>
        <w:pStyle w:val="Code"/>
        <w:ind w:left="900"/>
        <w:rPr>
          <w:sz w:val="18"/>
        </w:rPr>
      </w:pPr>
      <w:r w:rsidRPr="009953A2">
        <w:rPr>
          <w:sz w:val="18"/>
        </w:rPr>
        <w:t>    // ... Identical to previous projects ...</w:t>
      </w:r>
    </w:p>
    <w:p w:rsidR="002E44B9" w:rsidRPr="009953A2" w:rsidRDefault="002E44B9" w:rsidP="00483D99">
      <w:pPr>
        <w:pStyle w:val="Code"/>
        <w:ind w:left="900"/>
        <w:rPr>
          <w:sz w:val="18"/>
        </w:rPr>
      </w:pPr>
      <w:r w:rsidRPr="009953A2">
        <w:rPr>
          <w:sz w:val="18"/>
        </w:rPr>
        <w:t>    // Step A2: set up the corresponding scissor area to limit the clear area</w:t>
      </w:r>
    </w:p>
    <w:p w:rsidR="002E44B9" w:rsidRPr="009953A2" w:rsidRDefault="002E44B9" w:rsidP="00483D99">
      <w:pPr>
        <w:pStyle w:val="Code"/>
        <w:ind w:left="900"/>
        <w:rPr>
          <w:sz w:val="18"/>
        </w:rPr>
      </w:pPr>
      <w:r w:rsidRPr="009953A2">
        <w:rPr>
          <w:sz w:val="18"/>
        </w:rPr>
        <w:t>    </w:t>
      </w:r>
      <w:r w:rsidRPr="009953A2">
        <w:rPr>
          <w:rStyle w:val="CodeBold"/>
        </w:rPr>
        <w:t>gl.scissor(this.mScissorBound[0],</w:t>
      </w:r>
      <w:r w:rsidRPr="009953A2">
        <w:rPr>
          <w:sz w:val="18"/>
        </w:rPr>
        <w:t>    // x pos of bottom-left of the area to be drawn</w:t>
      </w:r>
    </w:p>
    <w:p w:rsidR="002E44B9" w:rsidRPr="009953A2" w:rsidRDefault="002E44B9" w:rsidP="00483D99">
      <w:pPr>
        <w:pStyle w:val="Code"/>
        <w:ind w:left="900"/>
        <w:rPr>
          <w:sz w:val="18"/>
        </w:rPr>
      </w:pPr>
      <w:r w:rsidRPr="009953A2">
        <w:rPr>
          <w:sz w:val="18"/>
        </w:rPr>
        <w:t>               </w:t>
      </w:r>
      <w:r w:rsidRPr="009953A2">
        <w:rPr>
          <w:rStyle w:val="CodeBold"/>
        </w:rPr>
        <w:t>this.mScissorBound[1],</w:t>
      </w:r>
      <w:r w:rsidRPr="009953A2">
        <w:rPr>
          <w:sz w:val="18"/>
        </w:rPr>
        <w:t>    // y pos of bottom-left of the area to be drawn</w:t>
      </w:r>
    </w:p>
    <w:p w:rsidR="002E44B9" w:rsidRPr="009953A2" w:rsidRDefault="002E44B9" w:rsidP="00483D99">
      <w:pPr>
        <w:pStyle w:val="Code"/>
        <w:ind w:left="900"/>
        <w:rPr>
          <w:sz w:val="18"/>
        </w:rPr>
      </w:pPr>
      <w:r w:rsidRPr="009953A2">
        <w:rPr>
          <w:sz w:val="18"/>
        </w:rPr>
        <w:t>               </w:t>
      </w:r>
      <w:r w:rsidRPr="009953A2">
        <w:rPr>
          <w:rStyle w:val="CodeBold"/>
        </w:rPr>
        <w:t>this.mScissorBound[2],</w:t>
      </w:r>
      <w:r w:rsidRPr="009953A2">
        <w:rPr>
          <w:sz w:val="18"/>
        </w:rPr>
        <w:t xml:space="preserve"> // width of the area to be drawn</w:t>
      </w:r>
    </w:p>
    <w:p w:rsidR="002E44B9" w:rsidRPr="009953A2" w:rsidRDefault="002E44B9" w:rsidP="00483D99">
      <w:pPr>
        <w:pStyle w:val="Code"/>
        <w:ind w:left="900"/>
        <w:rPr>
          <w:sz w:val="18"/>
        </w:rPr>
      </w:pPr>
      <w:r w:rsidRPr="009953A2">
        <w:rPr>
          <w:sz w:val="18"/>
        </w:rPr>
        <w:t>               </w:t>
      </w:r>
      <w:r w:rsidRPr="009953A2">
        <w:rPr>
          <w:rStyle w:val="CodeBold"/>
        </w:rPr>
        <w:t>this.mScissorBound[3]);</w:t>
      </w:r>
      <w:r w:rsidRPr="009953A2">
        <w:rPr>
          <w:sz w:val="18"/>
        </w:rPr>
        <w:t xml:space="preserve"> // height of the area to be drawn</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 Identical to previous projects ...</w:t>
      </w:r>
    </w:p>
    <w:p w:rsidR="002E44B9" w:rsidRPr="009953A2" w:rsidRDefault="002E44B9" w:rsidP="00483D99">
      <w:pPr>
        <w:pStyle w:val="Code"/>
        <w:ind w:left="900"/>
        <w:rPr>
          <w:sz w:val="18"/>
        </w:rPr>
      </w:pPr>
      <w:r w:rsidRPr="009953A2">
        <w:rPr>
          <w:sz w:val="18"/>
        </w:rPr>
        <w:t>};</w:t>
      </w:r>
    </w:p>
    <w:p w:rsidR="002E44B9" w:rsidRPr="009953A2" w:rsidRDefault="002E44B9" w:rsidP="00705D6F">
      <w:pPr>
        <w:pStyle w:val="Heading3"/>
      </w:pPr>
      <w:r w:rsidRPr="009953A2">
        <w:t xml:space="preserve">Testing Multiple Cameras in </w:t>
      </w:r>
      <w:proofErr w:type="spellStart"/>
      <w:r w:rsidRPr="009953A2">
        <w:t>MyGame</w:t>
      </w:r>
      <w:proofErr w:type="spellEnd"/>
    </w:p>
    <w:p w:rsidR="002E44B9" w:rsidRPr="009953A2" w:rsidRDefault="002E44B9" w:rsidP="00705D6F">
      <w:pPr>
        <w:pStyle w:val="BodyTextFirst"/>
      </w:pPr>
      <w:r w:rsidRPr="009953A2">
        <w:t xml:space="preserve">The </w:t>
      </w:r>
      <w:proofErr w:type="spellStart"/>
      <w:r w:rsidRPr="009953A2">
        <w:rPr>
          <w:rStyle w:val="CodeInline"/>
        </w:rPr>
        <w:t>MyGame</w:t>
      </w:r>
      <w:proofErr w:type="spellEnd"/>
      <w:r w:rsidRPr="009953A2">
        <w:t xml:space="preserve"> level must create multiple cameras, configure them properly, and draw each independently. For ease of demonstration, two new </w:t>
      </w:r>
      <w:r w:rsidRPr="009953A2">
        <w:rPr>
          <w:rStyle w:val="CodeInline"/>
        </w:rPr>
        <w:t>Camera</w:t>
      </w:r>
      <w:r w:rsidRPr="009953A2">
        <w:t xml:space="preserve"> objects will be created, one to focus on the </w:t>
      </w:r>
      <w:r w:rsidRPr="009953A2">
        <w:rPr>
          <w:rStyle w:val="CodeInline"/>
        </w:rPr>
        <w:t>Hero</w:t>
      </w:r>
      <w:r w:rsidRPr="009953A2">
        <w:t xml:space="preserve"> object and one to focus on the chasing </w:t>
      </w:r>
      <w:r w:rsidRPr="009953A2">
        <w:rPr>
          <w:rStyle w:val="CodeInline"/>
        </w:rPr>
        <w:t>Brain</w:t>
      </w:r>
      <w:r w:rsidRPr="009953A2">
        <w:t xml:space="preserve"> object. As in the previous examples, the implementation of the </w:t>
      </w:r>
      <w:proofErr w:type="spellStart"/>
      <w:r w:rsidRPr="009953A2">
        <w:rPr>
          <w:rStyle w:val="CodeInline"/>
        </w:rPr>
        <w:t>MyGame</w:t>
      </w:r>
      <w:proofErr w:type="spellEnd"/>
      <w:r w:rsidRPr="009953A2">
        <w:t xml:space="preserve"> level is largely identical. In this example, some portions of the </w:t>
      </w:r>
      <w:proofErr w:type="gramStart"/>
      <w:r w:rsidRPr="009953A2">
        <w:rPr>
          <w:rStyle w:val="CodeInline"/>
        </w:rPr>
        <w:t>initialize(</w:t>
      </w:r>
      <w:proofErr w:type="gramEnd"/>
      <w:r w:rsidRPr="009953A2">
        <w:rPr>
          <w:rStyle w:val="CodeInline"/>
        </w:rPr>
        <w:t>)</w:t>
      </w:r>
      <w:r w:rsidRPr="009953A2">
        <w:t xml:space="preserve">, </w:t>
      </w:r>
      <w:r w:rsidRPr="009953A2">
        <w:rPr>
          <w:rStyle w:val="CodeInline"/>
        </w:rPr>
        <w:t>draw()</w:t>
      </w:r>
      <w:r w:rsidRPr="009953A2">
        <w:t xml:space="preserve">, and </w:t>
      </w:r>
      <w:r w:rsidRPr="009953A2">
        <w:rPr>
          <w:rStyle w:val="CodeInline"/>
        </w:rPr>
        <w:t>update()</w:t>
      </w:r>
      <w:r w:rsidRPr="009953A2">
        <w:t xml:space="preserve"> functions are modified to handle the multiple </w:t>
      </w:r>
      <w:r w:rsidRPr="009953A2">
        <w:rPr>
          <w:rStyle w:val="CodeInline"/>
        </w:rPr>
        <w:t>Camera</w:t>
      </w:r>
      <w:r w:rsidRPr="009953A2">
        <w:t xml:space="preserve"> objects and are highlighted here:</w:t>
      </w:r>
    </w:p>
    <w:p w:rsidR="002E44B9" w:rsidRPr="009953A2" w:rsidRDefault="002E44B9" w:rsidP="00DF0FA8">
      <w:pPr>
        <w:pStyle w:val="NumList"/>
        <w:numPr>
          <w:ilvl w:val="0"/>
          <w:numId w:val="27"/>
        </w:numPr>
      </w:pPr>
      <w:r w:rsidRPr="009953A2">
        <w:t xml:space="preserve">Modify the </w:t>
      </w:r>
      <w:proofErr w:type="gramStart"/>
      <w:r w:rsidRPr="009953A2">
        <w:rPr>
          <w:rStyle w:val="CodeInline"/>
        </w:rPr>
        <w:t>initialize(</w:t>
      </w:r>
      <w:proofErr w:type="gramEnd"/>
      <w:r w:rsidRPr="009953A2">
        <w:rPr>
          <w:rStyle w:val="CodeInline"/>
        </w:rPr>
        <w:t>)</w:t>
      </w:r>
      <w:r w:rsidRPr="009953A2">
        <w:t xml:space="preserve"> function to define and configure three </w:t>
      </w:r>
      <w:r w:rsidRPr="009953A2">
        <w:rPr>
          <w:rStyle w:val="CodeInline"/>
        </w:rPr>
        <w:t>Camera</w:t>
      </w:r>
      <w:r w:rsidRPr="009953A2">
        <w:t xml:space="preserve"> objects.</w:t>
      </w:r>
    </w:p>
    <w:p w:rsidR="002E44B9" w:rsidRPr="009953A2" w:rsidRDefault="002E44B9" w:rsidP="00483D99">
      <w:pPr>
        <w:pStyle w:val="Code"/>
        <w:ind w:left="900"/>
        <w:rPr>
          <w:sz w:val="18"/>
        </w:rPr>
      </w:pPr>
      <w:r w:rsidRPr="009953A2">
        <w:rPr>
          <w:sz w:val="18"/>
        </w:rPr>
        <w:t>MyGame.prototype.initialize = function () {</w:t>
      </w:r>
    </w:p>
    <w:p w:rsidR="002E44B9" w:rsidRPr="009953A2" w:rsidRDefault="002E44B9" w:rsidP="00483D99">
      <w:pPr>
        <w:pStyle w:val="Code"/>
        <w:ind w:left="900"/>
        <w:rPr>
          <w:sz w:val="18"/>
        </w:rPr>
      </w:pPr>
      <w:r w:rsidRPr="009953A2">
        <w:rPr>
          <w:sz w:val="18"/>
        </w:rPr>
        <w:t>    // Step A: set up the cameras</w:t>
      </w:r>
    </w:p>
    <w:p w:rsidR="002E44B9" w:rsidRPr="009953A2" w:rsidRDefault="002E44B9" w:rsidP="00483D99">
      <w:pPr>
        <w:pStyle w:val="Code"/>
        <w:ind w:left="900"/>
        <w:rPr>
          <w:sz w:val="18"/>
        </w:rPr>
      </w:pPr>
      <w:r w:rsidRPr="009953A2">
        <w:rPr>
          <w:sz w:val="18"/>
        </w:rPr>
        <w:t>    this.mCamera = new Camera(</w:t>
      </w:r>
    </w:p>
    <w:p w:rsidR="002E44B9" w:rsidRPr="009953A2" w:rsidRDefault="002E44B9" w:rsidP="00483D99">
      <w:pPr>
        <w:pStyle w:val="Code"/>
        <w:ind w:left="900"/>
        <w:rPr>
          <w:sz w:val="18"/>
        </w:rPr>
      </w:pPr>
      <w:r w:rsidRPr="009953A2">
        <w:rPr>
          <w:sz w:val="18"/>
        </w:rPr>
        <w:t>        vec2.fromValues(50, 36),  // position of the camera</w:t>
      </w:r>
    </w:p>
    <w:p w:rsidR="002E44B9" w:rsidRPr="009953A2" w:rsidRDefault="002E44B9" w:rsidP="00483D99">
      <w:pPr>
        <w:pStyle w:val="Code"/>
        <w:ind w:left="900"/>
        <w:rPr>
          <w:sz w:val="18"/>
        </w:rPr>
      </w:pPr>
      <w:r w:rsidRPr="009953A2">
        <w:rPr>
          <w:sz w:val="18"/>
        </w:rPr>
        <w:t>        100,                      // width of camera</w:t>
      </w:r>
    </w:p>
    <w:p w:rsidR="002E44B9" w:rsidRPr="009953A2" w:rsidRDefault="002E44B9" w:rsidP="00483D99">
      <w:pPr>
        <w:pStyle w:val="Code"/>
        <w:ind w:left="900"/>
        <w:rPr>
          <w:sz w:val="18"/>
        </w:rPr>
      </w:pPr>
      <w:r w:rsidRPr="009953A2">
        <w:rPr>
          <w:sz w:val="18"/>
        </w:rPr>
        <w:t>        [0, 0, 640, 480]          // viewport (orgX, orgY, width, height)</w:t>
      </w:r>
    </w:p>
    <w:p w:rsidR="002E44B9" w:rsidRPr="009953A2" w:rsidRDefault="002E44B9" w:rsidP="00483D99">
      <w:pPr>
        <w:pStyle w:val="Code"/>
        <w:ind w:left="900"/>
        <w:rPr>
          <w:sz w:val="18"/>
        </w:rPr>
      </w:pPr>
      <w:r w:rsidRPr="009953A2">
        <w:rPr>
          <w:sz w:val="18"/>
        </w:rPr>
        <w:t>    );</w:t>
      </w:r>
    </w:p>
    <w:p w:rsidR="002E44B9" w:rsidRPr="009953A2" w:rsidRDefault="002E44B9" w:rsidP="00483D99">
      <w:pPr>
        <w:pStyle w:val="Code"/>
        <w:ind w:left="900"/>
        <w:rPr>
          <w:sz w:val="18"/>
        </w:rPr>
      </w:pPr>
      <w:r w:rsidRPr="009953A2">
        <w:rPr>
          <w:sz w:val="18"/>
        </w:rPr>
        <w:lastRenderedPageBreak/>
        <w:t>    this.mCamera.setBackgroundColor([0.8, 0.8, 0.8, 1]);</w:t>
      </w:r>
    </w:p>
    <w:p w:rsidR="002E44B9" w:rsidRPr="009953A2" w:rsidRDefault="002E44B9" w:rsidP="00483D99">
      <w:pPr>
        <w:pStyle w:val="Code"/>
        <w:ind w:left="900"/>
        <w:rPr>
          <w:sz w:val="18"/>
        </w:rPr>
      </w:pPr>
      <w:r w:rsidRPr="009953A2">
        <w:rPr>
          <w:sz w:val="18"/>
        </w:rPr>
        <w:t>    this.mHeroCam = new Camera(</w:t>
      </w:r>
    </w:p>
    <w:p w:rsidR="002E44B9" w:rsidRPr="009953A2" w:rsidRDefault="002E44B9" w:rsidP="00483D99">
      <w:pPr>
        <w:pStyle w:val="Code"/>
        <w:ind w:left="900"/>
        <w:rPr>
          <w:sz w:val="18"/>
        </w:rPr>
      </w:pPr>
      <w:r w:rsidRPr="009953A2">
        <w:rPr>
          <w:sz w:val="18"/>
        </w:rPr>
        <w:t>        vec2.fromValues(50, 30),  // will be updated at each cycle to point to hero</w:t>
      </w:r>
    </w:p>
    <w:p w:rsidR="002E44B9" w:rsidRPr="009953A2" w:rsidRDefault="002E44B9" w:rsidP="00483D99">
      <w:pPr>
        <w:pStyle w:val="Code"/>
        <w:ind w:left="900"/>
        <w:rPr>
          <w:sz w:val="18"/>
        </w:rPr>
      </w:pPr>
      <w:r w:rsidRPr="009953A2">
        <w:rPr>
          <w:sz w:val="18"/>
        </w:rPr>
        <w:t>        20,</w:t>
      </w:r>
    </w:p>
    <w:p w:rsidR="002E44B9" w:rsidRPr="009953A2" w:rsidRDefault="002E44B9" w:rsidP="00483D99">
      <w:pPr>
        <w:pStyle w:val="Code"/>
        <w:ind w:left="900"/>
        <w:rPr>
          <w:sz w:val="18"/>
        </w:rPr>
      </w:pPr>
      <w:r w:rsidRPr="009953A2">
        <w:rPr>
          <w:sz w:val="18"/>
        </w:rPr>
        <w:t>        [490, 330, 150, 150],</w:t>
      </w:r>
    </w:p>
    <w:p w:rsidR="002E44B9" w:rsidRPr="009953A2" w:rsidRDefault="002E44B9" w:rsidP="00483D99">
      <w:pPr>
        <w:pStyle w:val="Code"/>
        <w:ind w:left="900"/>
        <w:rPr>
          <w:sz w:val="18"/>
        </w:rPr>
      </w:pPr>
      <w:r w:rsidRPr="009953A2">
        <w:rPr>
          <w:sz w:val="18"/>
        </w:rPr>
        <w:t>        2                         // viewport bounds</w:t>
      </w:r>
    </w:p>
    <w:p w:rsidR="002E44B9" w:rsidRPr="009953A2" w:rsidRDefault="002E44B9" w:rsidP="00483D99">
      <w:pPr>
        <w:pStyle w:val="Code"/>
        <w:ind w:left="900"/>
        <w:rPr>
          <w:sz w:val="18"/>
        </w:rPr>
      </w:pPr>
      <w:r w:rsidRPr="009953A2">
        <w:rPr>
          <w:sz w:val="18"/>
        </w:rPr>
        <w:t>    );</w:t>
      </w:r>
    </w:p>
    <w:p w:rsidR="002E44B9" w:rsidRPr="009953A2" w:rsidRDefault="002E44B9" w:rsidP="00483D99">
      <w:pPr>
        <w:pStyle w:val="Code"/>
        <w:ind w:left="900"/>
        <w:rPr>
          <w:sz w:val="18"/>
        </w:rPr>
      </w:pPr>
      <w:r w:rsidRPr="009953A2">
        <w:rPr>
          <w:sz w:val="18"/>
        </w:rPr>
        <w:t>    this.mHeroCam.setBackgroundColor([0.5, 0.5, 0.5, 1]);</w:t>
      </w:r>
    </w:p>
    <w:p w:rsidR="002E44B9" w:rsidRPr="009953A2" w:rsidRDefault="002E44B9" w:rsidP="00483D99">
      <w:pPr>
        <w:pStyle w:val="Code"/>
        <w:ind w:left="900"/>
        <w:rPr>
          <w:sz w:val="18"/>
        </w:rPr>
      </w:pPr>
      <w:r w:rsidRPr="009953A2">
        <w:rPr>
          <w:sz w:val="18"/>
        </w:rPr>
        <w:t>    this.mBrainCam = new Camera(</w:t>
      </w:r>
    </w:p>
    <w:p w:rsidR="002E44B9" w:rsidRPr="009953A2" w:rsidRDefault="002E44B9" w:rsidP="00483D99">
      <w:pPr>
        <w:pStyle w:val="Code"/>
        <w:ind w:left="900"/>
        <w:rPr>
          <w:sz w:val="18"/>
        </w:rPr>
      </w:pPr>
      <w:r w:rsidRPr="009953A2">
        <w:rPr>
          <w:sz w:val="18"/>
        </w:rPr>
        <w:t>        vec2.fromValues(50, 30),  // will be updated at each cycle to point to the brain</w:t>
      </w:r>
    </w:p>
    <w:p w:rsidR="002E44B9" w:rsidRPr="009953A2" w:rsidRDefault="002E44B9" w:rsidP="00483D99">
      <w:pPr>
        <w:pStyle w:val="Code"/>
        <w:ind w:left="900"/>
        <w:rPr>
          <w:sz w:val="18"/>
        </w:rPr>
      </w:pPr>
      <w:r w:rsidRPr="009953A2">
        <w:rPr>
          <w:sz w:val="18"/>
        </w:rPr>
        <w:t>        10,</w:t>
      </w:r>
    </w:p>
    <w:p w:rsidR="002E44B9" w:rsidRPr="009953A2" w:rsidRDefault="002E44B9" w:rsidP="00483D99">
      <w:pPr>
        <w:pStyle w:val="Code"/>
        <w:ind w:left="900"/>
        <w:rPr>
          <w:sz w:val="18"/>
        </w:rPr>
      </w:pPr>
      <w:r w:rsidRPr="009953A2">
        <w:rPr>
          <w:sz w:val="18"/>
        </w:rPr>
        <w:t>        [0, 330, 150, 150],</w:t>
      </w:r>
    </w:p>
    <w:p w:rsidR="002E44B9" w:rsidRPr="009953A2" w:rsidRDefault="002E44B9" w:rsidP="00483D99">
      <w:pPr>
        <w:pStyle w:val="Code"/>
        <w:ind w:left="900"/>
        <w:rPr>
          <w:sz w:val="18"/>
        </w:rPr>
      </w:pPr>
      <w:r w:rsidRPr="009953A2">
        <w:rPr>
          <w:sz w:val="18"/>
        </w:rPr>
        <w:t>        2                         // viewport bounds</w:t>
      </w:r>
    </w:p>
    <w:p w:rsidR="002E44B9" w:rsidRPr="009953A2" w:rsidRDefault="002E44B9" w:rsidP="00483D99">
      <w:pPr>
        <w:pStyle w:val="Code"/>
        <w:ind w:left="900"/>
        <w:rPr>
          <w:sz w:val="18"/>
        </w:rPr>
      </w:pPr>
      <w:r w:rsidRPr="009953A2">
        <w:rPr>
          <w:sz w:val="18"/>
        </w:rPr>
        <w:t>    );</w:t>
      </w:r>
    </w:p>
    <w:p w:rsidR="002E44B9" w:rsidRPr="009953A2" w:rsidRDefault="002E44B9" w:rsidP="00483D99">
      <w:pPr>
        <w:pStyle w:val="Code"/>
        <w:ind w:left="900"/>
        <w:rPr>
          <w:sz w:val="18"/>
        </w:rPr>
      </w:pPr>
      <w:r w:rsidRPr="009953A2">
        <w:rPr>
          <w:sz w:val="18"/>
        </w:rPr>
        <w:t>    this.mBrainCam.setBackgroundColor([1, 1, 1, 1]);</w:t>
      </w:r>
    </w:p>
    <w:p w:rsidR="002E44B9" w:rsidRPr="009953A2" w:rsidRDefault="002E44B9" w:rsidP="00483D99">
      <w:pPr>
        <w:pStyle w:val="Code"/>
        <w:ind w:left="900"/>
        <w:rPr>
          <w:sz w:val="18"/>
        </w:rPr>
      </w:pPr>
      <w:r w:rsidRPr="009953A2">
        <w:rPr>
          <w:sz w:val="18"/>
        </w:rPr>
        <w:t>    this.mBrainCam.configInterpolation(0.7, 10);</w:t>
      </w:r>
    </w:p>
    <w:p w:rsidR="002E44B9" w:rsidRPr="009953A2" w:rsidRDefault="002E44B9" w:rsidP="00483D99">
      <w:pPr>
        <w:pStyle w:val="Code"/>
        <w:ind w:left="900"/>
        <w:rPr>
          <w:sz w:val="18"/>
        </w:rPr>
      </w:pPr>
      <w:r w:rsidRPr="009953A2">
        <w:rPr>
          <w:sz w:val="18"/>
        </w:rPr>
        <w:t>    // ... Identical to previous projects ...</w:t>
      </w:r>
    </w:p>
    <w:p w:rsidR="002E44B9" w:rsidRPr="009953A2" w:rsidRDefault="002E44B9" w:rsidP="00483D99">
      <w:pPr>
        <w:pStyle w:val="Code"/>
        <w:ind w:left="900"/>
        <w:rPr>
          <w:sz w:val="18"/>
        </w:rPr>
      </w:pPr>
      <w:r w:rsidRPr="009953A2">
        <w:rPr>
          <w:sz w:val="18"/>
        </w:rPr>
        <w:t>};</w:t>
      </w:r>
    </w:p>
    <w:p w:rsidR="002E44B9" w:rsidRPr="009953A2" w:rsidRDefault="002E44B9" w:rsidP="00DF0FA8">
      <w:pPr>
        <w:pStyle w:val="BodyText"/>
      </w:pPr>
      <w:r w:rsidRPr="009953A2">
        <w:t xml:space="preserve">Both the </w:t>
      </w:r>
      <w:proofErr w:type="spellStart"/>
      <w:r w:rsidRPr="009953A2">
        <w:rPr>
          <w:rStyle w:val="CodeInline"/>
        </w:rPr>
        <w:t>mHeroCam</w:t>
      </w:r>
      <w:proofErr w:type="spellEnd"/>
      <w:r w:rsidRPr="009953A2">
        <w:t xml:space="preserve"> and </w:t>
      </w:r>
      <w:proofErr w:type="spellStart"/>
      <w:r w:rsidRPr="009953A2">
        <w:rPr>
          <w:rStyle w:val="CodeInline"/>
        </w:rPr>
        <w:t>mBrainCam</w:t>
      </w:r>
      <w:proofErr w:type="spellEnd"/>
      <w:r w:rsidRPr="009953A2">
        <w:t xml:space="preserve"> define a 2-pixel boundary for their viewports, with the </w:t>
      </w:r>
      <w:proofErr w:type="spellStart"/>
      <w:r w:rsidRPr="009953A2">
        <w:rPr>
          <w:rStyle w:val="CodeInline"/>
        </w:rPr>
        <w:t>mHeroCam</w:t>
      </w:r>
      <w:proofErr w:type="spellEnd"/>
      <w:r w:rsidRPr="009953A2">
        <w:t xml:space="preserve"> boundary defined to be gray (the background </w:t>
      </w:r>
      <w:proofErr w:type="spellStart"/>
      <w:r w:rsidRPr="009953A2">
        <w:t>color</w:t>
      </w:r>
      <w:proofErr w:type="spellEnd"/>
      <w:r w:rsidRPr="009953A2">
        <w:t xml:space="preserve">) and with </w:t>
      </w:r>
      <w:proofErr w:type="spellStart"/>
      <w:r w:rsidRPr="009953A2">
        <w:rPr>
          <w:rStyle w:val="CodeInline"/>
        </w:rPr>
        <w:t>mBrainCam</w:t>
      </w:r>
      <w:proofErr w:type="spellEnd"/>
      <w:r w:rsidRPr="009953A2">
        <w:t xml:space="preserve"> white. Notice the </w:t>
      </w:r>
      <w:proofErr w:type="spellStart"/>
      <w:r w:rsidRPr="009953A2">
        <w:rPr>
          <w:rStyle w:val="CodeInline"/>
        </w:rPr>
        <w:t>mBrainCam</w:t>
      </w:r>
      <w:proofErr w:type="spellEnd"/>
      <w:r w:rsidRPr="009953A2">
        <w:t xml:space="preserve"> object’s stiff interpolation setting informing the camera interpolation to converge to new values in ten cycles.</w:t>
      </w:r>
    </w:p>
    <w:p w:rsidR="002E44B9" w:rsidRPr="009953A2" w:rsidRDefault="002E44B9" w:rsidP="00DF0FA8">
      <w:pPr>
        <w:pStyle w:val="NumList"/>
      </w:pPr>
      <w:r w:rsidRPr="009953A2">
        <w:t>Define a helper function to draw the world that is common to all three cameras.</w:t>
      </w:r>
    </w:p>
    <w:p w:rsidR="002E44B9" w:rsidRPr="009953A2" w:rsidRDefault="002E44B9" w:rsidP="00483D99">
      <w:pPr>
        <w:pStyle w:val="Code"/>
        <w:ind w:left="900"/>
        <w:rPr>
          <w:sz w:val="18"/>
        </w:rPr>
      </w:pPr>
      <w:r w:rsidRPr="009953A2">
        <w:rPr>
          <w:sz w:val="18"/>
        </w:rPr>
        <w:t>MyGame.prototype.drawCamera = function (camera) {</w:t>
      </w:r>
    </w:p>
    <w:p w:rsidR="002E44B9" w:rsidRPr="009953A2" w:rsidRDefault="002E44B9" w:rsidP="00483D99">
      <w:pPr>
        <w:pStyle w:val="Code"/>
        <w:ind w:left="900"/>
        <w:rPr>
          <w:sz w:val="18"/>
        </w:rPr>
      </w:pPr>
      <w:r w:rsidRPr="009953A2">
        <w:rPr>
          <w:sz w:val="18"/>
        </w:rPr>
        <w:t>    camera.setupViewProjection();</w:t>
      </w:r>
    </w:p>
    <w:p w:rsidR="002E44B9" w:rsidRPr="009953A2" w:rsidRDefault="002E44B9" w:rsidP="00483D99">
      <w:pPr>
        <w:pStyle w:val="Code"/>
        <w:ind w:left="900"/>
        <w:rPr>
          <w:sz w:val="18"/>
        </w:rPr>
      </w:pPr>
      <w:r w:rsidRPr="009953A2">
        <w:rPr>
          <w:sz w:val="18"/>
        </w:rPr>
        <w:t>    this.mBg.draw(camera);</w:t>
      </w:r>
    </w:p>
    <w:p w:rsidR="002E44B9" w:rsidRPr="009953A2" w:rsidRDefault="002E44B9" w:rsidP="00483D99">
      <w:pPr>
        <w:pStyle w:val="Code"/>
        <w:ind w:left="900"/>
        <w:rPr>
          <w:sz w:val="18"/>
        </w:rPr>
      </w:pPr>
      <w:r w:rsidRPr="009953A2">
        <w:rPr>
          <w:sz w:val="18"/>
        </w:rPr>
        <w:t>    this.mHero.draw(camera);</w:t>
      </w:r>
    </w:p>
    <w:p w:rsidR="002E44B9" w:rsidRPr="009953A2" w:rsidRDefault="002E44B9" w:rsidP="00483D99">
      <w:pPr>
        <w:pStyle w:val="Code"/>
        <w:ind w:left="900"/>
        <w:rPr>
          <w:sz w:val="18"/>
        </w:rPr>
      </w:pPr>
      <w:r w:rsidRPr="009953A2">
        <w:rPr>
          <w:sz w:val="18"/>
        </w:rPr>
        <w:t>    this.mBrain.draw(camera);</w:t>
      </w:r>
    </w:p>
    <w:p w:rsidR="002E44B9" w:rsidRPr="009953A2" w:rsidRDefault="002E44B9" w:rsidP="00483D99">
      <w:pPr>
        <w:pStyle w:val="Code"/>
        <w:ind w:left="900"/>
        <w:rPr>
          <w:sz w:val="18"/>
        </w:rPr>
      </w:pPr>
      <w:r w:rsidRPr="009953A2">
        <w:rPr>
          <w:sz w:val="18"/>
        </w:rPr>
        <w:t>    this.mPortal.draw(camera);</w:t>
      </w:r>
    </w:p>
    <w:p w:rsidR="002E44B9" w:rsidRPr="009953A2" w:rsidRDefault="002E44B9" w:rsidP="00483D99">
      <w:pPr>
        <w:pStyle w:val="Code"/>
        <w:ind w:left="900"/>
        <w:rPr>
          <w:sz w:val="18"/>
        </w:rPr>
      </w:pPr>
      <w:r w:rsidRPr="009953A2">
        <w:rPr>
          <w:sz w:val="18"/>
        </w:rPr>
        <w:t>    this.mLMinion.draw(camera);</w:t>
      </w:r>
    </w:p>
    <w:p w:rsidR="002E44B9" w:rsidRPr="009953A2" w:rsidRDefault="002E44B9" w:rsidP="00483D99">
      <w:pPr>
        <w:pStyle w:val="Code"/>
        <w:ind w:left="900"/>
        <w:rPr>
          <w:sz w:val="18"/>
        </w:rPr>
      </w:pPr>
      <w:r w:rsidRPr="009953A2">
        <w:rPr>
          <w:sz w:val="18"/>
        </w:rPr>
        <w:t>    this.mRMinion.draw(camera);</w:t>
      </w:r>
    </w:p>
    <w:p w:rsidR="002E44B9" w:rsidRPr="009953A2" w:rsidRDefault="002E44B9" w:rsidP="00483D99">
      <w:pPr>
        <w:pStyle w:val="Code"/>
        <w:ind w:left="900"/>
        <w:rPr>
          <w:sz w:val="18"/>
        </w:rPr>
      </w:pPr>
      <w:r w:rsidRPr="009953A2">
        <w:rPr>
          <w:sz w:val="18"/>
        </w:rPr>
        <w:t>};</w:t>
      </w:r>
    </w:p>
    <w:p w:rsidR="002E44B9" w:rsidRPr="009953A2" w:rsidRDefault="002E44B9" w:rsidP="00DF0FA8">
      <w:pPr>
        <w:pStyle w:val="NumList"/>
      </w:pPr>
      <w:r w:rsidRPr="009953A2">
        <w:t xml:space="preserve">Modify the </w:t>
      </w:r>
      <w:proofErr w:type="spellStart"/>
      <w:r w:rsidRPr="009953A2">
        <w:rPr>
          <w:rStyle w:val="CodeInline"/>
        </w:rPr>
        <w:t>MyGame</w:t>
      </w:r>
      <w:proofErr w:type="spellEnd"/>
      <w:r w:rsidRPr="009953A2">
        <w:t xml:space="preserve"> object </w:t>
      </w:r>
      <w:proofErr w:type="gramStart"/>
      <w:r w:rsidRPr="009953A2">
        <w:rPr>
          <w:rStyle w:val="CodeInline"/>
        </w:rPr>
        <w:t>draw(</w:t>
      </w:r>
      <w:proofErr w:type="gramEnd"/>
      <w:r w:rsidRPr="009953A2">
        <w:rPr>
          <w:rStyle w:val="CodeInline"/>
        </w:rPr>
        <w:t>)</w:t>
      </w:r>
      <w:r w:rsidRPr="009953A2">
        <w:t xml:space="preserve"> function to draw all three cameras.</w:t>
      </w:r>
    </w:p>
    <w:p w:rsidR="002E44B9" w:rsidRPr="009953A2" w:rsidRDefault="002E44B9" w:rsidP="00483D99">
      <w:pPr>
        <w:pStyle w:val="Code"/>
        <w:ind w:left="900"/>
        <w:rPr>
          <w:sz w:val="18"/>
        </w:rPr>
      </w:pPr>
      <w:r w:rsidRPr="009953A2">
        <w:rPr>
          <w:sz w:val="18"/>
        </w:rPr>
        <w:t>MyGame.prototype.draw = function () {</w:t>
      </w:r>
    </w:p>
    <w:p w:rsidR="002E44B9" w:rsidRPr="009953A2" w:rsidRDefault="002E44B9" w:rsidP="00483D99">
      <w:pPr>
        <w:pStyle w:val="Code"/>
        <w:ind w:left="900"/>
        <w:rPr>
          <w:sz w:val="18"/>
        </w:rPr>
      </w:pPr>
      <w:r w:rsidRPr="009953A2">
        <w:rPr>
          <w:sz w:val="18"/>
        </w:rPr>
        <w:t>    // Step A: clear the canvas</w:t>
      </w:r>
    </w:p>
    <w:p w:rsidR="002E44B9" w:rsidRPr="009953A2" w:rsidRDefault="002E44B9" w:rsidP="00483D99">
      <w:pPr>
        <w:pStyle w:val="Code"/>
        <w:ind w:left="900"/>
        <w:rPr>
          <w:sz w:val="18"/>
        </w:rPr>
      </w:pPr>
      <w:r w:rsidRPr="009953A2">
        <w:rPr>
          <w:sz w:val="18"/>
        </w:rPr>
        <w:t>    gEngine.Core.clearCanvas([0.9, 0.9, 0.9, 1.0]); // clear to light gray</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Step  B: Draw with all three cameras</w:t>
      </w:r>
    </w:p>
    <w:p w:rsidR="002E44B9" w:rsidRPr="009953A2" w:rsidRDefault="002E44B9" w:rsidP="00483D99">
      <w:pPr>
        <w:pStyle w:val="Code"/>
        <w:ind w:left="900"/>
        <w:rPr>
          <w:sz w:val="18"/>
        </w:rPr>
      </w:pPr>
      <w:r w:rsidRPr="009953A2">
        <w:rPr>
          <w:sz w:val="18"/>
        </w:rPr>
        <w:t>    this.drawCamera(this.mCamera);</w:t>
      </w:r>
    </w:p>
    <w:p w:rsidR="002E44B9" w:rsidRPr="009953A2" w:rsidRDefault="002E44B9" w:rsidP="00483D99">
      <w:pPr>
        <w:pStyle w:val="Code"/>
        <w:ind w:left="900"/>
        <w:rPr>
          <w:sz w:val="18"/>
        </w:rPr>
      </w:pPr>
      <w:r w:rsidRPr="009953A2">
        <w:rPr>
          <w:sz w:val="18"/>
        </w:rPr>
        <w:t>    this.mMsg.draw(this.mCamera);   // only draw status in the main camera</w:t>
      </w:r>
    </w:p>
    <w:p w:rsidR="002E44B9" w:rsidRPr="009953A2" w:rsidRDefault="002E44B9" w:rsidP="00483D99">
      <w:pPr>
        <w:pStyle w:val="Code"/>
        <w:ind w:left="900"/>
        <w:rPr>
          <w:sz w:val="18"/>
        </w:rPr>
      </w:pPr>
      <w:r w:rsidRPr="009953A2">
        <w:rPr>
          <w:sz w:val="18"/>
        </w:rPr>
        <w:t>    this.drawCamera(this.mHeroCam);</w:t>
      </w:r>
    </w:p>
    <w:p w:rsidR="002E44B9" w:rsidRPr="009953A2" w:rsidRDefault="002E44B9" w:rsidP="00483D99">
      <w:pPr>
        <w:pStyle w:val="Code"/>
        <w:ind w:left="900"/>
        <w:rPr>
          <w:sz w:val="18"/>
        </w:rPr>
      </w:pPr>
      <w:r w:rsidRPr="009953A2">
        <w:rPr>
          <w:sz w:val="18"/>
        </w:rPr>
        <w:t>    this.drawCamera(this.mBrainCam);</w:t>
      </w:r>
    </w:p>
    <w:p w:rsidR="002E44B9" w:rsidRPr="009953A2" w:rsidRDefault="002E44B9" w:rsidP="00483D99">
      <w:pPr>
        <w:pStyle w:val="Code"/>
        <w:ind w:left="900"/>
        <w:rPr>
          <w:sz w:val="18"/>
        </w:rPr>
      </w:pPr>
      <w:r w:rsidRPr="009953A2">
        <w:rPr>
          <w:sz w:val="18"/>
        </w:rPr>
        <w:t>};</w:t>
      </w:r>
    </w:p>
    <w:p w:rsidR="002E44B9" w:rsidRPr="009953A2" w:rsidRDefault="002E44B9" w:rsidP="00100825">
      <w:pPr>
        <w:pStyle w:val="BodyText"/>
      </w:pPr>
      <w:r w:rsidRPr="009953A2">
        <w:t xml:space="preserve">Take note of the </w:t>
      </w:r>
      <w:proofErr w:type="spellStart"/>
      <w:r w:rsidRPr="009953A2">
        <w:rPr>
          <w:rStyle w:val="CodeInline"/>
        </w:rPr>
        <w:t>mMsg</w:t>
      </w:r>
      <w:proofErr w:type="spellEnd"/>
      <w:r w:rsidRPr="009953A2">
        <w:t xml:space="preserve"> object only being drawn to the </w:t>
      </w:r>
      <w:proofErr w:type="spellStart"/>
      <w:r w:rsidRPr="009953A2">
        <w:rPr>
          <w:rStyle w:val="CodeInline"/>
        </w:rPr>
        <w:t>mCamera</w:t>
      </w:r>
      <w:proofErr w:type="spellEnd"/>
      <w:r w:rsidRPr="009953A2">
        <w:t>, the main camera. For this reason, the echo message will appear only in the viewport of the main camera.</w:t>
      </w:r>
    </w:p>
    <w:p w:rsidR="002E44B9" w:rsidRPr="009953A2" w:rsidRDefault="002E44B9" w:rsidP="00DF0FA8">
      <w:pPr>
        <w:pStyle w:val="NumList"/>
      </w:pPr>
      <w:r w:rsidRPr="009953A2">
        <w:t xml:space="preserve">Modify the </w:t>
      </w:r>
      <w:proofErr w:type="gramStart"/>
      <w:r w:rsidRPr="009953A2">
        <w:rPr>
          <w:rStyle w:val="CodeInline"/>
        </w:rPr>
        <w:t>update(</w:t>
      </w:r>
      <w:proofErr w:type="gramEnd"/>
      <w:r w:rsidRPr="009953A2">
        <w:rPr>
          <w:rStyle w:val="CodeInline"/>
        </w:rPr>
        <w:t>)</w:t>
      </w:r>
      <w:r w:rsidRPr="009953A2">
        <w:t xml:space="preserve"> function to pan the </w:t>
      </w:r>
      <w:proofErr w:type="spellStart"/>
      <w:r w:rsidRPr="009953A2">
        <w:rPr>
          <w:rStyle w:val="CodeInline"/>
        </w:rPr>
        <w:t>mHeroCam</w:t>
      </w:r>
      <w:proofErr w:type="spellEnd"/>
      <w:r w:rsidRPr="009953A2">
        <w:t xml:space="preserve"> and </w:t>
      </w:r>
      <w:proofErr w:type="spellStart"/>
      <w:r w:rsidRPr="009953A2">
        <w:rPr>
          <w:rStyle w:val="CodeInline"/>
        </w:rPr>
        <w:t>mBrainCam</w:t>
      </w:r>
      <w:proofErr w:type="spellEnd"/>
      <w:r w:rsidRPr="009953A2">
        <w:t xml:space="preserve"> with the corresponding objects and to move the </w:t>
      </w:r>
      <w:proofErr w:type="spellStart"/>
      <w:r w:rsidRPr="009953A2">
        <w:rPr>
          <w:rStyle w:val="CodeInline"/>
        </w:rPr>
        <w:t>mHeroCam</w:t>
      </w:r>
      <w:proofErr w:type="spellEnd"/>
      <w:r w:rsidRPr="009953A2">
        <w:t xml:space="preserve"> viewport continuously.</w:t>
      </w:r>
    </w:p>
    <w:p w:rsidR="002E44B9" w:rsidRPr="009953A2" w:rsidRDefault="002E44B9" w:rsidP="00483D99">
      <w:pPr>
        <w:pStyle w:val="Code"/>
        <w:ind w:left="900"/>
        <w:rPr>
          <w:sz w:val="18"/>
        </w:rPr>
      </w:pPr>
      <w:r w:rsidRPr="009953A2">
        <w:rPr>
          <w:sz w:val="18"/>
        </w:rPr>
        <w:lastRenderedPageBreak/>
        <w:t>MyGame.prototype.update = function () {</w:t>
      </w:r>
    </w:p>
    <w:p w:rsidR="002E44B9" w:rsidRPr="009953A2" w:rsidRDefault="002E44B9" w:rsidP="00483D99">
      <w:pPr>
        <w:pStyle w:val="Code"/>
        <w:ind w:left="900"/>
        <w:rPr>
          <w:sz w:val="18"/>
        </w:rPr>
      </w:pPr>
      <w:r w:rsidRPr="009953A2">
        <w:rPr>
          <w:sz w:val="18"/>
        </w:rPr>
        <w:t>    var zoomDelta = 0.05;</w:t>
      </w:r>
    </w:p>
    <w:p w:rsidR="002E44B9" w:rsidRPr="009953A2" w:rsidRDefault="002E44B9" w:rsidP="00483D99">
      <w:pPr>
        <w:pStyle w:val="Code"/>
        <w:ind w:left="900"/>
        <w:rPr>
          <w:sz w:val="18"/>
        </w:rPr>
      </w:pPr>
      <w:r w:rsidRPr="009953A2">
        <w:rPr>
          <w:sz w:val="18"/>
        </w:rPr>
        <w:t>    var msg = "L/R: Left or Right Minion; H: Dye; P: Portal]: ";</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this.mCamera.update();  // for smoother camera movements</w:t>
      </w:r>
    </w:p>
    <w:p w:rsidR="002E44B9" w:rsidRPr="009953A2" w:rsidRDefault="002E44B9" w:rsidP="00483D99">
      <w:pPr>
        <w:pStyle w:val="Code"/>
        <w:ind w:left="900"/>
        <w:rPr>
          <w:rStyle w:val="CodeBold"/>
        </w:rPr>
      </w:pPr>
      <w:r w:rsidRPr="009953A2">
        <w:rPr>
          <w:sz w:val="18"/>
        </w:rPr>
        <w:t>    </w:t>
      </w:r>
      <w:r w:rsidRPr="009953A2">
        <w:rPr>
          <w:rStyle w:val="CodeBold"/>
        </w:rPr>
        <w:t>this.mHeroCam.update();</w:t>
      </w:r>
    </w:p>
    <w:p w:rsidR="002E44B9" w:rsidRPr="009953A2" w:rsidRDefault="002E44B9" w:rsidP="00483D99">
      <w:pPr>
        <w:pStyle w:val="Code"/>
        <w:ind w:left="900"/>
        <w:rPr>
          <w:rStyle w:val="CodeBold"/>
        </w:rPr>
      </w:pPr>
      <w:r w:rsidRPr="009953A2">
        <w:rPr>
          <w:sz w:val="18"/>
        </w:rPr>
        <w:t>    </w:t>
      </w:r>
      <w:r w:rsidRPr="009953A2">
        <w:rPr>
          <w:rStyle w:val="CodeBold"/>
        </w:rPr>
        <w:t>this.mBrainCam.update();</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 Identical to previous projects ...</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rStyle w:val="CodeBold"/>
        </w:rPr>
      </w:pPr>
      <w:r w:rsidRPr="009953A2">
        <w:rPr>
          <w:sz w:val="18"/>
        </w:rPr>
        <w:t>    </w:t>
      </w:r>
      <w:r w:rsidRPr="009953A2">
        <w:rPr>
          <w:rStyle w:val="CodeBold"/>
        </w:rPr>
        <w:t>// set the hero and brain cams</w:t>
      </w:r>
    </w:p>
    <w:p w:rsidR="002E44B9" w:rsidRPr="009953A2" w:rsidRDefault="002E44B9" w:rsidP="00483D99">
      <w:pPr>
        <w:pStyle w:val="Code"/>
        <w:ind w:left="900"/>
        <w:rPr>
          <w:rStyle w:val="CodeBold"/>
        </w:rPr>
      </w:pPr>
      <w:r w:rsidRPr="009953A2">
        <w:rPr>
          <w:sz w:val="18"/>
        </w:rPr>
        <w:t>    </w:t>
      </w:r>
      <w:r w:rsidRPr="009953A2">
        <w:rPr>
          <w:rStyle w:val="CodeBold"/>
        </w:rPr>
        <w:t>this.mHeroCam.panTo(this.mHero.getXform().getXPos(),</w:t>
      </w:r>
    </w:p>
    <w:p w:rsidR="002E44B9" w:rsidRPr="009953A2" w:rsidRDefault="002E44B9" w:rsidP="00483D99">
      <w:pPr>
        <w:pStyle w:val="Code"/>
        <w:ind w:left="900"/>
        <w:rPr>
          <w:rStyle w:val="CodeBold"/>
        </w:rPr>
      </w:pPr>
      <w:r w:rsidRPr="009953A2">
        <w:rPr>
          <w:sz w:val="18"/>
        </w:rPr>
        <w:t>                        </w:t>
      </w:r>
      <w:r w:rsidRPr="009953A2">
        <w:rPr>
          <w:rStyle w:val="CodeBold"/>
        </w:rPr>
        <w:t>this.mHero.getXform().getYPos());</w:t>
      </w:r>
    </w:p>
    <w:p w:rsidR="002E44B9" w:rsidRPr="009953A2" w:rsidRDefault="002E44B9" w:rsidP="00483D99">
      <w:pPr>
        <w:pStyle w:val="Code"/>
        <w:ind w:left="900"/>
        <w:rPr>
          <w:rStyle w:val="CodeBold"/>
        </w:rPr>
      </w:pPr>
      <w:r w:rsidRPr="009953A2">
        <w:rPr>
          <w:sz w:val="18"/>
        </w:rPr>
        <w:t>    </w:t>
      </w:r>
      <w:r w:rsidRPr="009953A2">
        <w:rPr>
          <w:rStyle w:val="CodeBold"/>
        </w:rPr>
        <w:t>this.mBrainCam.panTo(this.mBrain.getXform().getXPos(),</w:t>
      </w:r>
    </w:p>
    <w:p w:rsidR="002E44B9" w:rsidRPr="009953A2" w:rsidRDefault="002E44B9" w:rsidP="00483D99">
      <w:pPr>
        <w:pStyle w:val="Code"/>
        <w:ind w:left="900"/>
        <w:rPr>
          <w:rStyle w:val="CodeBold"/>
        </w:rPr>
      </w:pPr>
      <w:r w:rsidRPr="009953A2">
        <w:rPr>
          <w:sz w:val="18"/>
        </w:rPr>
        <w:t>                         </w:t>
      </w:r>
      <w:r w:rsidRPr="009953A2">
        <w:rPr>
          <w:rStyle w:val="CodeBold"/>
        </w:rPr>
        <w:t>this.mBrain.getXform().getYPos());</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rStyle w:val="CodeBold"/>
        </w:rPr>
      </w:pPr>
      <w:r w:rsidRPr="009953A2">
        <w:rPr>
          <w:sz w:val="18"/>
        </w:rPr>
        <w:t>    </w:t>
      </w:r>
      <w:r w:rsidRPr="009953A2">
        <w:rPr>
          <w:rStyle w:val="CodeBold"/>
        </w:rPr>
        <w:t>// Move the hero cam viewport just to show it is possible</w:t>
      </w:r>
    </w:p>
    <w:p w:rsidR="002E44B9" w:rsidRPr="009953A2" w:rsidRDefault="002E44B9" w:rsidP="00483D99">
      <w:pPr>
        <w:pStyle w:val="Code"/>
        <w:ind w:left="900"/>
        <w:rPr>
          <w:rStyle w:val="CodeBold"/>
        </w:rPr>
      </w:pPr>
      <w:r w:rsidRPr="009953A2">
        <w:rPr>
          <w:sz w:val="18"/>
        </w:rPr>
        <w:t>    </w:t>
      </w:r>
      <w:r w:rsidRPr="009953A2">
        <w:rPr>
          <w:rStyle w:val="CodeBold"/>
        </w:rPr>
        <w:t>var v = this.mHeroCam.getViewport();</w:t>
      </w:r>
    </w:p>
    <w:p w:rsidR="002E44B9" w:rsidRPr="009953A2" w:rsidRDefault="002E44B9" w:rsidP="00483D99">
      <w:pPr>
        <w:pStyle w:val="Code"/>
        <w:ind w:left="900"/>
        <w:rPr>
          <w:rStyle w:val="CodeBold"/>
        </w:rPr>
      </w:pPr>
      <w:r w:rsidRPr="009953A2">
        <w:rPr>
          <w:sz w:val="18"/>
        </w:rPr>
        <w:t>    </w:t>
      </w:r>
      <w:r w:rsidRPr="009953A2">
        <w:rPr>
          <w:rStyle w:val="CodeBold"/>
        </w:rPr>
        <w:t>v[0] += 1;</w:t>
      </w:r>
    </w:p>
    <w:p w:rsidR="002E44B9" w:rsidRPr="009953A2" w:rsidRDefault="002E44B9" w:rsidP="00483D99">
      <w:pPr>
        <w:pStyle w:val="Code"/>
        <w:ind w:left="900"/>
        <w:rPr>
          <w:rStyle w:val="CodeBold"/>
        </w:rPr>
      </w:pPr>
      <w:r w:rsidRPr="009953A2">
        <w:rPr>
          <w:sz w:val="18"/>
        </w:rPr>
        <w:t>    </w:t>
      </w:r>
      <w:r w:rsidRPr="009953A2">
        <w:rPr>
          <w:rStyle w:val="CodeBold"/>
        </w:rPr>
        <w:t>if (v[0] &gt; 500) {</w:t>
      </w:r>
    </w:p>
    <w:p w:rsidR="002E44B9" w:rsidRPr="009953A2" w:rsidRDefault="002E44B9" w:rsidP="00483D99">
      <w:pPr>
        <w:pStyle w:val="Code"/>
        <w:ind w:left="900"/>
        <w:rPr>
          <w:rStyle w:val="CodeBold"/>
        </w:rPr>
      </w:pPr>
      <w:r w:rsidRPr="009953A2">
        <w:rPr>
          <w:sz w:val="18"/>
        </w:rPr>
        <w:t>        </w:t>
      </w:r>
      <w:r w:rsidRPr="009953A2">
        <w:rPr>
          <w:rStyle w:val="CodeBold"/>
        </w:rPr>
        <w:t>v[0] = 0;</w:t>
      </w:r>
    </w:p>
    <w:p w:rsidR="002E44B9" w:rsidRPr="009953A2" w:rsidRDefault="002E44B9" w:rsidP="00483D99">
      <w:pPr>
        <w:pStyle w:val="Code"/>
        <w:ind w:left="900"/>
        <w:rPr>
          <w:rStyle w:val="CodeBold"/>
        </w:rPr>
      </w:pPr>
      <w:r w:rsidRPr="009953A2">
        <w:rPr>
          <w:sz w:val="18"/>
        </w:rPr>
        <w:t>    </w:t>
      </w:r>
      <w:r w:rsidRPr="009953A2">
        <w:rPr>
          <w:rStyle w:val="CodeBold"/>
        </w:rPr>
        <w:t>}</w:t>
      </w:r>
    </w:p>
    <w:p w:rsidR="002E44B9" w:rsidRPr="009953A2" w:rsidRDefault="002E44B9" w:rsidP="00483D99">
      <w:pPr>
        <w:pStyle w:val="Code"/>
        <w:ind w:left="900"/>
        <w:rPr>
          <w:rStyle w:val="CodeBold"/>
        </w:rPr>
      </w:pPr>
      <w:r w:rsidRPr="009953A2">
        <w:rPr>
          <w:sz w:val="18"/>
        </w:rPr>
        <w:t>    </w:t>
      </w:r>
      <w:r w:rsidRPr="009953A2">
        <w:rPr>
          <w:rStyle w:val="CodeBold"/>
        </w:rPr>
        <w:t>this.mHeroCam.setViewport(v);</w:t>
      </w:r>
    </w:p>
    <w:p w:rsidR="002E44B9" w:rsidRPr="009953A2" w:rsidRDefault="002E44B9" w:rsidP="00483D99">
      <w:pPr>
        <w:pStyle w:val="Code"/>
        <w:ind w:left="900"/>
        <w:rPr>
          <w:sz w:val="18"/>
        </w:rPr>
      </w:pPr>
      <w:r w:rsidRPr="009953A2">
        <w:rPr>
          <w:sz w:val="18"/>
        </w:rPr>
        <w:t>    this.mMsg.setText(msg + this.mChoice);</w:t>
      </w:r>
    </w:p>
    <w:p w:rsidR="002E44B9" w:rsidRPr="009953A2" w:rsidRDefault="002E44B9" w:rsidP="00483D99">
      <w:pPr>
        <w:pStyle w:val="Code"/>
        <w:ind w:left="900"/>
        <w:rPr>
          <w:sz w:val="18"/>
        </w:rPr>
      </w:pPr>
      <w:r w:rsidRPr="009953A2">
        <w:rPr>
          <w:sz w:val="18"/>
        </w:rPr>
        <w:t>};</w:t>
      </w:r>
    </w:p>
    <w:p w:rsidR="002E44B9" w:rsidRPr="009953A2" w:rsidRDefault="002E44B9" w:rsidP="00100825">
      <w:pPr>
        <w:pStyle w:val="BodyText"/>
      </w:pPr>
      <w:r w:rsidRPr="009953A2">
        <w:t xml:space="preserve">You can now run the project and notice the three different viewports showing on the HTML canvas. The 2-pixel-wide bounds around the </w:t>
      </w:r>
      <w:proofErr w:type="spellStart"/>
      <w:r w:rsidRPr="009953A2">
        <w:rPr>
          <w:rStyle w:val="CodeInline"/>
        </w:rPr>
        <w:t>mHeroCam</w:t>
      </w:r>
      <w:proofErr w:type="spellEnd"/>
      <w:r w:rsidRPr="009953A2">
        <w:t xml:space="preserve"> and </w:t>
      </w:r>
      <w:proofErr w:type="spellStart"/>
      <w:r w:rsidRPr="009953A2">
        <w:rPr>
          <w:rStyle w:val="CodeInline"/>
        </w:rPr>
        <w:t>mBrainCam</w:t>
      </w:r>
      <w:proofErr w:type="spellEnd"/>
      <w:r w:rsidRPr="009953A2">
        <w:t xml:space="preserve"> viewports allow easy visual parsing of the three views. Observe that the </w:t>
      </w:r>
      <w:proofErr w:type="spellStart"/>
      <w:r w:rsidRPr="009953A2">
        <w:rPr>
          <w:rStyle w:val="CodeInline"/>
        </w:rPr>
        <w:t>mBrainCam</w:t>
      </w:r>
      <w:proofErr w:type="spellEnd"/>
      <w:r w:rsidRPr="009953A2">
        <w:t xml:space="preserve"> viewport is drawn on top of the </w:t>
      </w:r>
      <w:proofErr w:type="spellStart"/>
      <w:r w:rsidRPr="009953A2">
        <w:rPr>
          <w:rStyle w:val="CodeInline"/>
        </w:rPr>
        <w:t>mHeroCam</w:t>
      </w:r>
      <w:proofErr w:type="spellEnd"/>
      <w:r w:rsidRPr="009953A2">
        <w:t xml:space="preserve">. This is because in the </w:t>
      </w:r>
      <w:proofErr w:type="spellStart"/>
      <w:r w:rsidRPr="009953A2">
        <w:rPr>
          <w:rStyle w:val="CodeInline"/>
        </w:rPr>
        <w:t>MyGame</w:t>
      </w:r>
      <w:proofErr w:type="spellEnd"/>
      <w:r w:rsidRPr="009953A2">
        <w:t xml:space="preserve"> object </w:t>
      </w:r>
      <w:proofErr w:type="gramStart"/>
      <w:r w:rsidRPr="009953A2">
        <w:rPr>
          <w:rStyle w:val="CodeInline"/>
        </w:rPr>
        <w:t>draw(</w:t>
      </w:r>
      <w:proofErr w:type="gramEnd"/>
      <w:r w:rsidRPr="009953A2">
        <w:rPr>
          <w:rStyle w:val="CodeInline"/>
        </w:rPr>
        <w:t>)</w:t>
      </w:r>
      <w:r w:rsidRPr="009953A2">
        <w:t xml:space="preserve"> function, the </w:t>
      </w:r>
      <w:proofErr w:type="spellStart"/>
      <w:r w:rsidRPr="009953A2">
        <w:rPr>
          <w:rStyle w:val="CodeInline"/>
        </w:rPr>
        <w:t>mBrainCam</w:t>
      </w:r>
      <w:proofErr w:type="spellEnd"/>
      <w:r w:rsidRPr="009953A2">
        <w:t xml:space="preserve"> is drawn last. The last drawn always appears on the top. You can move the </w:t>
      </w:r>
      <w:r w:rsidRPr="009953A2">
        <w:rPr>
          <w:rStyle w:val="CodeInline"/>
        </w:rPr>
        <w:t>Hero</w:t>
      </w:r>
      <w:r w:rsidRPr="009953A2">
        <w:t xml:space="preserve"> object to observe that </w:t>
      </w:r>
      <w:proofErr w:type="spellStart"/>
      <w:r w:rsidRPr="009953A2">
        <w:rPr>
          <w:rStyle w:val="CodeInline"/>
        </w:rPr>
        <w:t>mHeroCam</w:t>
      </w:r>
      <w:proofErr w:type="spellEnd"/>
      <w:r w:rsidRPr="009953A2">
        <w:t xml:space="preserve"> follows the hero and experience the smooth interpolated results of panning the camera.</w:t>
      </w:r>
    </w:p>
    <w:p w:rsidR="002E44B9" w:rsidRPr="009953A2" w:rsidRDefault="002E44B9" w:rsidP="00100825">
      <w:pPr>
        <w:pStyle w:val="BodyText"/>
      </w:pPr>
      <w:r w:rsidRPr="009953A2">
        <w:t xml:space="preserve">Now try changing the parameters to the </w:t>
      </w:r>
      <w:proofErr w:type="spellStart"/>
      <w:proofErr w:type="gramStart"/>
      <w:r w:rsidRPr="009953A2">
        <w:rPr>
          <w:rStyle w:val="CodeInline"/>
        </w:rPr>
        <w:t>mBrainCam.configInterpolation</w:t>
      </w:r>
      <w:proofErr w:type="spellEnd"/>
      <w:r w:rsidRPr="009953A2">
        <w:rPr>
          <w:rStyle w:val="CodeInline"/>
        </w:rPr>
        <w:t>(</w:t>
      </w:r>
      <w:proofErr w:type="gramEnd"/>
      <w:r w:rsidRPr="009953A2">
        <w:rPr>
          <w:rStyle w:val="CodeInline"/>
        </w:rPr>
        <w:t>)</w:t>
      </w:r>
      <w:r w:rsidRPr="009953A2">
        <w:t xml:space="preserve"> function to generate smoother interpolated results, such as by setting the stiffness to 0.1 and the duration to 100 cycles. Note how it appears as though the camera is constantly trying to catch up to the </w:t>
      </w:r>
      <w:r w:rsidRPr="009953A2">
        <w:rPr>
          <w:rStyle w:val="CodeInline"/>
        </w:rPr>
        <w:t>Brain</w:t>
      </w:r>
      <w:r w:rsidRPr="009953A2">
        <w:t xml:space="preserve"> object. In this case, the camera needs a stiff interpolation setting to ensure the main object remains in the </w:t>
      </w:r>
      <w:proofErr w:type="spellStart"/>
      <w:r w:rsidRPr="009953A2">
        <w:t>center</w:t>
      </w:r>
      <w:proofErr w:type="spellEnd"/>
      <w:r w:rsidRPr="009953A2">
        <w:t xml:space="preserve"> of the camera view. For a much more drastic and fun effect, you can try setting </w:t>
      </w:r>
      <w:proofErr w:type="spellStart"/>
      <w:r w:rsidRPr="009953A2">
        <w:rPr>
          <w:rStyle w:val="CodeInline"/>
        </w:rPr>
        <w:t>mBrainCam</w:t>
      </w:r>
      <w:proofErr w:type="spellEnd"/>
      <w:r w:rsidRPr="009953A2">
        <w:t xml:space="preserve"> to have much smoother interpolated results, such as with a stiffness value of 0.01 and a duration of 200 cycles. With these values, the camera can never catch up to the </w:t>
      </w:r>
      <w:r w:rsidRPr="009953A2">
        <w:rPr>
          <w:rStyle w:val="CodeInline"/>
        </w:rPr>
        <w:t>Brain</w:t>
      </w:r>
      <w:r w:rsidRPr="009953A2">
        <w:t xml:space="preserve"> object and will appear as though it is wandering aimlessly around the game world.</w:t>
      </w:r>
    </w:p>
    <w:p w:rsidR="002E44B9" w:rsidRPr="009953A2" w:rsidRDefault="002E44B9" w:rsidP="00705D6F">
      <w:pPr>
        <w:pStyle w:val="Heading1"/>
      </w:pPr>
      <w:r w:rsidRPr="009953A2">
        <w:t xml:space="preserve">Mouse Input </w:t>
      </w:r>
      <w:proofErr w:type="gramStart"/>
      <w:r w:rsidRPr="009953A2">
        <w:t>Through</w:t>
      </w:r>
      <w:proofErr w:type="gramEnd"/>
      <w:r w:rsidRPr="009953A2">
        <w:t xml:space="preserve"> Cameras</w:t>
      </w:r>
    </w:p>
    <w:p w:rsidR="002E44B9" w:rsidRPr="009953A2" w:rsidRDefault="002E44B9" w:rsidP="00705D6F">
      <w:pPr>
        <w:pStyle w:val="BodyTextFirst"/>
      </w:pPr>
      <w:r w:rsidRPr="009953A2">
        <w:t>The mouse is a pointing input device that reports position information in the Canvas Coordinate space. Recall that the Canvas Coordinate space is simply a measurement of pixel offsets along the x/y-axes with respect to the lower-left corner of the canvas. The game engine defines and works with the WC space where all objects and measurements are specified in WC. For the game engine to work with the reported mouse position, this position must be transformed from Canvas Coordinate space to WC.</w:t>
      </w:r>
    </w:p>
    <w:p w:rsidR="002E3760" w:rsidRPr="009953A2" w:rsidRDefault="002E44B9" w:rsidP="00100825">
      <w:pPr>
        <w:pStyle w:val="BodyText"/>
      </w:pPr>
      <w:r w:rsidRPr="009953A2">
        <w:t>The drawing on the left of Figure 7-10 shows an example of a mouse position located at (</w:t>
      </w:r>
      <w:proofErr w:type="spellStart"/>
      <w:r w:rsidRPr="009953A2">
        <w:t>mouseX</w:t>
      </w:r>
      <w:proofErr w:type="spellEnd"/>
      <w:r w:rsidRPr="009953A2">
        <w:t xml:space="preserve">, </w:t>
      </w:r>
      <w:proofErr w:type="spellStart"/>
      <w:r w:rsidRPr="009953A2">
        <w:t>mouseY</w:t>
      </w:r>
      <w:proofErr w:type="spellEnd"/>
      <w:r w:rsidRPr="009953A2">
        <w:t xml:space="preserve">) on the canvas. The drawing on the right of Figure 7-10 shows that when a viewport with the lower-left corner located at </w:t>
      </w:r>
      <w:r w:rsidRPr="009953A2">
        <w:lastRenderedPageBreak/>
        <w:t>(</w:t>
      </w:r>
      <w:proofErr w:type="spellStart"/>
      <w:r w:rsidRPr="009953A2">
        <w:rPr>
          <w:i/>
        </w:rPr>
        <w:t>V</w:t>
      </w:r>
      <w:r w:rsidRPr="009953A2">
        <w:rPr>
          <w:i/>
          <w:vertAlign w:val="subscript"/>
        </w:rPr>
        <w:t>x</w:t>
      </w:r>
      <w:proofErr w:type="spellEnd"/>
      <w:r w:rsidRPr="009953A2">
        <w:rPr>
          <w:vertAlign w:val="subscript"/>
        </w:rPr>
        <w:t xml:space="preserve"> </w:t>
      </w:r>
      <w:r w:rsidRPr="009953A2">
        <w:rPr>
          <w:i/>
        </w:rPr>
        <w:t>,</w:t>
      </w:r>
      <w:proofErr w:type="spellStart"/>
      <w:r w:rsidRPr="009953A2">
        <w:rPr>
          <w:i/>
        </w:rPr>
        <w:t>V</w:t>
      </w:r>
      <w:r w:rsidRPr="009953A2">
        <w:rPr>
          <w:i/>
          <w:vertAlign w:val="subscript"/>
        </w:rPr>
        <w:t>y</w:t>
      </w:r>
      <w:proofErr w:type="spellEnd"/>
      <w:r w:rsidRPr="009953A2">
        <w:rPr>
          <w:vertAlign w:val="subscript"/>
        </w:rPr>
        <w:t xml:space="preserve"> </w:t>
      </w:r>
      <w:r w:rsidRPr="009953A2">
        <w:t xml:space="preserve">) and a dimension of </w:t>
      </w:r>
      <w:proofErr w:type="spellStart"/>
      <w:r w:rsidRPr="009953A2">
        <w:rPr>
          <w:i/>
        </w:rPr>
        <w:t>W</w:t>
      </w:r>
      <w:r w:rsidRPr="009953A2">
        <w:rPr>
          <w:i/>
          <w:vertAlign w:val="subscript"/>
        </w:rPr>
        <w:t>v</w:t>
      </w:r>
      <w:proofErr w:type="spellEnd"/>
      <w:r w:rsidRPr="009953A2">
        <w:rPr>
          <w:vertAlign w:val="subscript"/>
        </w:rPr>
        <w:t xml:space="preserve"> </w:t>
      </w:r>
      <w:r w:rsidRPr="009953A2">
        <w:t xml:space="preserve"> × </w:t>
      </w:r>
      <w:proofErr w:type="spellStart"/>
      <w:r w:rsidRPr="009953A2">
        <w:rPr>
          <w:i/>
        </w:rPr>
        <w:t>H</w:t>
      </w:r>
      <w:r w:rsidRPr="009953A2">
        <w:rPr>
          <w:i/>
          <w:vertAlign w:val="subscript"/>
        </w:rPr>
        <w:t>v</w:t>
      </w:r>
      <w:proofErr w:type="spellEnd"/>
      <w:r w:rsidRPr="009953A2">
        <w:rPr>
          <w:vertAlign w:val="subscript"/>
        </w:rPr>
        <w:t xml:space="preserve"> </w:t>
      </w:r>
      <w:r w:rsidRPr="009953A2">
        <w:t xml:space="preserve"> is defined within the canvas, the same (</w:t>
      </w:r>
      <w:proofErr w:type="spellStart"/>
      <w:r w:rsidRPr="009953A2">
        <w:t>mouseX</w:t>
      </w:r>
      <w:proofErr w:type="spellEnd"/>
      <w:r w:rsidRPr="009953A2">
        <w:t xml:space="preserve">, </w:t>
      </w:r>
      <w:proofErr w:type="spellStart"/>
      <w:r w:rsidRPr="009953A2">
        <w:t>mouseY</w:t>
      </w:r>
      <w:proofErr w:type="spellEnd"/>
      <w:r w:rsidRPr="009953A2">
        <w:t>) position can be represented as a position in the viewport as (</w:t>
      </w:r>
      <w:proofErr w:type="spellStart"/>
      <w:r w:rsidRPr="009953A2">
        <w:t>mouseDCX</w:t>
      </w:r>
      <w:proofErr w:type="spellEnd"/>
      <w:r w:rsidRPr="009953A2">
        <w:t xml:space="preserve">, </w:t>
      </w:r>
      <w:proofErr w:type="spellStart"/>
      <w:r w:rsidRPr="009953A2">
        <w:t>mouseDCY</w:t>
      </w:r>
      <w:proofErr w:type="spellEnd"/>
      <w:r w:rsidRPr="009953A2">
        <w:t>) where:</w:t>
      </w:r>
    </w:p>
    <w:p w:rsidR="002E3760" w:rsidRPr="009953A2" w:rsidRDefault="002E44B9" w:rsidP="00AB6561">
      <w:pPr>
        <w:pStyle w:val="Figure"/>
      </w:pPr>
      <w:r w:rsidRPr="009953A2">
        <w:rPr>
          <w:noProof/>
        </w:rPr>
        <w:drawing>
          <wp:inline distT="0" distB="0" distL="0" distR="0">
            <wp:extent cx="5332095" cy="2027555"/>
            <wp:effectExtent l="19050" t="0" r="1905" b="0"/>
            <wp:docPr id="16" name="D:\Programs\XED\Background\XML_to_WORD\Springer_Sb7\Work\T02\MediaObjects\978-1-4842-0952-3_7_Fig10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10_HTML.gif"/>
                    <pic:cNvPicPr>
                      <a:picLocks noChangeAspect="1" noChangeArrowheads="1"/>
                    </pic:cNvPicPr>
                  </pic:nvPicPr>
                  <pic:blipFill>
                    <a:blip r:embed="rId17" cstate="print"/>
                    <a:srcRect/>
                    <a:stretch>
                      <a:fillRect/>
                    </a:stretch>
                  </pic:blipFill>
                  <pic:spPr bwMode="auto">
                    <a:xfrm>
                      <a:off x="0" y="0"/>
                      <a:ext cx="5332095" cy="2027555"/>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10. </w:t>
      </w:r>
      <w:r w:rsidRPr="009953A2">
        <w:t>Mouse position on canvas and viewport</w:t>
      </w:r>
    </w:p>
    <w:p w:rsidR="002E44B9" w:rsidRPr="009953A2" w:rsidRDefault="002E44B9" w:rsidP="002E3760">
      <w:pPr>
        <w:pStyle w:val="Bullet"/>
      </w:pPr>
      <w:proofErr w:type="spellStart"/>
      <w:r w:rsidRPr="009953A2">
        <w:t>mouseDCX</w:t>
      </w:r>
      <w:proofErr w:type="spellEnd"/>
      <w:r w:rsidRPr="009953A2">
        <w:t xml:space="preserve"> = </w:t>
      </w:r>
      <w:proofErr w:type="spellStart"/>
      <w:r w:rsidRPr="009953A2">
        <w:t>mouseX–</w:t>
      </w:r>
      <w:r w:rsidRPr="009953A2">
        <w:rPr>
          <w:i/>
        </w:rPr>
        <w:t>V</w:t>
      </w:r>
      <w:r w:rsidRPr="009953A2">
        <w:rPr>
          <w:i/>
          <w:vertAlign w:val="subscript"/>
        </w:rPr>
        <w:t>x</w:t>
      </w:r>
      <w:proofErr w:type="spellEnd"/>
    </w:p>
    <w:p w:rsidR="002E44B9" w:rsidRPr="009953A2" w:rsidRDefault="002E44B9" w:rsidP="002E3760">
      <w:pPr>
        <w:pStyle w:val="Bullet"/>
      </w:pPr>
      <w:proofErr w:type="spellStart"/>
      <w:r w:rsidRPr="009953A2">
        <w:t>mouseDCY</w:t>
      </w:r>
      <w:proofErr w:type="spellEnd"/>
      <w:r w:rsidRPr="009953A2">
        <w:t xml:space="preserve"> = </w:t>
      </w:r>
      <w:proofErr w:type="spellStart"/>
      <w:r w:rsidRPr="009953A2">
        <w:t>mouseY–</w:t>
      </w:r>
      <w:r w:rsidRPr="009953A2">
        <w:rPr>
          <w:i/>
        </w:rPr>
        <w:t>V</w:t>
      </w:r>
      <w:r w:rsidRPr="009953A2">
        <w:rPr>
          <w:i/>
          <w:vertAlign w:val="subscript"/>
        </w:rPr>
        <w:t>y</w:t>
      </w:r>
      <w:proofErr w:type="spellEnd"/>
    </w:p>
    <w:p w:rsidR="002E44B9" w:rsidRPr="009953A2" w:rsidRDefault="002E44B9" w:rsidP="00100825">
      <w:pPr>
        <w:pStyle w:val="BodyText"/>
      </w:pPr>
      <w:r w:rsidRPr="009953A2">
        <w:t>In this way, (</w:t>
      </w:r>
      <w:proofErr w:type="spellStart"/>
      <w:r w:rsidRPr="009953A2">
        <w:t>mouseDCX</w:t>
      </w:r>
      <w:proofErr w:type="spellEnd"/>
      <w:r w:rsidRPr="009953A2">
        <w:t xml:space="preserve">, </w:t>
      </w:r>
      <w:proofErr w:type="spellStart"/>
      <w:r w:rsidRPr="009953A2">
        <w:t>mouseDCY</w:t>
      </w:r>
      <w:proofErr w:type="spellEnd"/>
      <w:r w:rsidRPr="009953A2">
        <w:t>) is the offset from the (</w:t>
      </w:r>
      <w:proofErr w:type="spellStart"/>
      <w:proofErr w:type="gramStart"/>
      <w:r w:rsidRPr="009953A2">
        <w:rPr>
          <w:i/>
        </w:rPr>
        <w:t>V</w:t>
      </w:r>
      <w:r w:rsidRPr="009953A2">
        <w:rPr>
          <w:i/>
          <w:vertAlign w:val="subscript"/>
        </w:rPr>
        <w:t>x</w:t>
      </w:r>
      <w:proofErr w:type="spellEnd"/>
      <w:r w:rsidRPr="009953A2">
        <w:rPr>
          <w:vertAlign w:val="subscript"/>
        </w:rPr>
        <w:t xml:space="preserve"> </w:t>
      </w:r>
      <w:r w:rsidRPr="009953A2">
        <w:rPr>
          <w:i/>
        </w:rPr>
        <w:t>,</w:t>
      </w:r>
      <w:proofErr w:type="spellStart"/>
      <w:r w:rsidRPr="009953A2">
        <w:rPr>
          <w:i/>
        </w:rPr>
        <w:t>V</w:t>
      </w:r>
      <w:r w:rsidRPr="009953A2">
        <w:rPr>
          <w:i/>
          <w:vertAlign w:val="subscript"/>
        </w:rPr>
        <w:t>y</w:t>
      </w:r>
      <w:proofErr w:type="spellEnd"/>
      <w:proofErr w:type="gramEnd"/>
      <w:r w:rsidRPr="009953A2">
        <w:t>), the lower-left corner of the viewport.</w:t>
      </w:r>
    </w:p>
    <w:p w:rsidR="002E44B9" w:rsidRPr="009953A2" w:rsidRDefault="002E44B9" w:rsidP="00100825">
      <w:pPr>
        <w:pStyle w:val="BodyText"/>
      </w:pPr>
      <w:r w:rsidRPr="009953A2">
        <w:t>The drawing on the left of Figure 7-11 shows that the Device Coordinate (DC) space defines a pixel position within a viewport with offsets measured with respect to the lower-left corner of the viewport. For this reason, the DC space is also referred to as the pixel space. The computed (</w:t>
      </w:r>
      <w:proofErr w:type="spellStart"/>
      <w:r w:rsidRPr="009953A2">
        <w:t>mouseDCX</w:t>
      </w:r>
      <w:proofErr w:type="spellEnd"/>
      <w:r w:rsidRPr="009953A2">
        <w:t xml:space="preserve">, </w:t>
      </w:r>
      <w:proofErr w:type="spellStart"/>
      <w:r w:rsidRPr="009953A2">
        <w:t>mouseDCY</w:t>
      </w:r>
      <w:proofErr w:type="spellEnd"/>
      <w:r w:rsidRPr="009953A2">
        <w:t>) position is an example of a position in DC space. The drawing on the right of Figure 7-11 shows that this position can be transformed into the WC space with the lower-left corner located at (</w:t>
      </w:r>
      <w:proofErr w:type="spellStart"/>
      <w:r w:rsidRPr="009953A2">
        <w:t>minWCX</w:t>
      </w:r>
      <w:proofErr w:type="spellEnd"/>
      <w:r w:rsidRPr="009953A2">
        <w:t xml:space="preserve">, </w:t>
      </w:r>
      <w:proofErr w:type="spellStart"/>
      <w:r w:rsidRPr="009953A2">
        <w:t>minWCY</w:t>
      </w:r>
      <w:proofErr w:type="spellEnd"/>
      <w:r w:rsidRPr="009953A2">
        <w:t xml:space="preserve">) and a dimension of </w:t>
      </w:r>
      <w:proofErr w:type="spellStart"/>
      <w:proofErr w:type="gramStart"/>
      <w:r w:rsidRPr="009953A2">
        <w:rPr>
          <w:i/>
        </w:rPr>
        <w:t>W</w:t>
      </w:r>
      <w:r w:rsidRPr="009953A2">
        <w:rPr>
          <w:i/>
          <w:vertAlign w:val="subscript"/>
        </w:rPr>
        <w:t>wc</w:t>
      </w:r>
      <w:proofErr w:type="spellEnd"/>
      <w:r w:rsidRPr="009953A2">
        <w:rPr>
          <w:vertAlign w:val="subscript"/>
        </w:rPr>
        <w:t xml:space="preserve"> </w:t>
      </w:r>
      <w:r w:rsidRPr="009953A2">
        <w:t xml:space="preserve"> ×</w:t>
      </w:r>
      <w:proofErr w:type="gramEnd"/>
      <w:r w:rsidRPr="009953A2">
        <w:t xml:space="preserve"> </w:t>
      </w:r>
      <w:proofErr w:type="spellStart"/>
      <w:r w:rsidRPr="009953A2">
        <w:rPr>
          <w:i/>
        </w:rPr>
        <w:t>H</w:t>
      </w:r>
      <w:r w:rsidRPr="009953A2">
        <w:rPr>
          <w:i/>
          <w:vertAlign w:val="subscript"/>
        </w:rPr>
        <w:t>wc</w:t>
      </w:r>
      <w:proofErr w:type="spellEnd"/>
      <w:r w:rsidRPr="009953A2">
        <w:rPr>
          <w:vertAlign w:val="subscript"/>
        </w:rPr>
        <w:t xml:space="preserve"> </w:t>
      </w:r>
      <w:r w:rsidRPr="009953A2">
        <w:t xml:space="preserve"> according to these formulae:</w:t>
      </w:r>
    </w:p>
    <w:p w:rsidR="002E44B9" w:rsidRPr="009953A2" w:rsidRDefault="001F7451" w:rsidP="00A1537E">
      <w:pPr>
        <w:pStyle w:val="SpEquation"/>
        <w:numPr>
          <w:ilvl w:val="0"/>
          <w:numId w:val="16"/>
        </w:numPr>
        <w:rPr>
          <w:color w:val="auto"/>
        </w:rPr>
      </w:pPr>
      <w:r w:rsidRPr="009953A2">
        <w:rPr>
          <w:color w:val="auto"/>
          <w:position w:val="-32"/>
        </w:rPr>
        <w:object w:dxaOrig="459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pt;height:37.85pt" o:ole="">
            <v:imagedata r:id="rId18" o:title=""/>
          </v:shape>
          <o:OLEObject Type="Embed" ProgID="Equation.DSMT4" ShapeID="_x0000_i1025" DrawAspect="Content" ObjectID="_1679158075" r:id="rId19"/>
        </w:object>
      </w:r>
    </w:p>
    <w:p w:rsidR="002E3760" w:rsidRPr="009953A2" w:rsidRDefault="001F7451" w:rsidP="00A1537E">
      <w:pPr>
        <w:pStyle w:val="SpEquation"/>
        <w:numPr>
          <w:ilvl w:val="0"/>
          <w:numId w:val="16"/>
        </w:numPr>
        <w:rPr>
          <w:color w:val="auto"/>
        </w:rPr>
      </w:pPr>
      <w:r w:rsidRPr="009953A2">
        <w:rPr>
          <w:color w:val="auto"/>
          <w:position w:val="-32"/>
        </w:rPr>
        <w:object w:dxaOrig="4640" w:dyaOrig="760">
          <v:shape id="_x0000_i1026" type="#_x0000_t75" style="width:231.65pt;height:37.85pt" o:ole="">
            <v:imagedata r:id="rId20" o:title=""/>
          </v:shape>
          <o:OLEObject Type="Embed" ProgID="Equation.DSMT4" ShapeID="_x0000_i1026" DrawAspect="Content" ObjectID="_1679158076" r:id="rId21"/>
        </w:object>
      </w:r>
    </w:p>
    <w:p w:rsidR="002E3760" w:rsidRPr="009953A2" w:rsidRDefault="002E44B9" w:rsidP="00AB6561">
      <w:pPr>
        <w:pStyle w:val="Figure"/>
      </w:pPr>
      <w:r w:rsidRPr="009953A2">
        <w:rPr>
          <w:noProof/>
        </w:rPr>
        <w:lastRenderedPageBreak/>
        <w:drawing>
          <wp:inline distT="0" distB="0" distL="0" distR="0">
            <wp:extent cx="4954905" cy="2599055"/>
            <wp:effectExtent l="19050" t="0" r="0" b="0"/>
            <wp:docPr id="14" name="D:\Programs\XED\Background\XML_to_WORD\Springer_Sb7\Work\T02\MediaObjects\978-1-4842-0952-3_7_Fig11_HTM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11_HTML.gif"/>
                    <pic:cNvPicPr>
                      <a:picLocks noChangeAspect="1" noChangeArrowheads="1"/>
                    </pic:cNvPicPr>
                  </pic:nvPicPr>
                  <pic:blipFill>
                    <a:blip r:embed="rId22" cstate="print"/>
                    <a:srcRect/>
                    <a:stretch>
                      <a:fillRect/>
                    </a:stretch>
                  </pic:blipFill>
                  <pic:spPr bwMode="auto">
                    <a:xfrm>
                      <a:off x="0" y="0"/>
                      <a:ext cx="4954905" cy="2599055"/>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11. </w:t>
      </w:r>
      <w:r w:rsidRPr="009953A2">
        <w:t>Mouse position in viewport DC space and WC space</w:t>
      </w:r>
    </w:p>
    <w:p w:rsidR="002E44B9" w:rsidRPr="009953A2" w:rsidRDefault="002E44B9" w:rsidP="00100825">
      <w:pPr>
        <w:pStyle w:val="BodyText"/>
      </w:pPr>
      <w:r w:rsidRPr="009953A2">
        <w:t>With the knowledge of how to transform positions from the Canvas Coordinate space to the WC space, it is now possible to implement mouse input support in the game engine.</w:t>
      </w:r>
    </w:p>
    <w:p w:rsidR="002E44B9" w:rsidRPr="009953A2" w:rsidRDefault="002E44B9" w:rsidP="00705D6F">
      <w:pPr>
        <w:pStyle w:val="Heading2"/>
      </w:pPr>
      <w:r w:rsidRPr="009953A2">
        <w:t>The Mouse Input Project</w:t>
      </w:r>
    </w:p>
    <w:p w:rsidR="002E3760" w:rsidRPr="009953A2" w:rsidRDefault="002E44B9" w:rsidP="00705D6F">
      <w:pPr>
        <w:pStyle w:val="BodyTextFirst"/>
      </w:pPr>
      <w:r w:rsidRPr="009953A2">
        <w:t xml:space="preserve">This project demonstrates mouse input support in the game engine. You can see an example of this project running in Figure 7-12. The source code to this project is defined in the </w:t>
      </w:r>
      <w:r w:rsidRPr="009953A2">
        <w:rPr>
          <w:rStyle w:val="CodeInline"/>
        </w:rPr>
        <w:t>Chapter</w:t>
      </w:r>
      <w:r w:rsidRPr="009953A2">
        <w:rPr>
          <w:u w:color="0000FF"/>
        </w:rPr>
        <w:t xml:space="preserve"> </w:t>
      </w:r>
      <w:r w:rsidRPr="009953A2">
        <w:rPr>
          <w:rStyle w:val="CodeInline"/>
        </w:rPr>
        <w:t>7</w:t>
      </w:r>
      <w:r w:rsidRPr="009953A2">
        <w:rPr>
          <w:u w:color="0000FF"/>
        </w:rPr>
        <w:t xml:space="preserve"> </w:t>
      </w:r>
      <w:r w:rsidRPr="009953A2">
        <w:rPr>
          <w:rStyle w:val="CodeInline"/>
        </w:rPr>
        <w:t>/7.5.MouseInput</w:t>
      </w:r>
      <w:r w:rsidRPr="009953A2">
        <w:t xml:space="preserve"> folder.</w:t>
      </w:r>
    </w:p>
    <w:p w:rsidR="002E3760" w:rsidRPr="009953A2" w:rsidRDefault="002E44B9" w:rsidP="00AB6561">
      <w:pPr>
        <w:pStyle w:val="Figure"/>
      </w:pPr>
      <w:r w:rsidRPr="009953A2">
        <w:rPr>
          <w:noProof/>
        </w:rPr>
        <w:lastRenderedPageBreak/>
        <w:drawing>
          <wp:inline distT="0" distB="0" distL="0" distR="0">
            <wp:extent cx="5262880" cy="3950970"/>
            <wp:effectExtent l="19050" t="0" r="0" b="0"/>
            <wp:docPr id="12" name="D:\Programs\XED\Background\XML_to_WORD\Springer_Sb7\Work\T02\MediaObjects\978-1-4842-0952-3_7_Fig12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12_HTML.jpg"/>
                    <pic:cNvPicPr>
                      <a:picLocks noChangeAspect="1" noChangeArrowheads="1"/>
                    </pic:cNvPicPr>
                  </pic:nvPicPr>
                  <pic:blipFill>
                    <a:blip r:embed="rId23" cstate="print"/>
                    <a:srcRect/>
                    <a:stretch>
                      <a:fillRect/>
                    </a:stretch>
                  </pic:blipFill>
                  <pic:spPr bwMode="auto">
                    <a:xfrm>
                      <a:off x="0" y="0"/>
                      <a:ext cx="5262880" cy="3950970"/>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12. </w:t>
      </w:r>
      <w:r w:rsidRPr="009953A2">
        <w:t>Running the Mouse Input project</w:t>
      </w:r>
    </w:p>
    <w:p w:rsidR="002E44B9" w:rsidRPr="009953A2" w:rsidRDefault="002E44B9" w:rsidP="00100825">
      <w:pPr>
        <w:pStyle w:val="BodyText"/>
      </w:pPr>
      <w:r w:rsidRPr="009953A2">
        <w:t>The new controls of this project are as follows:</w:t>
      </w:r>
    </w:p>
    <w:p w:rsidR="002E44B9" w:rsidRPr="009953A2" w:rsidRDefault="002E44B9" w:rsidP="002E3760">
      <w:pPr>
        <w:pStyle w:val="Bullet"/>
      </w:pPr>
      <w:r w:rsidRPr="009953A2">
        <w:t xml:space="preserve">Left mouse button pressed in the main Camera view: Drags the </w:t>
      </w:r>
      <w:r w:rsidRPr="009953A2">
        <w:rPr>
          <w:rStyle w:val="CodeInline"/>
        </w:rPr>
        <w:t>Portal</w:t>
      </w:r>
      <w:r w:rsidRPr="009953A2">
        <w:t xml:space="preserve"> object</w:t>
      </w:r>
    </w:p>
    <w:p w:rsidR="002E44B9" w:rsidRPr="009953A2" w:rsidRDefault="002E44B9" w:rsidP="002E3760">
      <w:pPr>
        <w:pStyle w:val="Bullet"/>
      </w:pPr>
      <w:r w:rsidRPr="009953A2">
        <w:t xml:space="preserve">Middle mouse button pressed in the </w:t>
      </w:r>
      <w:proofErr w:type="spellStart"/>
      <w:r w:rsidRPr="009953A2">
        <w:t>HeroCam</w:t>
      </w:r>
      <w:proofErr w:type="spellEnd"/>
      <w:r w:rsidRPr="009953A2">
        <w:t xml:space="preserve"> view: Drags the </w:t>
      </w:r>
      <w:r w:rsidRPr="009953A2">
        <w:rPr>
          <w:rStyle w:val="CodeInline"/>
        </w:rPr>
        <w:t>Hero</w:t>
      </w:r>
      <w:r w:rsidRPr="009953A2">
        <w:t xml:space="preserve"> object</w:t>
      </w:r>
    </w:p>
    <w:p w:rsidR="002E44B9" w:rsidRPr="009953A2" w:rsidRDefault="002E44B9" w:rsidP="002E3760">
      <w:pPr>
        <w:pStyle w:val="Bullet"/>
      </w:pPr>
      <w:r w:rsidRPr="009953A2">
        <w:t xml:space="preserve">Right or middle mouse button pressed in any view: Hides/shows the </w:t>
      </w:r>
      <w:r w:rsidRPr="009953A2">
        <w:rPr>
          <w:rStyle w:val="CodeInline"/>
        </w:rPr>
        <w:t>Portal</w:t>
      </w:r>
      <w:r w:rsidRPr="009953A2">
        <w:t xml:space="preserve"> object</w:t>
      </w:r>
    </w:p>
    <w:p w:rsidR="002E44B9" w:rsidRPr="009953A2" w:rsidRDefault="002E44B9" w:rsidP="00100825">
      <w:pPr>
        <w:pStyle w:val="BodyText"/>
      </w:pPr>
      <w:r w:rsidRPr="009953A2">
        <w:t>The following controls are identical to the previous project:</w:t>
      </w:r>
    </w:p>
    <w:p w:rsidR="002E44B9" w:rsidRPr="009953A2" w:rsidRDefault="002E44B9" w:rsidP="002E3760">
      <w:pPr>
        <w:pStyle w:val="Bullet"/>
      </w:pPr>
      <w:r w:rsidRPr="009953A2">
        <w:rPr>
          <w:i/>
        </w:rPr>
        <w:t>Q key</w:t>
      </w:r>
      <w:r w:rsidRPr="009953A2">
        <w:t>: Initiates the camera shake effect</w:t>
      </w:r>
    </w:p>
    <w:p w:rsidR="002E44B9" w:rsidRPr="009953A2" w:rsidRDefault="002E44B9" w:rsidP="002E3760">
      <w:pPr>
        <w:pStyle w:val="Bullet"/>
      </w:pPr>
      <w:r w:rsidRPr="009953A2">
        <w:rPr>
          <w:i/>
        </w:rPr>
        <w:t>WASD keys</w:t>
      </w:r>
      <w:r w:rsidRPr="009953A2">
        <w:t xml:space="preserve">: Move the </w:t>
      </w:r>
      <w:r w:rsidRPr="009953A2">
        <w:rPr>
          <w:rStyle w:val="CodeInline"/>
        </w:rPr>
        <w:t>Dye</w:t>
      </w:r>
      <w:r w:rsidRPr="009953A2">
        <w:t xml:space="preserve"> character (the </w:t>
      </w:r>
      <w:r w:rsidRPr="009953A2">
        <w:rPr>
          <w:rStyle w:val="CodeInline"/>
        </w:rPr>
        <w:t>Hero</w:t>
      </w:r>
      <w:r w:rsidRPr="009953A2">
        <w:t xml:space="preserve"> object) and push the camera WC bounds</w:t>
      </w:r>
    </w:p>
    <w:p w:rsidR="002E44B9" w:rsidRPr="009953A2" w:rsidRDefault="002E44B9" w:rsidP="002E3760">
      <w:pPr>
        <w:pStyle w:val="Bullet"/>
      </w:pPr>
      <w:r w:rsidRPr="009953A2">
        <w:rPr>
          <w:i/>
        </w:rPr>
        <w:t>Arrow keys</w:t>
      </w:r>
      <w:r w:rsidRPr="009953A2">
        <w:t xml:space="preserve">: Move the </w:t>
      </w:r>
      <w:r w:rsidRPr="009953A2">
        <w:rPr>
          <w:rStyle w:val="CodeInline"/>
        </w:rPr>
        <w:t>Portal</w:t>
      </w:r>
      <w:r w:rsidRPr="009953A2">
        <w:t xml:space="preserve"> object</w:t>
      </w:r>
    </w:p>
    <w:p w:rsidR="002E44B9" w:rsidRPr="009953A2" w:rsidRDefault="002E44B9" w:rsidP="002E3760">
      <w:pPr>
        <w:pStyle w:val="Bullet"/>
      </w:pPr>
      <w:r w:rsidRPr="009953A2">
        <w:rPr>
          <w:i/>
        </w:rPr>
        <w:t>L/R/P/H keys</w:t>
      </w:r>
      <w:r w:rsidRPr="009953A2">
        <w:t xml:space="preserve">: Select the in-focus object with L/R keys refocusing the camera to the </w:t>
      </w:r>
      <w:r w:rsidRPr="009953A2">
        <w:rPr>
          <w:rStyle w:val="CodeInline"/>
        </w:rPr>
        <w:t>Left</w:t>
      </w:r>
      <w:r w:rsidRPr="009953A2">
        <w:t xml:space="preserve"> or </w:t>
      </w:r>
      <w:r w:rsidRPr="009953A2">
        <w:rPr>
          <w:rStyle w:val="CodeInline"/>
        </w:rPr>
        <w:t>Right</w:t>
      </w:r>
      <w:r w:rsidRPr="009953A2">
        <w:t xml:space="preserve"> minion</w:t>
      </w:r>
    </w:p>
    <w:p w:rsidR="002E44B9" w:rsidRPr="009953A2" w:rsidRDefault="002E44B9" w:rsidP="002E3760">
      <w:pPr>
        <w:pStyle w:val="Bullet"/>
      </w:pPr>
      <w:r w:rsidRPr="009953A2">
        <w:rPr>
          <w:i/>
        </w:rPr>
        <w:t>N/M and J/K keys</w:t>
      </w:r>
      <w:r w:rsidRPr="009953A2">
        <w:t>: Zoom into or away from the center of the camera, or the in-focus object</w:t>
      </w:r>
    </w:p>
    <w:p w:rsidR="002E44B9" w:rsidRPr="009953A2" w:rsidRDefault="002E44B9" w:rsidP="00100825">
      <w:pPr>
        <w:pStyle w:val="BodyText"/>
      </w:pPr>
      <w:r w:rsidRPr="009953A2">
        <w:t>The goals of the project are as follows:</w:t>
      </w:r>
    </w:p>
    <w:p w:rsidR="002E44B9" w:rsidRPr="009953A2" w:rsidRDefault="002E44B9" w:rsidP="002E3760">
      <w:pPr>
        <w:pStyle w:val="Bullet"/>
      </w:pPr>
      <w:r w:rsidRPr="009953A2">
        <w:lastRenderedPageBreak/>
        <w:t>To understand the Canvas Coordinate space to WC space transform</w:t>
      </w:r>
    </w:p>
    <w:p w:rsidR="002E44B9" w:rsidRPr="009953A2" w:rsidRDefault="002E44B9" w:rsidP="002E3760">
      <w:pPr>
        <w:pStyle w:val="Bullet"/>
      </w:pPr>
      <w:r w:rsidRPr="009953A2">
        <w:t>To appreciate mouse clicks are specific to individual viewports</w:t>
      </w:r>
    </w:p>
    <w:p w:rsidR="002E44B9" w:rsidRPr="009953A2" w:rsidRDefault="002E44B9" w:rsidP="002E3760">
      <w:pPr>
        <w:pStyle w:val="Bullet"/>
      </w:pPr>
      <w:r w:rsidRPr="009953A2">
        <w:t>To implement transformation between coordinate spaces and support mouse input</w:t>
      </w:r>
    </w:p>
    <w:p w:rsidR="002E44B9" w:rsidRPr="009953A2" w:rsidRDefault="002E44B9" w:rsidP="00100825">
      <w:pPr>
        <w:pStyle w:val="BodyText"/>
      </w:pPr>
      <w:r w:rsidRPr="009953A2">
        <w:t xml:space="preserve">You can find the same external resource files as in the previous project in the </w:t>
      </w:r>
      <w:r w:rsidRPr="009953A2">
        <w:rPr>
          <w:rStyle w:val="CodeInline"/>
        </w:rPr>
        <w:t>assets</w:t>
      </w:r>
      <w:r w:rsidRPr="009953A2">
        <w:t xml:space="preserve"> folder.</w:t>
      </w:r>
    </w:p>
    <w:p w:rsidR="002E44B9" w:rsidRPr="009953A2" w:rsidRDefault="002E44B9" w:rsidP="00705D6F">
      <w:pPr>
        <w:pStyle w:val="Heading3"/>
      </w:pPr>
      <w:r w:rsidRPr="009953A2">
        <w:t xml:space="preserve">Modify </w:t>
      </w:r>
      <w:proofErr w:type="spellStart"/>
      <w:r w:rsidRPr="009953A2">
        <w:t>gEngine_Core</w:t>
      </w:r>
      <w:proofErr w:type="spellEnd"/>
      <w:r w:rsidRPr="009953A2">
        <w:t xml:space="preserve"> to Pass Canvas ID to Input Component</w:t>
      </w:r>
    </w:p>
    <w:p w:rsidR="002E44B9" w:rsidRPr="009953A2" w:rsidRDefault="002E44B9" w:rsidP="00705D6F">
      <w:pPr>
        <w:pStyle w:val="BodyTextFirst"/>
      </w:pPr>
      <w:r w:rsidRPr="009953A2">
        <w:t xml:space="preserve">To receive mouse input information, the </w:t>
      </w:r>
      <w:proofErr w:type="spellStart"/>
      <w:r w:rsidRPr="009953A2">
        <w:rPr>
          <w:rStyle w:val="CodeInline"/>
        </w:rPr>
        <w:t>gEngine_Input</w:t>
      </w:r>
      <w:proofErr w:type="spellEnd"/>
      <w:r w:rsidRPr="009953A2">
        <w:t xml:space="preserve"> component needs to have access to the HTML canvas. This can be accomplished by editing the </w:t>
      </w:r>
      <w:r w:rsidRPr="009953A2">
        <w:rPr>
          <w:rStyle w:val="CodeInline"/>
        </w:rPr>
        <w:t>Engine_Core.js</w:t>
      </w:r>
      <w:r w:rsidRPr="009953A2">
        <w:t xml:space="preserve"> file and modifying the </w:t>
      </w:r>
      <w:proofErr w:type="spellStart"/>
      <w:proofErr w:type="gramStart"/>
      <w:r w:rsidRPr="009953A2">
        <w:rPr>
          <w:rStyle w:val="CodeInline"/>
        </w:rPr>
        <w:t>intializeEngineCore</w:t>
      </w:r>
      <w:proofErr w:type="spellEnd"/>
      <w:r w:rsidRPr="009953A2">
        <w:rPr>
          <w:rStyle w:val="CodeInline"/>
        </w:rPr>
        <w:t>(</w:t>
      </w:r>
      <w:proofErr w:type="gramEnd"/>
      <w:r w:rsidRPr="009953A2">
        <w:rPr>
          <w:rStyle w:val="CodeInline"/>
        </w:rPr>
        <w:t>)</w:t>
      </w:r>
      <w:r w:rsidRPr="009953A2">
        <w:t xml:space="preserve"> function to pass the HTML canvas ID to the engine input component.</w:t>
      </w:r>
    </w:p>
    <w:p w:rsidR="002E44B9" w:rsidRPr="009953A2" w:rsidRDefault="002E44B9" w:rsidP="00483D99">
      <w:pPr>
        <w:pStyle w:val="Code"/>
        <w:ind w:left="900"/>
        <w:rPr>
          <w:sz w:val="18"/>
        </w:rPr>
      </w:pPr>
      <w:r w:rsidRPr="009953A2">
        <w:rPr>
          <w:sz w:val="18"/>
        </w:rPr>
        <w:t>var initializeEngineCore = function (htmlCanvasID, myGame) {</w:t>
      </w:r>
    </w:p>
    <w:p w:rsidR="002E44B9" w:rsidRPr="009953A2" w:rsidRDefault="002E44B9" w:rsidP="00483D99">
      <w:pPr>
        <w:pStyle w:val="Code"/>
        <w:ind w:left="900"/>
        <w:rPr>
          <w:sz w:val="18"/>
        </w:rPr>
      </w:pPr>
      <w:r w:rsidRPr="009953A2">
        <w:rPr>
          <w:sz w:val="18"/>
        </w:rPr>
        <w:t>    _initializeWebGL(htmlCanvasID);</w:t>
      </w:r>
    </w:p>
    <w:p w:rsidR="002E44B9" w:rsidRPr="009953A2" w:rsidRDefault="002E44B9" w:rsidP="00483D99">
      <w:pPr>
        <w:pStyle w:val="Code"/>
        <w:ind w:left="900"/>
        <w:rPr>
          <w:sz w:val="18"/>
        </w:rPr>
      </w:pPr>
      <w:r w:rsidRPr="009953A2">
        <w:rPr>
          <w:sz w:val="18"/>
        </w:rPr>
        <w:t>    gEngine.VertexBuffer.initialize();</w:t>
      </w:r>
    </w:p>
    <w:p w:rsidR="002E44B9" w:rsidRPr="009953A2" w:rsidRDefault="002E44B9" w:rsidP="00483D99">
      <w:pPr>
        <w:pStyle w:val="Code"/>
        <w:ind w:left="900"/>
        <w:rPr>
          <w:sz w:val="18"/>
        </w:rPr>
      </w:pPr>
      <w:r w:rsidRPr="009953A2">
        <w:rPr>
          <w:sz w:val="18"/>
        </w:rPr>
        <w:t>    gEngine.Input.initialize(</w:t>
      </w:r>
      <w:r w:rsidRPr="009953A2">
        <w:rPr>
          <w:rStyle w:val="CodeBold"/>
        </w:rPr>
        <w:t>htmlCanvasID</w:t>
      </w:r>
      <w:r w:rsidRPr="009953A2">
        <w:rPr>
          <w:sz w:val="18"/>
        </w:rPr>
        <w:t>);</w:t>
      </w:r>
    </w:p>
    <w:p w:rsidR="002E44B9" w:rsidRPr="009953A2" w:rsidRDefault="002E44B9" w:rsidP="00483D99">
      <w:pPr>
        <w:pStyle w:val="Code"/>
        <w:ind w:left="900"/>
        <w:rPr>
          <w:sz w:val="18"/>
        </w:rPr>
      </w:pPr>
      <w:r w:rsidRPr="009953A2">
        <w:rPr>
          <w:sz w:val="18"/>
        </w:rPr>
        <w:t>    gEngine.AudioClips.initAudioContext();</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Inits DefaultResoruces, when done, call startScene(myGame).</w:t>
      </w:r>
    </w:p>
    <w:p w:rsidR="002E44B9" w:rsidRPr="009953A2" w:rsidRDefault="002E44B9" w:rsidP="00483D99">
      <w:pPr>
        <w:pStyle w:val="Code"/>
        <w:ind w:left="900"/>
        <w:rPr>
          <w:sz w:val="18"/>
        </w:rPr>
      </w:pPr>
      <w:r w:rsidRPr="009953A2">
        <w:rPr>
          <w:sz w:val="18"/>
        </w:rPr>
        <w:t>    gEngine.DefaultResources.initialize(function () { startScene(myGame); });</w:t>
      </w:r>
    </w:p>
    <w:p w:rsidR="002E44B9" w:rsidRPr="009953A2" w:rsidRDefault="002E44B9" w:rsidP="00705D6F">
      <w:pPr>
        <w:pStyle w:val="Heading3"/>
      </w:pPr>
      <w:r w:rsidRPr="009953A2">
        <w:t xml:space="preserve">Implement Mouse Support in </w:t>
      </w:r>
      <w:proofErr w:type="spellStart"/>
      <w:r w:rsidRPr="009953A2">
        <w:t>gEngine_Input</w:t>
      </w:r>
      <w:proofErr w:type="spellEnd"/>
    </w:p>
    <w:p w:rsidR="002E44B9" w:rsidRPr="009953A2" w:rsidRDefault="002E44B9" w:rsidP="00705D6F">
      <w:pPr>
        <w:pStyle w:val="BodyTextFirst"/>
      </w:pPr>
      <w:r w:rsidRPr="009953A2">
        <w:t>Follow these steps:</w:t>
      </w:r>
    </w:p>
    <w:p w:rsidR="002E44B9" w:rsidRPr="009953A2" w:rsidRDefault="002E44B9" w:rsidP="00DF0FA8">
      <w:pPr>
        <w:pStyle w:val="NumList"/>
        <w:numPr>
          <w:ilvl w:val="0"/>
          <w:numId w:val="28"/>
        </w:numPr>
      </w:pPr>
      <w:r w:rsidRPr="009953A2">
        <w:t xml:space="preserve">Edit </w:t>
      </w:r>
      <w:r w:rsidRPr="009953A2">
        <w:rPr>
          <w:rStyle w:val="CodeInline"/>
        </w:rPr>
        <w:t>Engine_Input.js</w:t>
      </w:r>
      <w:r w:rsidRPr="009953A2">
        <w:t xml:space="preserve"> and define a set of constants to represent the three |mouse buttons.</w:t>
      </w:r>
    </w:p>
    <w:p w:rsidR="002E44B9" w:rsidRPr="009953A2" w:rsidRDefault="002E44B9" w:rsidP="00483D99">
      <w:pPr>
        <w:pStyle w:val="Code"/>
        <w:ind w:left="900"/>
        <w:rPr>
          <w:sz w:val="18"/>
        </w:rPr>
      </w:pPr>
      <w:r w:rsidRPr="009953A2">
        <w:rPr>
          <w:sz w:val="18"/>
        </w:rPr>
        <w:t>var kMouseButton = {</w:t>
      </w:r>
    </w:p>
    <w:p w:rsidR="002E44B9" w:rsidRPr="009953A2" w:rsidRDefault="002E44B9" w:rsidP="00483D99">
      <w:pPr>
        <w:pStyle w:val="Code"/>
        <w:ind w:left="900"/>
        <w:rPr>
          <w:sz w:val="18"/>
        </w:rPr>
      </w:pPr>
      <w:r w:rsidRPr="009953A2">
        <w:rPr>
          <w:sz w:val="18"/>
        </w:rPr>
        <w:t>    Left: 0,</w:t>
      </w:r>
    </w:p>
    <w:p w:rsidR="002E44B9" w:rsidRPr="009953A2" w:rsidRDefault="002E44B9" w:rsidP="00483D99">
      <w:pPr>
        <w:pStyle w:val="Code"/>
        <w:ind w:left="900"/>
        <w:rPr>
          <w:sz w:val="18"/>
        </w:rPr>
      </w:pPr>
      <w:r w:rsidRPr="009953A2">
        <w:rPr>
          <w:sz w:val="18"/>
        </w:rPr>
        <w:t>    Middle: 1,</w:t>
      </w:r>
    </w:p>
    <w:p w:rsidR="002E44B9" w:rsidRPr="009953A2" w:rsidRDefault="002E44B9" w:rsidP="00483D99">
      <w:pPr>
        <w:pStyle w:val="Code"/>
        <w:ind w:left="900"/>
        <w:rPr>
          <w:sz w:val="18"/>
        </w:rPr>
      </w:pPr>
      <w:r w:rsidRPr="009953A2">
        <w:rPr>
          <w:sz w:val="18"/>
        </w:rPr>
        <w:t>    Right: 2</w:t>
      </w:r>
    </w:p>
    <w:p w:rsidR="002E44B9" w:rsidRPr="009953A2" w:rsidRDefault="002E44B9" w:rsidP="00483D99">
      <w:pPr>
        <w:pStyle w:val="Code"/>
        <w:ind w:left="900"/>
        <w:rPr>
          <w:sz w:val="18"/>
        </w:rPr>
      </w:pPr>
      <w:r w:rsidRPr="009953A2">
        <w:rPr>
          <w:sz w:val="18"/>
        </w:rPr>
        <w:t>};</w:t>
      </w:r>
    </w:p>
    <w:p w:rsidR="002E44B9" w:rsidRPr="009953A2" w:rsidRDefault="002E44B9" w:rsidP="00DF0FA8">
      <w:pPr>
        <w:pStyle w:val="NumList"/>
      </w:pPr>
      <w:r w:rsidRPr="009953A2">
        <w:t>Define the variables to support mouse input.</w:t>
      </w:r>
    </w:p>
    <w:p w:rsidR="002E44B9" w:rsidRPr="009953A2" w:rsidRDefault="002E44B9" w:rsidP="00483D99">
      <w:pPr>
        <w:pStyle w:val="Code"/>
        <w:ind w:left="900"/>
        <w:rPr>
          <w:sz w:val="18"/>
        </w:rPr>
      </w:pPr>
      <w:r w:rsidRPr="009953A2">
        <w:rPr>
          <w:sz w:val="18"/>
        </w:rPr>
        <w:t>// Support mouse</w:t>
      </w:r>
    </w:p>
    <w:p w:rsidR="002E44B9" w:rsidRPr="009953A2" w:rsidRDefault="002E44B9" w:rsidP="00483D99">
      <w:pPr>
        <w:pStyle w:val="Code"/>
        <w:ind w:left="900"/>
        <w:rPr>
          <w:sz w:val="18"/>
        </w:rPr>
      </w:pPr>
      <w:r w:rsidRPr="009953A2">
        <w:rPr>
          <w:sz w:val="18"/>
        </w:rPr>
        <w:t>var mCanvas = null;</w:t>
      </w:r>
    </w:p>
    <w:p w:rsidR="002E44B9" w:rsidRPr="009953A2" w:rsidRDefault="002E44B9" w:rsidP="00483D99">
      <w:pPr>
        <w:pStyle w:val="Code"/>
        <w:ind w:left="900"/>
        <w:rPr>
          <w:sz w:val="18"/>
        </w:rPr>
      </w:pPr>
      <w:r w:rsidRPr="009953A2">
        <w:rPr>
          <w:sz w:val="18"/>
        </w:rPr>
        <w:t>var mButtonPreviousState = [];</w:t>
      </w:r>
    </w:p>
    <w:p w:rsidR="002E44B9" w:rsidRPr="009953A2" w:rsidRDefault="002E44B9" w:rsidP="00483D99">
      <w:pPr>
        <w:pStyle w:val="Code"/>
        <w:ind w:left="900"/>
        <w:rPr>
          <w:sz w:val="18"/>
        </w:rPr>
      </w:pPr>
      <w:r w:rsidRPr="009953A2">
        <w:rPr>
          <w:sz w:val="18"/>
        </w:rPr>
        <w:t>var mIsButtonPressed = [];</w:t>
      </w:r>
    </w:p>
    <w:p w:rsidR="002E44B9" w:rsidRPr="009953A2" w:rsidRDefault="002E44B9" w:rsidP="00483D99">
      <w:pPr>
        <w:pStyle w:val="Code"/>
        <w:ind w:left="900"/>
        <w:rPr>
          <w:sz w:val="18"/>
        </w:rPr>
      </w:pPr>
      <w:r w:rsidRPr="009953A2">
        <w:rPr>
          <w:sz w:val="18"/>
        </w:rPr>
        <w:t>var mIsButtonClicked = [];</w:t>
      </w:r>
    </w:p>
    <w:p w:rsidR="002E44B9" w:rsidRPr="009953A2" w:rsidRDefault="002E44B9" w:rsidP="00483D99">
      <w:pPr>
        <w:pStyle w:val="Code"/>
        <w:ind w:left="900"/>
        <w:rPr>
          <w:sz w:val="18"/>
        </w:rPr>
      </w:pPr>
      <w:r w:rsidRPr="009953A2">
        <w:rPr>
          <w:sz w:val="18"/>
        </w:rPr>
        <w:t>var mMousePosX = -1;</w:t>
      </w:r>
    </w:p>
    <w:p w:rsidR="002E44B9" w:rsidRPr="009953A2" w:rsidRDefault="002E44B9" w:rsidP="00483D99">
      <w:pPr>
        <w:pStyle w:val="Code"/>
        <w:ind w:left="900"/>
        <w:rPr>
          <w:sz w:val="18"/>
        </w:rPr>
      </w:pPr>
      <w:r w:rsidRPr="009953A2">
        <w:rPr>
          <w:sz w:val="18"/>
        </w:rPr>
        <w:t>var mMousePosY = -1;</w:t>
      </w:r>
    </w:p>
    <w:p w:rsidR="002E44B9" w:rsidRPr="009953A2" w:rsidRDefault="002E44B9" w:rsidP="00100825">
      <w:pPr>
        <w:pStyle w:val="BodyText"/>
      </w:pPr>
      <w:r w:rsidRPr="009953A2">
        <w:t>Similar to keyboard input, mouse button states are arrays of three Boolean elements, each representing the state of the three mouse buttons.</w:t>
      </w:r>
    </w:p>
    <w:p w:rsidR="002E44B9" w:rsidRPr="009953A2" w:rsidRDefault="002E44B9" w:rsidP="00DF0FA8">
      <w:pPr>
        <w:pStyle w:val="NumList"/>
      </w:pPr>
      <w:r w:rsidRPr="009953A2">
        <w:t>Define the mouse movement event handler.</w:t>
      </w:r>
    </w:p>
    <w:p w:rsidR="002E44B9" w:rsidRPr="009953A2" w:rsidRDefault="002E44B9" w:rsidP="00483D99">
      <w:pPr>
        <w:pStyle w:val="Code"/>
        <w:ind w:left="900"/>
        <w:rPr>
          <w:sz w:val="18"/>
        </w:rPr>
      </w:pPr>
      <w:r w:rsidRPr="009953A2">
        <w:rPr>
          <w:sz w:val="18"/>
        </w:rPr>
        <w:t>var _onMouseMove = function (event) {</w:t>
      </w:r>
    </w:p>
    <w:p w:rsidR="002E44B9" w:rsidRPr="009953A2" w:rsidRDefault="002E44B9" w:rsidP="00483D99">
      <w:pPr>
        <w:pStyle w:val="Code"/>
        <w:ind w:left="900"/>
        <w:rPr>
          <w:sz w:val="18"/>
        </w:rPr>
      </w:pPr>
      <w:r w:rsidRPr="009953A2">
        <w:rPr>
          <w:sz w:val="18"/>
        </w:rPr>
        <w:t>    var inside = false;</w:t>
      </w:r>
    </w:p>
    <w:p w:rsidR="002E44B9" w:rsidRPr="009953A2" w:rsidRDefault="002E44B9" w:rsidP="00483D99">
      <w:pPr>
        <w:pStyle w:val="Code"/>
        <w:ind w:left="900"/>
        <w:rPr>
          <w:sz w:val="18"/>
        </w:rPr>
      </w:pPr>
      <w:r w:rsidRPr="009953A2">
        <w:rPr>
          <w:sz w:val="18"/>
        </w:rPr>
        <w:lastRenderedPageBreak/>
        <w:t>    var bBox = mCanvas.getBoundingClientRect();</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 In Canvas Space now. Convert via ratio from canvas to client.</w:t>
      </w:r>
    </w:p>
    <w:p w:rsidR="002E44B9" w:rsidRPr="009953A2" w:rsidRDefault="002E44B9" w:rsidP="00483D99">
      <w:pPr>
        <w:pStyle w:val="Code"/>
        <w:ind w:left="900"/>
        <w:rPr>
          <w:sz w:val="18"/>
        </w:rPr>
      </w:pPr>
      <w:r w:rsidRPr="009953A2">
        <w:rPr>
          <w:sz w:val="18"/>
        </w:rPr>
        <w:t>    var x = Math.round((event.clientX - bBox.left) *</w:t>
      </w:r>
    </w:p>
    <w:p w:rsidR="002E44B9" w:rsidRPr="009953A2" w:rsidRDefault="002E44B9" w:rsidP="00483D99">
      <w:pPr>
        <w:pStyle w:val="Code"/>
        <w:ind w:left="900"/>
        <w:rPr>
          <w:sz w:val="18"/>
        </w:rPr>
      </w:pPr>
      <w:r w:rsidRPr="009953A2">
        <w:rPr>
          <w:sz w:val="18"/>
        </w:rPr>
        <w:t>        (mCanvas.width / bBox.width));</w:t>
      </w:r>
    </w:p>
    <w:p w:rsidR="002E44B9" w:rsidRPr="009953A2" w:rsidRDefault="002E44B9" w:rsidP="00483D99">
      <w:pPr>
        <w:pStyle w:val="Code"/>
        <w:ind w:left="900"/>
        <w:rPr>
          <w:sz w:val="18"/>
        </w:rPr>
      </w:pPr>
      <w:r w:rsidRPr="009953A2">
        <w:rPr>
          <w:sz w:val="18"/>
        </w:rPr>
        <w:t>    var y = Math.round((event.clientY - bBox.top) *</w:t>
      </w:r>
    </w:p>
    <w:p w:rsidR="002E44B9" w:rsidRPr="009953A2" w:rsidRDefault="002E44B9" w:rsidP="00483D99">
      <w:pPr>
        <w:pStyle w:val="Code"/>
        <w:ind w:left="900"/>
        <w:rPr>
          <w:sz w:val="18"/>
        </w:rPr>
      </w:pPr>
      <w:r w:rsidRPr="009953A2">
        <w:rPr>
          <w:sz w:val="18"/>
        </w:rPr>
        <w:t>        (mCanvas.width / bBox.width));</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    if ((x &gt;= 0) &amp;&amp; (x &lt; mCanvas.width) &amp;&amp; (y &gt;= 0) &amp;&amp;</w:t>
      </w:r>
    </w:p>
    <w:p w:rsidR="002E44B9" w:rsidRPr="009953A2" w:rsidRDefault="002E44B9" w:rsidP="00483D99">
      <w:pPr>
        <w:pStyle w:val="Code"/>
        <w:ind w:left="900"/>
        <w:rPr>
          <w:sz w:val="18"/>
        </w:rPr>
      </w:pPr>
      <w:r w:rsidRPr="009953A2">
        <w:rPr>
          <w:sz w:val="18"/>
        </w:rPr>
        <w:t>        (y &lt; mCanvas.height)) {</w:t>
      </w:r>
    </w:p>
    <w:p w:rsidR="002E44B9" w:rsidRPr="009953A2" w:rsidRDefault="002E44B9" w:rsidP="00483D99">
      <w:pPr>
        <w:pStyle w:val="Code"/>
        <w:ind w:left="900"/>
        <w:rPr>
          <w:sz w:val="18"/>
        </w:rPr>
      </w:pPr>
      <w:r w:rsidRPr="009953A2">
        <w:rPr>
          <w:sz w:val="18"/>
        </w:rPr>
        <w:t>        mMousePosX = x;</w:t>
      </w:r>
    </w:p>
    <w:p w:rsidR="002E44B9" w:rsidRPr="009953A2" w:rsidRDefault="002E44B9" w:rsidP="00483D99">
      <w:pPr>
        <w:pStyle w:val="Code"/>
        <w:ind w:left="900"/>
        <w:rPr>
          <w:sz w:val="18"/>
        </w:rPr>
      </w:pPr>
      <w:r w:rsidRPr="009953A2">
        <w:rPr>
          <w:sz w:val="18"/>
        </w:rPr>
        <w:t>        mMousePosY = mCanvas.height - 1 - y;</w:t>
      </w:r>
    </w:p>
    <w:p w:rsidR="002E44B9" w:rsidRPr="009953A2" w:rsidRDefault="002E44B9" w:rsidP="00483D99">
      <w:pPr>
        <w:pStyle w:val="Code"/>
        <w:ind w:left="900"/>
        <w:rPr>
          <w:sz w:val="18"/>
        </w:rPr>
      </w:pPr>
      <w:r w:rsidRPr="009953A2">
        <w:rPr>
          <w:sz w:val="18"/>
        </w:rPr>
        <w:t>        inside = true;</w:t>
      </w:r>
    </w:p>
    <w:p w:rsidR="002E44B9" w:rsidRPr="009953A2" w:rsidRDefault="002E44B9" w:rsidP="00483D99">
      <w:pPr>
        <w:pStyle w:val="Code"/>
        <w:ind w:left="900"/>
        <w:rPr>
          <w:sz w:val="18"/>
        </w:rPr>
      </w:pPr>
      <w:r w:rsidRPr="009953A2">
        <w:rPr>
          <w:sz w:val="18"/>
        </w:rPr>
        <w:t>    }</w:t>
      </w:r>
    </w:p>
    <w:p w:rsidR="002E44B9" w:rsidRPr="009953A2" w:rsidRDefault="002E44B9" w:rsidP="00483D99">
      <w:pPr>
        <w:pStyle w:val="Code"/>
        <w:ind w:left="900"/>
        <w:rPr>
          <w:sz w:val="18"/>
        </w:rPr>
      </w:pPr>
      <w:r w:rsidRPr="009953A2">
        <w:rPr>
          <w:sz w:val="18"/>
        </w:rPr>
        <w:t>    return inside;</w:t>
      </w:r>
    </w:p>
    <w:p w:rsidR="002E44B9" w:rsidRPr="009953A2" w:rsidRDefault="002E44B9" w:rsidP="00483D99">
      <w:pPr>
        <w:pStyle w:val="Code"/>
        <w:ind w:left="900"/>
        <w:rPr>
          <w:sz w:val="18"/>
        </w:rPr>
      </w:pPr>
      <w:r w:rsidRPr="009953A2">
        <w:rPr>
          <w:sz w:val="18"/>
        </w:rPr>
        <w:t>};</w:t>
      </w:r>
    </w:p>
    <w:p w:rsidR="002E44B9" w:rsidRPr="009953A2" w:rsidRDefault="002E44B9" w:rsidP="00100825">
      <w:pPr>
        <w:pStyle w:val="BodyText"/>
      </w:pPr>
      <w:r w:rsidRPr="009953A2">
        <w:t>Notice that the mouse event handler transforms a raw pixel position into the Canvas Coordinate space by first checking whether the position is within the bounds of the canvas and then flipping the y position such that the displacement is measured with respect to the lower-left corner.</w:t>
      </w:r>
    </w:p>
    <w:p w:rsidR="002E44B9" w:rsidRPr="009953A2" w:rsidRDefault="002E44B9" w:rsidP="00DF0FA8">
      <w:pPr>
        <w:pStyle w:val="NumList"/>
      </w:pPr>
      <w:r w:rsidRPr="009953A2">
        <w:t>Define the mouse button press handler to record the button event.</w:t>
      </w:r>
    </w:p>
    <w:p w:rsidR="002E44B9" w:rsidRPr="009953A2" w:rsidRDefault="002E44B9" w:rsidP="00483D99">
      <w:pPr>
        <w:pStyle w:val="Code"/>
        <w:ind w:left="900"/>
        <w:rPr>
          <w:sz w:val="18"/>
        </w:rPr>
      </w:pPr>
      <w:r w:rsidRPr="009953A2">
        <w:rPr>
          <w:sz w:val="18"/>
        </w:rPr>
        <w:t>var _onMouseDown = function (event) {</w:t>
      </w:r>
    </w:p>
    <w:p w:rsidR="002E44B9" w:rsidRPr="009953A2" w:rsidRDefault="002E44B9" w:rsidP="00483D99">
      <w:pPr>
        <w:pStyle w:val="Code"/>
        <w:ind w:left="900"/>
        <w:rPr>
          <w:sz w:val="18"/>
        </w:rPr>
      </w:pPr>
      <w:r w:rsidRPr="009953A2">
        <w:rPr>
          <w:sz w:val="18"/>
        </w:rPr>
        <w:t>    if (_onMouseMove(event))</w:t>
      </w:r>
    </w:p>
    <w:p w:rsidR="002E44B9" w:rsidRPr="009953A2" w:rsidRDefault="002E44B9" w:rsidP="00483D99">
      <w:pPr>
        <w:pStyle w:val="Code"/>
        <w:ind w:left="900"/>
        <w:rPr>
          <w:sz w:val="18"/>
        </w:rPr>
      </w:pPr>
      <w:r w:rsidRPr="009953A2">
        <w:rPr>
          <w:sz w:val="18"/>
        </w:rPr>
        <w:t>        mIsButtonPressed[event.button] = true;</w:t>
      </w:r>
    </w:p>
    <w:p w:rsidR="002E44B9" w:rsidRPr="009953A2" w:rsidRDefault="002E44B9" w:rsidP="00483D99">
      <w:pPr>
        <w:pStyle w:val="Code"/>
        <w:ind w:left="900"/>
        <w:rPr>
          <w:sz w:val="18"/>
        </w:rPr>
      </w:pPr>
      <w:r w:rsidRPr="009953A2">
        <w:rPr>
          <w:sz w:val="18"/>
        </w:rPr>
        <w:t>};</w:t>
      </w:r>
    </w:p>
    <w:p w:rsidR="002E44B9" w:rsidRPr="009953A2" w:rsidRDefault="002E44B9" w:rsidP="00DF0FA8">
      <w:pPr>
        <w:pStyle w:val="NumList"/>
      </w:pPr>
      <w:r w:rsidRPr="009953A2">
        <w:t xml:space="preserve">Define </w:t>
      </w:r>
      <w:proofErr w:type="spellStart"/>
      <w:r w:rsidRPr="009953A2">
        <w:t>t.e</w:t>
      </w:r>
      <w:proofErr w:type="spellEnd"/>
      <w:r w:rsidRPr="009953A2">
        <w:t xml:space="preserve"> button release handler to facilitate the detection of a mouse button click event.</w:t>
      </w:r>
    </w:p>
    <w:p w:rsidR="002E44B9" w:rsidRPr="009953A2" w:rsidRDefault="002E44B9" w:rsidP="00483D99">
      <w:pPr>
        <w:pStyle w:val="Code"/>
        <w:ind w:left="900"/>
        <w:rPr>
          <w:sz w:val="18"/>
        </w:rPr>
      </w:pPr>
      <w:r w:rsidRPr="009953A2">
        <w:rPr>
          <w:sz w:val="18"/>
        </w:rPr>
        <w:t>var _onMouseUp = function (event) {</w:t>
      </w:r>
    </w:p>
    <w:p w:rsidR="002E44B9" w:rsidRPr="009953A2" w:rsidRDefault="002E44B9" w:rsidP="00483D99">
      <w:pPr>
        <w:pStyle w:val="Code"/>
        <w:ind w:left="900"/>
        <w:rPr>
          <w:sz w:val="18"/>
        </w:rPr>
      </w:pPr>
      <w:r w:rsidRPr="009953A2">
        <w:rPr>
          <w:sz w:val="18"/>
        </w:rPr>
        <w:t>    _onMouseMove(event);</w:t>
      </w:r>
    </w:p>
    <w:p w:rsidR="002E44B9" w:rsidRPr="009953A2" w:rsidRDefault="002E44B9" w:rsidP="00483D99">
      <w:pPr>
        <w:pStyle w:val="Code"/>
        <w:ind w:left="900"/>
        <w:rPr>
          <w:sz w:val="18"/>
        </w:rPr>
      </w:pPr>
      <w:r w:rsidRPr="009953A2">
        <w:rPr>
          <w:sz w:val="18"/>
        </w:rPr>
        <w:t>    mIsButtonPressed[event.button] = false;</w:t>
      </w:r>
    </w:p>
    <w:p w:rsidR="002E44B9" w:rsidRPr="009953A2" w:rsidRDefault="002E44B9" w:rsidP="00483D99">
      <w:pPr>
        <w:pStyle w:val="Code"/>
        <w:ind w:left="900"/>
        <w:rPr>
          <w:sz w:val="18"/>
        </w:rPr>
      </w:pPr>
      <w:r w:rsidRPr="009953A2">
        <w:rPr>
          <w:sz w:val="18"/>
        </w:rPr>
        <w:t>};</w:t>
      </w:r>
    </w:p>
    <w:p w:rsidR="002E44B9" w:rsidRPr="009953A2" w:rsidRDefault="002E44B9" w:rsidP="00DF0FA8">
      <w:pPr>
        <w:pStyle w:val="NumList"/>
      </w:pPr>
      <w:r w:rsidRPr="009953A2">
        <w:t xml:space="preserve">Modify the </w:t>
      </w:r>
      <w:proofErr w:type="gramStart"/>
      <w:r w:rsidRPr="009953A2">
        <w:rPr>
          <w:rStyle w:val="CodeInline"/>
        </w:rPr>
        <w:t>initialize(</w:t>
      </w:r>
      <w:proofErr w:type="gramEnd"/>
      <w:r w:rsidRPr="009953A2">
        <w:rPr>
          <w:rStyle w:val="CodeInline"/>
        </w:rPr>
        <w:t>)</w:t>
      </w:r>
      <w:r w:rsidRPr="009953A2">
        <w:t xml:space="preserve"> function to receive the </w:t>
      </w:r>
      <w:proofErr w:type="spellStart"/>
      <w:r w:rsidRPr="009953A2">
        <w:rPr>
          <w:rStyle w:val="CodeInline"/>
        </w:rPr>
        <w:t>canvasID</w:t>
      </w:r>
      <w:proofErr w:type="spellEnd"/>
      <w:r w:rsidRPr="009953A2">
        <w:t xml:space="preserve"> parameter and initialize mouse event handlers.</w:t>
      </w:r>
    </w:p>
    <w:p w:rsidR="002E44B9" w:rsidRPr="009953A2" w:rsidRDefault="002E44B9" w:rsidP="00483D99">
      <w:pPr>
        <w:pStyle w:val="Code"/>
        <w:ind w:left="900"/>
        <w:rPr>
          <w:sz w:val="18"/>
        </w:rPr>
      </w:pPr>
      <w:r w:rsidRPr="009953A2">
        <w:rPr>
          <w:sz w:val="18"/>
        </w:rPr>
        <w:t xml:space="preserve">var initialize = function ( </w:t>
      </w:r>
      <w:r w:rsidRPr="009953A2">
        <w:rPr>
          <w:rStyle w:val="CodeBold"/>
        </w:rPr>
        <w:t>canvasID</w:t>
      </w:r>
      <w:r w:rsidRPr="009953A2">
        <w:rPr>
          <w:sz w:val="18"/>
        </w:rPr>
        <w:t xml:space="preserve"> ) {</w:t>
      </w:r>
    </w:p>
    <w:p w:rsidR="002E44B9" w:rsidRPr="009953A2" w:rsidRDefault="002E44B9" w:rsidP="00483D99">
      <w:pPr>
        <w:pStyle w:val="Code"/>
        <w:ind w:left="900"/>
        <w:rPr>
          <w:sz w:val="18"/>
        </w:rPr>
      </w:pPr>
      <w:r w:rsidRPr="009953A2">
        <w:rPr>
          <w:sz w:val="18"/>
        </w:rPr>
        <w:t>    // Keyboard support</w:t>
      </w:r>
    </w:p>
    <w:p w:rsidR="002E44B9" w:rsidRPr="009953A2" w:rsidRDefault="002E44B9" w:rsidP="00483D99">
      <w:pPr>
        <w:pStyle w:val="Code"/>
        <w:ind w:left="900"/>
        <w:rPr>
          <w:sz w:val="18"/>
        </w:rPr>
      </w:pPr>
      <w:r w:rsidRPr="009953A2">
        <w:rPr>
          <w:sz w:val="18"/>
        </w:rPr>
        <w:t>    // ... Identical to previous projects ...</w:t>
      </w:r>
    </w:p>
    <w:p w:rsidR="002E44B9" w:rsidRPr="009953A2" w:rsidRDefault="002E44B9" w:rsidP="00483D99">
      <w:pPr>
        <w:pStyle w:val="Code"/>
        <w:ind w:left="900"/>
        <w:rPr>
          <w:rStyle w:val="CodeBold"/>
        </w:rPr>
      </w:pPr>
      <w:r w:rsidRPr="009953A2">
        <w:rPr>
          <w:sz w:val="18"/>
        </w:rPr>
        <w:t>    </w:t>
      </w:r>
      <w:r w:rsidRPr="009953A2">
        <w:rPr>
          <w:rStyle w:val="CodeBold"/>
        </w:rPr>
        <w:t>// Mouse support</w:t>
      </w:r>
    </w:p>
    <w:p w:rsidR="002E44B9" w:rsidRPr="009953A2" w:rsidRDefault="002E44B9" w:rsidP="00483D99">
      <w:pPr>
        <w:pStyle w:val="Code"/>
        <w:ind w:left="900"/>
        <w:rPr>
          <w:rStyle w:val="CodeBold"/>
        </w:rPr>
      </w:pPr>
      <w:r w:rsidRPr="009953A2">
        <w:rPr>
          <w:sz w:val="18"/>
        </w:rPr>
        <w:t>    </w:t>
      </w:r>
      <w:r w:rsidRPr="009953A2">
        <w:rPr>
          <w:rStyle w:val="CodeBold"/>
        </w:rPr>
        <w:t>for (i = 0; i &lt; 3; i++) {</w:t>
      </w:r>
    </w:p>
    <w:p w:rsidR="002E44B9" w:rsidRPr="009953A2" w:rsidRDefault="002E44B9" w:rsidP="00483D99">
      <w:pPr>
        <w:pStyle w:val="Code"/>
        <w:ind w:left="900"/>
        <w:rPr>
          <w:rStyle w:val="CodeBold"/>
        </w:rPr>
      </w:pPr>
      <w:r w:rsidRPr="009953A2">
        <w:rPr>
          <w:sz w:val="18"/>
        </w:rPr>
        <w:t>        </w:t>
      </w:r>
      <w:r w:rsidRPr="009953A2">
        <w:rPr>
          <w:rStyle w:val="CodeBold"/>
        </w:rPr>
        <w:t>mButtonPreviousState[i] = false;</w:t>
      </w:r>
    </w:p>
    <w:p w:rsidR="002E44B9" w:rsidRPr="009953A2" w:rsidRDefault="002E44B9" w:rsidP="00483D99">
      <w:pPr>
        <w:pStyle w:val="Code"/>
        <w:ind w:left="900"/>
        <w:rPr>
          <w:rStyle w:val="CodeBold"/>
        </w:rPr>
      </w:pPr>
      <w:r w:rsidRPr="009953A2">
        <w:rPr>
          <w:sz w:val="18"/>
        </w:rPr>
        <w:t>        </w:t>
      </w:r>
      <w:r w:rsidRPr="009953A2">
        <w:rPr>
          <w:rStyle w:val="CodeBold"/>
        </w:rPr>
        <w:t>mIsButtonPressed[i] = false;</w:t>
      </w:r>
    </w:p>
    <w:p w:rsidR="002E44B9" w:rsidRPr="009953A2" w:rsidRDefault="002E44B9" w:rsidP="00483D99">
      <w:pPr>
        <w:pStyle w:val="Code"/>
        <w:ind w:left="900"/>
        <w:rPr>
          <w:rStyle w:val="CodeBold"/>
        </w:rPr>
      </w:pPr>
      <w:r w:rsidRPr="009953A2">
        <w:rPr>
          <w:sz w:val="18"/>
        </w:rPr>
        <w:t>        </w:t>
      </w:r>
      <w:r w:rsidRPr="009953A2">
        <w:rPr>
          <w:rStyle w:val="CodeBold"/>
        </w:rPr>
        <w:t>mIsButtonClicked[i] = false;</w:t>
      </w:r>
    </w:p>
    <w:p w:rsidR="002E44B9" w:rsidRPr="009953A2" w:rsidRDefault="002E44B9" w:rsidP="00483D99">
      <w:pPr>
        <w:pStyle w:val="Code"/>
        <w:ind w:left="900"/>
        <w:rPr>
          <w:rStyle w:val="CodeBold"/>
        </w:rPr>
      </w:pPr>
      <w:r w:rsidRPr="009953A2">
        <w:rPr>
          <w:sz w:val="18"/>
        </w:rPr>
        <w:t>    </w:t>
      </w:r>
      <w:r w:rsidRPr="009953A2">
        <w:rPr>
          <w:rStyle w:val="CodeBold"/>
        </w:rPr>
        <w:t>}</w:t>
      </w:r>
    </w:p>
    <w:p w:rsidR="002E44B9" w:rsidRPr="009953A2" w:rsidRDefault="002E44B9" w:rsidP="00483D99">
      <w:pPr>
        <w:pStyle w:val="Code"/>
        <w:ind w:left="900"/>
        <w:rPr>
          <w:rStyle w:val="CodeBold"/>
        </w:rPr>
      </w:pPr>
      <w:r w:rsidRPr="009953A2">
        <w:rPr>
          <w:sz w:val="18"/>
        </w:rPr>
        <w:t>    </w:t>
      </w:r>
      <w:r w:rsidRPr="009953A2">
        <w:rPr>
          <w:rStyle w:val="CodeBold"/>
        </w:rPr>
        <w:t>window.addEventListener('mousedown', _onMouseDown);</w:t>
      </w:r>
    </w:p>
    <w:p w:rsidR="002E44B9" w:rsidRPr="009953A2" w:rsidRDefault="002E44B9" w:rsidP="00483D99">
      <w:pPr>
        <w:pStyle w:val="Code"/>
        <w:ind w:left="900"/>
        <w:rPr>
          <w:rStyle w:val="CodeBold"/>
        </w:rPr>
      </w:pPr>
      <w:r w:rsidRPr="009953A2">
        <w:rPr>
          <w:sz w:val="18"/>
        </w:rPr>
        <w:t>    </w:t>
      </w:r>
      <w:r w:rsidRPr="009953A2">
        <w:rPr>
          <w:rStyle w:val="CodeBold"/>
        </w:rPr>
        <w:t>window.addEventListener('mouseup', _onMouseUp);</w:t>
      </w:r>
    </w:p>
    <w:p w:rsidR="002E44B9" w:rsidRPr="009953A2" w:rsidRDefault="002E44B9" w:rsidP="00483D99">
      <w:pPr>
        <w:pStyle w:val="Code"/>
        <w:ind w:left="900"/>
        <w:rPr>
          <w:rStyle w:val="CodeBold"/>
        </w:rPr>
      </w:pPr>
      <w:r w:rsidRPr="009953A2">
        <w:rPr>
          <w:sz w:val="18"/>
        </w:rPr>
        <w:t>    </w:t>
      </w:r>
      <w:r w:rsidRPr="009953A2">
        <w:rPr>
          <w:rStyle w:val="CodeBold"/>
        </w:rPr>
        <w:t>window.addEventListener('mousemove', _onMouseMove);</w:t>
      </w:r>
    </w:p>
    <w:p w:rsidR="002E44B9" w:rsidRPr="009953A2" w:rsidRDefault="002E44B9" w:rsidP="00483D99">
      <w:pPr>
        <w:pStyle w:val="Code"/>
        <w:ind w:left="900"/>
        <w:rPr>
          <w:rStyle w:val="CodeBold"/>
        </w:rPr>
      </w:pPr>
      <w:r w:rsidRPr="009953A2">
        <w:rPr>
          <w:sz w:val="18"/>
        </w:rPr>
        <w:t>    </w:t>
      </w:r>
      <w:r w:rsidRPr="009953A2">
        <w:rPr>
          <w:rStyle w:val="CodeBold"/>
        </w:rPr>
        <w:t>mCanvas = document.getElementById(canvasID);</w:t>
      </w:r>
    </w:p>
    <w:p w:rsidR="002E44B9" w:rsidRPr="009953A2" w:rsidRDefault="002E44B9" w:rsidP="00483D99">
      <w:pPr>
        <w:pStyle w:val="Code"/>
        <w:ind w:left="900"/>
        <w:rPr>
          <w:sz w:val="18"/>
        </w:rPr>
      </w:pPr>
      <w:r w:rsidRPr="009953A2">
        <w:rPr>
          <w:sz w:val="18"/>
        </w:rPr>
        <w:t>};</w:t>
      </w:r>
    </w:p>
    <w:p w:rsidR="002E44B9" w:rsidRPr="009953A2" w:rsidRDefault="002E44B9" w:rsidP="00DF0FA8">
      <w:pPr>
        <w:pStyle w:val="NumList"/>
      </w:pPr>
      <w:r w:rsidRPr="009953A2">
        <w:lastRenderedPageBreak/>
        <w:t xml:space="preserve">Modify the </w:t>
      </w:r>
      <w:proofErr w:type="gramStart"/>
      <w:r w:rsidRPr="009953A2">
        <w:rPr>
          <w:rStyle w:val="CodeInline"/>
        </w:rPr>
        <w:t>update(</w:t>
      </w:r>
      <w:proofErr w:type="gramEnd"/>
      <w:r w:rsidRPr="009953A2">
        <w:rPr>
          <w:rStyle w:val="CodeInline"/>
        </w:rPr>
        <w:t>)</w:t>
      </w:r>
      <w:r w:rsidRPr="009953A2">
        <w:t xml:space="preserve"> function to process mouse button state changes in a similar fashion to the keyboard.</w:t>
      </w:r>
    </w:p>
    <w:p w:rsidR="002E44B9" w:rsidRPr="009953A2" w:rsidRDefault="002E44B9" w:rsidP="00483D99">
      <w:pPr>
        <w:pStyle w:val="Code"/>
        <w:ind w:left="900"/>
        <w:rPr>
          <w:sz w:val="18"/>
        </w:rPr>
      </w:pPr>
      <w:r w:rsidRPr="009953A2">
        <w:rPr>
          <w:sz w:val="18"/>
        </w:rPr>
        <w:t>var update = function () {</w:t>
      </w:r>
    </w:p>
    <w:p w:rsidR="002E44B9" w:rsidRPr="009953A2" w:rsidRDefault="002E44B9" w:rsidP="00483D99">
      <w:pPr>
        <w:pStyle w:val="Code"/>
        <w:ind w:left="900"/>
        <w:rPr>
          <w:sz w:val="18"/>
        </w:rPr>
      </w:pPr>
      <w:r w:rsidRPr="009953A2">
        <w:rPr>
          <w:sz w:val="18"/>
        </w:rPr>
        <w:t>    var i;</w:t>
      </w:r>
    </w:p>
    <w:p w:rsidR="002E44B9" w:rsidRPr="009953A2" w:rsidRDefault="002E44B9" w:rsidP="00483D99">
      <w:pPr>
        <w:pStyle w:val="Code"/>
        <w:ind w:left="900"/>
        <w:rPr>
          <w:sz w:val="18"/>
        </w:rPr>
      </w:pPr>
      <w:r w:rsidRPr="009953A2">
        <w:rPr>
          <w:sz w:val="18"/>
        </w:rPr>
        <w:t>    for (i = 0; i &lt; kKeys.LastKeyCode; i++) {</w:t>
      </w:r>
    </w:p>
    <w:p w:rsidR="002E44B9" w:rsidRPr="009953A2" w:rsidRDefault="002E44B9" w:rsidP="00483D99">
      <w:pPr>
        <w:pStyle w:val="Code"/>
        <w:ind w:left="900"/>
        <w:rPr>
          <w:sz w:val="18"/>
        </w:rPr>
      </w:pPr>
      <w:r w:rsidRPr="009953A2">
        <w:rPr>
          <w:sz w:val="18"/>
        </w:rPr>
        <w:t>        mIsKeyClicked[i] = (!mKeyPreviousState[i]) &amp;&amp; mIsKeyPressed[i];</w:t>
      </w:r>
    </w:p>
    <w:p w:rsidR="002E44B9" w:rsidRPr="009953A2" w:rsidRDefault="002E44B9" w:rsidP="00483D99">
      <w:pPr>
        <w:pStyle w:val="Code"/>
        <w:ind w:left="900"/>
        <w:rPr>
          <w:sz w:val="18"/>
        </w:rPr>
      </w:pPr>
      <w:r w:rsidRPr="009953A2">
        <w:rPr>
          <w:sz w:val="18"/>
        </w:rPr>
        <w:t>        mKeyPreviousState[i] = mIsKeyPressed[i];</w:t>
      </w:r>
    </w:p>
    <w:p w:rsidR="002E44B9" w:rsidRPr="009953A2" w:rsidRDefault="002E44B9" w:rsidP="00483D99">
      <w:pPr>
        <w:pStyle w:val="Code"/>
        <w:ind w:left="900"/>
        <w:rPr>
          <w:sz w:val="18"/>
        </w:rPr>
      </w:pPr>
      <w:r w:rsidRPr="009953A2">
        <w:rPr>
          <w:sz w:val="18"/>
        </w:rPr>
        <w:t>    }</w:t>
      </w:r>
    </w:p>
    <w:p w:rsidR="002E44B9" w:rsidRPr="009953A2" w:rsidRDefault="002E44B9" w:rsidP="00483D99">
      <w:pPr>
        <w:pStyle w:val="Code"/>
        <w:ind w:left="900"/>
        <w:rPr>
          <w:rStyle w:val="CodeBold"/>
        </w:rPr>
      </w:pPr>
      <w:r w:rsidRPr="009953A2">
        <w:rPr>
          <w:sz w:val="18"/>
        </w:rPr>
        <w:t>    </w:t>
      </w:r>
      <w:r w:rsidRPr="009953A2">
        <w:rPr>
          <w:rStyle w:val="CodeBold"/>
        </w:rPr>
        <w:t>for (i = 0; i &lt; 3; i++) {</w:t>
      </w:r>
    </w:p>
    <w:p w:rsidR="002E44B9" w:rsidRPr="009953A2" w:rsidRDefault="002E44B9" w:rsidP="00483D99">
      <w:pPr>
        <w:pStyle w:val="Code"/>
        <w:ind w:left="900"/>
        <w:rPr>
          <w:sz w:val="18"/>
        </w:rPr>
      </w:pPr>
      <w:r w:rsidRPr="009953A2">
        <w:rPr>
          <w:sz w:val="18"/>
        </w:rPr>
        <w:t>        </w:t>
      </w:r>
      <w:r w:rsidRPr="009953A2">
        <w:rPr>
          <w:rStyle w:val="CodeBold"/>
        </w:rPr>
        <w:t>mIsButtonClicked[i] = (!mButtonPreviousState[i])</w:t>
      </w:r>
      <w:r w:rsidRPr="009953A2">
        <w:rPr>
          <w:sz w:val="18"/>
        </w:rPr>
        <w:t xml:space="preserve"> &amp;&amp; </w:t>
      </w:r>
      <w:r w:rsidRPr="009953A2">
        <w:rPr>
          <w:rStyle w:val="CodeBold"/>
        </w:rPr>
        <w:t>mIsButtonPressed[i];</w:t>
      </w:r>
    </w:p>
    <w:p w:rsidR="002E44B9" w:rsidRPr="009953A2" w:rsidRDefault="002E44B9" w:rsidP="00483D99">
      <w:pPr>
        <w:pStyle w:val="Code"/>
        <w:ind w:left="900"/>
        <w:rPr>
          <w:rStyle w:val="CodeBold"/>
        </w:rPr>
      </w:pPr>
      <w:r w:rsidRPr="009953A2">
        <w:rPr>
          <w:sz w:val="18"/>
        </w:rPr>
        <w:t>        </w:t>
      </w:r>
      <w:r w:rsidRPr="009953A2">
        <w:rPr>
          <w:rStyle w:val="CodeBold"/>
        </w:rPr>
        <w:t>mButtonPreviousState[i] = mIsButtonPressed[i];</w:t>
      </w:r>
    </w:p>
    <w:p w:rsidR="002E44B9" w:rsidRPr="009953A2" w:rsidRDefault="002E44B9" w:rsidP="00483D99">
      <w:pPr>
        <w:pStyle w:val="Code"/>
        <w:ind w:left="900"/>
        <w:rPr>
          <w:rStyle w:val="CodeBold"/>
        </w:rPr>
      </w:pPr>
      <w:r w:rsidRPr="009953A2">
        <w:rPr>
          <w:sz w:val="18"/>
        </w:rPr>
        <w:t>    </w:t>
      </w:r>
      <w:r w:rsidRPr="009953A2">
        <w:rPr>
          <w:rStyle w:val="CodeBold"/>
        </w:rPr>
        <w:t>}</w:t>
      </w:r>
    </w:p>
    <w:p w:rsidR="002E44B9" w:rsidRPr="009953A2" w:rsidRDefault="002E44B9" w:rsidP="00483D99">
      <w:pPr>
        <w:pStyle w:val="Code"/>
        <w:ind w:left="900"/>
        <w:rPr>
          <w:sz w:val="18"/>
        </w:rPr>
      </w:pPr>
      <w:r w:rsidRPr="009953A2">
        <w:rPr>
          <w:sz w:val="18"/>
        </w:rPr>
        <w:t>};</w:t>
      </w:r>
    </w:p>
    <w:p w:rsidR="002E44B9" w:rsidRPr="009953A2" w:rsidRDefault="002E44B9" w:rsidP="00DF0FA8">
      <w:pPr>
        <w:pStyle w:val="NumList"/>
      </w:pPr>
      <w:r w:rsidRPr="009953A2">
        <w:t>Define the functions to retrieve mouse position and mouse button states.</w:t>
      </w:r>
    </w:p>
    <w:p w:rsidR="002E44B9" w:rsidRPr="009953A2" w:rsidRDefault="002E44B9" w:rsidP="00483D99">
      <w:pPr>
        <w:pStyle w:val="Code"/>
        <w:ind w:left="900"/>
        <w:rPr>
          <w:sz w:val="18"/>
        </w:rPr>
      </w:pPr>
      <w:r w:rsidRPr="009953A2">
        <w:rPr>
          <w:sz w:val="18"/>
        </w:rPr>
        <w:t>var isButtonPressed = function (button) {</w:t>
      </w:r>
    </w:p>
    <w:p w:rsidR="002E44B9" w:rsidRPr="009953A2" w:rsidRDefault="002E44B9" w:rsidP="00483D99">
      <w:pPr>
        <w:pStyle w:val="Code"/>
        <w:ind w:left="900"/>
        <w:rPr>
          <w:sz w:val="18"/>
        </w:rPr>
      </w:pPr>
      <w:r w:rsidRPr="009953A2">
        <w:rPr>
          <w:sz w:val="18"/>
        </w:rPr>
        <w:t>    return mIsButtonPressed[button];</w:t>
      </w:r>
    </w:p>
    <w:p w:rsidR="002E44B9" w:rsidRPr="009953A2" w:rsidRDefault="002E44B9" w:rsidP="00483D99">
      <w:pPr>
        <w:pStyle w:val="Code"/>
        <w:ind w:left="900"/>
        <w:rPr>
          <w:sz w:val="18"/>
        </w:rPr>
      </w:pPr>
      <w:r w:rsidRPr="009953A2">
        <w:rPr>
          <w:sz w:val="18"/>
        </w:rPr>
        <w:t>};</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var isButtonClicked = function (button) {</w:t>
      </w:r>
    </w:p>
    <w:p w:rsidR="002E44B9" w:rsidRPr="009953A2" w:rsidRDefault="002E44B9" w:rsidP="00483D99">
      <w:pPr>
        <w:pStyle w:val="Code"/>
        <w:ind w:left="900"/>
        <w:rPr>
          <w:sz w:val="18"/>
        </w:rPr>
      </w:pPr>
      <w:r w:rsidRPr="009953A2">
        <w:rPr>
          <w:sz w:val="18"/>
        </w:rPr>
        <w:t>    return mIsButtonClicked[button];</w:t>
      </w:r>
    </w:p>
    <w:p w:rsidR="002E44B9" w:rsidRPr="009953A2" w:rsidRDefault="002E44B9" w:rsidP="00483D99">
      <w:pPr>
        <w:pStyle w:val="Code"/>
        <w:ind w:left="900"/>
        <w:rPr>
          <w:sz w:val="18"/>
        </w:rPr>
      </w:pPr>
      <w:r w:rsidRPr="009953A2">
        <w:rPr>
          <w:sz w:val="18"/>
        </w:rPr>
        <w:t>};</w:t>
      </w:r>
    </w:p>
    <w:p w:rsidR="002E44B9" w:rsidRPr="009953A2" w:rsidRDefault="002E44B9" w:rsidP="00483D99">
      <w:pPr>
        <w:pStyle w:val="Code"/>
        <w:ind w:left="900"/>
        <w:rPr>
          <w:sz w:val="18"/>
        </w:rPr>
      </w:pPr>
      <w:r w:rsidRPr="009953A2">
        <w:rPr>
          <w:sz w:val="18"/>
        </w:rPr>
        <w:t>var getMousePosX = function () { return mMousePosX; };</w:t>
      </w:r>
    </w:p>
    <w:p w:rsidR="002E44B9" w:rsidRPr="009953A2" w:rsidRDefault="002E44B9" w:rsidP="00483D99">
      <w:pPr>
        <w:pStyle w:val="Code"/>
        <w:ind w:left="900"/>
        <w:rPr>
          <w:sz w:val="18"/>
        </w:rPr>
      </w:pPr>
      <w:r w:rsidRPr="009953A2">
        <w:rPr>
          <w:sz w:val="18"/>
        </w:rPr>
        <w:t>var getMousePosY = function () { return mMousePosY; };</w:t>
      </w:r>
    </w:p>
    <w:p w:rsidR="002E44B9" w:rsidRPr="009953A2" w:rsidRDefault="002E44B9" w:rsidP="004F5A03">
      <w:pPr>
        <w:pStyle w:val="NumList"/>
      </w:pPr>
      <w:r w:rsidRPr="009953A2">
        <w:t>When all is done, please remember to update the public interface.</w:t>
      </w:r>
    </w:p>
    <w:p w:rsidR="002E44B9" w:rsidRPr="009953A2" w:rsidRDefault="002E44B9" w:rsidP="00705D6F">
      <w:pPr>
        <w:pStyle w:val="Heading3"/>
      </w:pPr>
      <w:r w:rsidRPr="009953A2">
        <w:t>Modify the Camera to Support Transformation to WC Space</w:t>
      </w:r>
    </w:p>
    <w:p w:rsidR="002E44B9" w:rsidRPr="009953A2" w:rsidRDefault="002E44B9" w:rsidP="00705D6F">
      <w:pPr>
        <w:pStyle w:val="BodyTextFirst"/>
      </w:pPr>
      <w:r w:rsidRPr="009953A2">
        <w:t xml:space="preserve">The </w:t>
      </w:r>
      <w:r w:rsidRPr="009953A2">
        <w:rPr>
          <w:rStyle w:val="CodeInline"/>
        </w:rPr>
        <w:t>Camera</w:t>
      </w:r>
      <w:r w:rsidRPr="009953A2">
        <w:t xml:space="preserve"> object encapsulates the WC window and viewport and thus should be responsible for transforming mouse positions.</w:t>
      </w:r>
    </w:p>
    <w:p w:rsidR="002E44B9" w:rsidRPr="009953A2" w:rsidRDefault="002E44B9" w:rsidP="00DF0FA8">
      <w:pPr>
        <w:pStyle w:val="NumList"/>
        <w:numPr>
          <w:ilvl w:val="0"/>
          <w:numId w:val="30"/>
        </w:numPr>
      </w:pPr>
      <w:r w:rsidRPr="009953A2">
        <w:t xml:space="preserve">Create a new file in the </w:t>
      </w:r>
      <w:proofErr w:type="spellStart"/>
      <w:r w:rsidRPr="009953A2">
        <w:rPr>
          <w:rStyle w:val="CodeInline"/>
        </w:rPr>
        <w:t>src</w:t>
      </w:r>
      <w:proofErr w:type="spellEnd"/>
      <w:r w:rsidRPr="009953A2">
        <w:rPr>
          <w:rStyle w:val="CodeInline"/>
        </w:rPr>
        <w:t>/Engine/Camera/</w:t>
      </w:r>
      <w:r w:rsidRPr="009953A2">
        <w:t xml:space="preserve"> folder and name it </w:t>
      </w:r>
      <w:r w:rsidRPr="009953A2">
        <w:rPr>
          <w:rStyle w:val="CodeInline"/>
        </w:rPr>
        <w:t>Camera_Input.js</w:t>
      </w:r>
      <w:r w:rsidRPr="009953A2">
        <w:t>. This file will contain the mouse input support functionality.</w:t>
      </w:r>
    </w:p>
    <w:p w:rsidR="002E44B9" w:rsidRPr="009953A2" w:rsidRDefault="002E44B9" w:rsidP="00DF0FA8">
      <w:pPr>
        <w:pStyle w:val="NumList"/>
      </w:pPr>
      <w:r w:rsidRPr="009953A2">
        <w:t>Define functions to transform mouse positions from Canvas Coordinate space to the DC space, as illustrated in Figure 7-10.</w:t>
      </w:r>
    </w:p>
    <w:p w:rsidR="002E44B9" w:rsidRPr="009953A2" w:rsidRDefault="002E44B9" w:rsidP="00483D99">
      <w:pPr>
        <w:pStyle w:val="Code"/>
        <w:ind w:left="900"/>
        <w:rPr>
          <w:sz w:val="18"/>
        </w:rPr>
      </w:pPr>
      <w:r w:rsidRPr="009953A2">
        <w:rPr>
          <w:sz w:val="18"/>
        </w:rPr>
        <w:t>Camera.prototype._mouseDCX = function () {</w:t>
      </w:r>
    </w:p>
    <w:p w:rsidR="002E44B9" w:rsidRPr="009953A2" w:rsidRDefault="002E44B9" w:rsidP="00483D99">
      <w:pPr>
        <w:pStyle w:val="Code"/>
        <w:ind w:left="900"/>
        <w:rPr>
          <w:sz w:val="18"/>
        </w:rPr>
      </w:pPr>
      <w:r w:rsidRPr="009953A2">
        <w:rPr>
          <w:sz w:val="18"/>
        </w:rPr>
        <w:t>    return gEngine.Input.getMousePosX() - this.mViewport[Camera.eViewport.eOrgX];</w:t>
      </w:r>
    </w:p>
    <w:p w:rsidR="002E44B9" w:rsidRPr="009953A2" w:rsidRDefault="002E44B9" w:rsidP="00483D99">
      <w:pPr>
        <w:pStyle w:val="Code"/>
        <w:ind w:left="900"/>
        <w:rPr>
          <w:sz w:val="18"/>
        </w:rPr>
      </w:pPr>
      <w:r w:rsidRPr="009953A2">
        <w:rPr>
          <w:sz w:val="18"/>
        </w:rPr>
        <w:t>};</w:t>
      </w:r>
    </w:p>
    <w:p w:rsidR="002E44B9" w:rsidRPr="009953A2" w:rsidRDefault="002E44B9" w:rsidP="00483D99">
      <w:pPr>
        <w:pStyle w:val="Code"/>
        <w:ind w:left="900"/>
        <w:rPr>
          <w:sz w:val="18"/>
        </w:rPr>
      </w:pPr>
      <w:r w:rsidRPr="009953A2">
        <w:rPr>
          <w:sz w:val="18"/>
        </w:rPr>
        <w:t>Camera.prototype._mouseDCY = function () {</w:t>
      </w:r>
    </w:p>
    <w:p w:rsidR="002E44B9" w:rsidRPr="009953A2" w:rsidRDefault="002E44B9" w:rsidP="00483D99">
      <w:pPr>
        <w:pStyle w:val="Code"/>
        <w:ind w:left="900"/>
        <w:rPr>
          <w:sz w:val="18"/>
        </w:rPr>
      </w:pPr>
      <w:r w:rsidRPr="009953A2">
        <w:rPr>
          <w:sz w:val="18"/>
        </w:rPr>
        <w:t>    return gEngine.Input.getMousePosY() - this.mViewport[Camera.eViewport.eOrgY];</w:t>
      </w:r>
    </w:p>
    <w:p w:rsidR="002E44B9" w:rsidRPr="009953A2" w:rsidRDefault="002E44B9" w:rsidP="00483D99">
      <w:pPr>
        <w:pStyle w:val="Code"/>
        <w:ind w:left="900"/>
        <w:rPr>
          <w:sz w:val="18"/>
        </w:rPr>
      </w:pPr>
      <w:r w:rsidRPr="009953A2">
        <w:rPr>
          <w:sz w:val="18"/>
        </w:rPr>
        <w:t>};</w:t>
      </w:r>
    </w:p>
    <w:p w:rsidR="002E44B9" w:rsidRPr="009953A2" w:rsidRDefault="002E44B9" w:rsidP="00DF0FA8">
      <w:pPr>
        <w:pStyle w:val="NumList"/>
      </w:pPr>
      <w:r w:rsidRPr="009953A2">
        <w:t>Define a function to determine whether a given mouse position is within the viewport bounds of the camera.</w:t>
      </w:r>
    </w:p>
    <w:p w:rsidR="002E44B9" w:rsidRPr="009953A2" w:rsidRDefault="002E44B9" w:rsidP="00483D99">
      <w:pPr>
        <w:pStyle w:val="Code"/>
        <w:ind w:left="900"/>
        <w:rPr>
          <w:sz w:val="18"/>
        </w:rPr>
      </w:pPr>
      <w:r w:rsidRPr="009953A2">
        <w:rPr>
          <w:sz w:val="18"/>
        </w:rPr>
        <w:t>Camera.prototype.isMouseInViewport = function () {</w:t>
      </w:r>
    </w:p>
    <w:p w:rsidR="002E44B9" w:rsidRPr="009953A2" w:rsidRDefault="002E44B9" w:rsidP="00483D99">
      <w:pPr>
        <w:pStyle w:val="Code"/>
        <w:ind w:left="900"/>
        <w:rPr>
          <w:sz w:val="18"/>
        </w:rPr>
      </w:pPr>
      <w:r w:rsidRPr="009953A2">
        <w:rPr>
          <w:sz w:val="18"/>
        </w:rPr>
        <w:t>    var dcX = this._mouseDCX();</w:t>
      </w:r>
    </w:p>
    <w:p w:rsidR="002E44B9" w:rsidRPr="009953A2" w:rsidRDefault="002E44B9" w:rsidP="00483D99">
      <w:pPr>
        <w:pStyle w:val="Code"/>
        <w:ind w:left="900"/>
        <w:rPr>
          <w:sz w:val="18"/>
        </w:rPr>
      </w:pPr>
      <w:r w:rsidRPr="009953A2">
        <w:rPr>
          <w:sz w:val="18"/>
        </w:rPr>
        <w:t>    var dcY = this._mouseDCY();</w:t>
      </w:r>
    </w:p>
    <w:p w:rsidR="002E44B9" w:rsidRPr="009953A2" w:rsidRDefault="002E44B9" w:rsidP="00483D99">
      <w:pPr>
        <w:pStyle w:val="Code"/>
        <w:ind w:left="900"/>
        <w:rPr>
          <w:sz w:val="18"/>
        </w:rPr>
      </w:pPr>
      <w:r w:rsidRPr="009953A2">
        <w:rPr>
          <w:sz w:val="18"/>
        </w:rPr>
        <w:t>    return ((dcX &gt;= 0) &amp;&amp; (dcX &lt; this.mViewport[Camera.eViewport.eWidth]) &amp;&amp;</w:t>
      </w:r>
    </w:p>
    <w:p w:rsidR="002E44B9" w:rsidRPr="009953A2" w:rsidRDefault="002E44B9" w:rsidP="00483D99">
      <w:pPr>
        <w:pStyle w:val="Code"/>
        <w:ind w:left="900"/>
        <w:rPr>
          <w:sz w:val="18"/>
        </w:rPr>
      </w:pPr>
      <w:r w:rsidRPr="009953A2">
        <w:rPr>
          <w:sz w:val="18"/>
        </w:rPr>
        <w:lastRenderedPageBreak/>
        <w:t>            (dcY &gt;= 0) &amp;&amp; (dcY &lt; this.mViewport[Camera.eViewport.eHeight]));</w:t>
      </w:r>
    </w:p>
    <w:p w:rsidR="002E44B9" w:rsidRPr="009953A2" w:rsidRDefault="002E44B9" w:rsidP="00483D99">
      <w:pPr>
        <w:pStyle w:val="Code"/>
        <w:ind w:left="900"/>
        <w:rPr>
          <w:sz w:val="18"/>
        </w:rPr>
      </w:pPr>
      <w:r w:rsidRPr="009953A2">
        <w:rPr>
          <w:sz w:val="18"/>
        </w:rPr>
        <w:t>};</w:t>
      </w:r>
    </w:p>
    <w:p w:rsidR="002E44B9" w:rsidRPr="009953A2" w:rsidRDefault="002E44B9" w:rsidP="00DF0FA8">
      <w:pPr>
        <w:pStyle w:val="NumList"/>
      </w:pPr>
      <w:r w:rsidRPr="009953A2">
        <w:t>Define the functions to transform the mouse position into the WC space, as illustrated in Figure 7-11.</w:t>
      </w:r>
    </w:p>
    <w:p w:rsidR="002E44B9" w:rsidRPr="009953A2" w:rsidRDefault="002E44B9" w:rsidP="00483D99">
      <w:pPr>
        <w:pStyle w:val="Code"/>
        <w:ind w:left="900"/>
        <w:rPr>
          <w:sz w:val="18"/>
        </w:rPr>
      </w:pPr>
      <w:r w:rsidRPr="009953A2">
        <w:rPr>
          <w:sz w:val="18"/>
        </w:rPr>
        <w:t>Camera.prototype.mouseWCX = function () {</w:t>
      </w:r>
    </w:p>
    <w:p w:rsidR="002E44B9" w:rsidRPr="009953A2" w:rsidRDefault="002E44B9" w:rsidP="00483D99">
      <w:pPr>
        <w:pStyle w:val="Code"/>
        <w:ind w:left="900"/>
        <w:rPr>
          <w:sz w:val="18"/>
        </w:rPr>
      </w:pPr>
      <w:r w:rsidRPr="009953A2">
        <w:rPr>
          <w:sz w:val="18"/>
        </w:rPr>
        <w:t>    var minWCX = this.getWCCenter()[0] - this.getWCWidth() / 2;</w:t>
      </w:r>
    </w:p>
    <w:p w:rsidR="002E44B9" w:rsidRPr="009953A2" w:rsidRDefault="002E44B9" w:rsidP="00483D99">
      <w:pPr>
        <w:pStyle w:val="Code"/>
        <w:ind w:left="900"/>
        <w:rPr>
          <w:sz w:val="18"/>
        </w:rPr>
      </w:pPr>
      <w:r w:rsidRPr="009953A2">
        <w:rPr>
          <w:sz w:val="18"/>
        </w:rPr>
        <w:t>    return minWCX + (this._mouseDCX() * (this.getWCWidth() /</w:t>
      </w:r>
    </w:p>
    <w:p w:rsidR="002E44B9" w:rsidRPr="009953A2" w:rsidRDefault="002E44B9" w:rsidP="00483D99">
      <w:pPr>
        <w:pStyle w:val="Code"/>
        <w:ind w:left="900"/>
        <w:rPr>
          <w:sz w:val="18"/>
        </w:rPr>
      </w:pPr>
      <w:r w:rsidRPr="009953A2">
        <w:rPr>
          <w:sz w:val="18"/>
        </w:rPr>
        <w:t>                     this.mViewport[Camera.eViewport.eWidth]));</w:t>
      </w:r>
    </w:p>
    <w:p w:rsidR="002E44B9" w:rsidRPr="009953A2" w:rsidRDefault="002E44B9" w:rsidP="00483D99">
      <w:pPr>
        <w:pStyle w:val="Code"/>
        <w:ind w:left="900"/>
        <w:rPr>
          <w:sz w:val="18"/>
        </w:rPr>
      </w:pPr>
      <w:r w:rsidRPr="009953A2">
        <w:rPr>
          <w:sz w:val="18"/>
        </w:rPr>
        <w:t>};</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sz w:val="18"/>
        </w:rPr>
      </w:pPr>
      <w:r w:rsidRPr="009953A2">
        <w:rPr>
          <w:sz w:val="18"/>
        </w:rPr>
        <w:t>Camera.prototype.mouseWCY = function () {</w:t>
      </w:r>
    </w:p>
    <w:p w:rsidR="002E44B9" w:rsidRPr="009953A2" w:rsidRDefault="002E44B9" w:rsidP="00483D99">
      <w:pPr>
        <w:pStyle w:val="Code"/>
        <w:ind w:left="900"/>
        <w:rPr>
          <w:sz w:val="18"/>
        </w:rPr>
      </w:pPr>
      <w:r w:rsidRPr="009953A2">
        <w:rPr>
          <w:sz w:val="18"/>
        </w:rPr>
        <w:t>    var minWCY = this.getWCCenter()[1] - this.getWCHeight() / 2;</w:t>
      </w:r>
    </w:p>
    <w:p w:rsidR="002E44B9" w:rsidRPr="009953A2" w:rsidRDefault="002E44B9" w:rsidP="00483D99">
      <w:pPr>
        <w:pStyle w:val="Code"/>
        <w:ind w:left="900"/>
        <w:rPr>
          <w:sz w:val="18"/>
        </w:rPr>
      </w:pPr>
      <w:r w:rsidRPr="009953A2">
        <w:rPr>
          <w:sz w:val="18"/>
        </w:rPr>
        <w:t>    return minWCY + (this._mouseDCY() * (this.getWCHeight() /</w:t>
      </w:r>
    </w:p>
    <w:p w:rsidR="002E44B9" w:rsidRPr="009953A2" w:rsidRDefault="002E44B9" w:rsidP="00483D99">
      <w:pPr>
        <w:pStyle w:val="Code"/>
        <w:ind w:left="900"/>
        <w:rPr>
          <w:sz w:val="18"/>
        </w:rPr>
      </w:pPr>
      <w:r w:rsidRPr="009953A2">
        <w:rPr>
          <w:sz w:val="18"/>
        </w:rPr>
        <w:t>                     this.mViewport [Camera.eViewport.eHeight]));</w:t>
      </w:r>
    </w:p>
    <w:p w:rsidR="002E44B9" w:rsidRPr="009953A2" w:rsidRDefault="002E44B9" w:rsidP="00483D99">
      <w:pPr>
        <w:pStyle w:val="Code"/>
        <w:ind w:left="900"/>
        <w:rPr>
          <w:sz w:val="18"/>
        </w:rPr>
      </w:pPr>
      <w:r w:rsidRPr="009953A2">
        <w:rPr>
          <w:sz w:val="18"/>
        </w:rPr>
        <w:t>};</w:t>
      </w:r>
    </w:p>
    <w:p w:rsidR="002E44B9" w:rsidRPr="009953A2" w:rsidRDefault="002E44B9" w:rsidP="00705D6F">
      <w:pPr>
        <w:pStyle w:val="Heading3"/>
      </w:pPr>
      <w:r w:rsidRPr="009953A2">
        <w:t xml:space="preserve">Testing the Mouse Input in </w:t>
      </w:r>
      <w:proofErr w:type="spellStart"/>
      <w:r w:rsidRPr="009953A2">
        <w:t>MyGame</w:t>
      </w:r>
      <w:proofErr w:type="spellEnd"/>
    </w:p>
    <w:p w:rsidR="002E44B9" w:rsidRPr="009953A2" w:rsidRDefault="002E44B9" w:rsidP="00705D6F">
      <w:pPr>
        <w:pStyle w:val="BodyTextFirst"/>
      </w:pPr>
      <w:r w:rsidRPr="009953A2">
        <w:t xml:space="preserve">The main functionality to be tested includes the ability to detect which view should receive the mouse input, proper mouse button state identification, and correct transformed WC position. As in previous few examples, the </w:t>
      </w:r>
      <w:r w:rsidRPr="009953A2">
        <w:rPr>
          <w:rStyle w:val="CodeInline"/>
        </w:rPr>
        <w:t>MyGame.js</w:t>
      </w:r>
      <w:r w:rsidRPr="009953A2">
        <w:t xml:space="preserve"> implementation is largely similar to previous projects. In this case, only the </w:t>
      </w:r>
      <w:proofErr w:type="gramStart"/>
      <w:r w:rsidRPr="009953A2">
        <w:rPr>
          <w:rStyle w:val="CodeInline"/>
        </w:rPr>
        <w:t>update(</w:t>
      </w:r>
      <w:proofErr w:type="gramEnd"/>
      <w:r w:rsidRPr="009953A2">
        <w:rPr>
          <w:rStyle w:val="CodeInline"/>
        </w:rPr>
        <w:t>)</w:t>
      </w:r>
      <w:r w:rsidRPr="009953A2">
        <w:t xml:space="preserve"> function contains noteworthy changes that work with the new mouse input functionality.</w:t>
      </w:r>
    </w:p>
    <w:p w:rsidR="002E44B9" w:rsidRPr="009953A2" w:rsidRDefault="002E44B9" w:rsidP="00483D99">
      <w:pPr>
        <w:pStyle w:val="Code"/>
        <w:ind w:left="900"/>
        <w:rPr>
          <w:sz w:val="18"/>
        </w:rPr>
      </w:pPr>
      <w:r w:rsidRPr="009953A2">
        <w:rPr>
          <w:sz w:val="18"/>
        </w:rPr>
        <w:t>MyGame.prototype.update = function () {</w:t>
      </w:r>
    </w:p>
    <w:p w:rsidR="002E44B9" w:rsidRPr="009953A2" w:rsidRDefault="002E44B9" w:rsidP="00483D99">
      <w:pPr>
        <w:pStyle w:val="Code"/>
        <w:ind w:left="900"/>
        <w:rPr>
          <w:sz w:val="18"/>
        </w:rPr>
      </w:pPr>
      <w:r w:rsidRPr="009953A2">
        <w:rPr>
          <w:sz w:val="18"/>
        </w:rPr>
        <w:t>    // ... Identical to previous projects ...</w:t>
      </w:r>
    </w:p>
    <w:p w:rsidR="002E44B9" w:rsidRPr="009953A2" w:rsidRDefault="002E44B9" w:rsidP="00483D99">
      <w:pPr>
        <w:pStyle w:val="Code"/>
        <w:ind w:left="900"/>
        <w:rPr>
          <w:rStyle w:val="CodeBold"/>
        </w:rPr>
      </w:pPr>
      <w:r w:rsidRPr="009953A2">
        <w:rPr>
          <w:sz w:val="18"/>
        </w:rPr>
        <w:t>    </w:t>
      </w:r>
      <w:r w:rsidRPr="009953A2">
        <w:rPr>
          <w:rStyle w:val="CodeBold"/>
        </w:rPr>
        <w:t>msg = "";</w:t>
      </w:r>
    </w:p>
    <w:p w:rsidR="002E44B9" w:rsidRPr="009953A2" w:rsidRDefault="002E44B9" w:rsidP="00483D99">
      <w:pPr>
        <w:pStyle w:val="Code"/>
        <w:ind w:left="900"/>
        <w:rPr>
          <w:rStyle w:val="CodeBold"/>
        </w:rPr>
      </w:pPr>
      <w:r w:rsidRPr="009953A2">
        <w:rPr>
          <w:sz w:val="18"/>
        </w:rPr>
        <w:t>    </w:t>
      </w:r>
      <w:r w:rsidRPr="009953A2">
        <w:rPr>
          <w:rStyle w:val="CodeBold"/>
        </w:rPr>
        <w:t>// testing the mouse input</w:t>
      </w:r>
    </w:p>
    <w:p w:rsidR="002E44B9" w:rsidRPr="009953A2" w:rsidRDefault="002E44B9" w:rsidP="00483D99">
      <w:pPr>
        <w:pStyle w:val="Code"/>
        <w:ind w:left="900"/>
        <w:rPr>
          <w:rStyle w:val="CodeBold"/>
        </w:rPr>
      </w:pPr>
      <w:r w:rsidRPr="009953A2">
        <w:rPr>
          <w:sz w:val="18"/>
        </w:rPr>
        <w:t>    </w:t>
      </w:r>
      <w:r w:rsidRPr="009953A2">
        <w:rPr>
          <w:rStyle w:val="CodeBold"/>
        </w:rPr>
        <w:t>if (gEngine.Input.isButtonPressed(gEngine.Input.mouseButton.Left)) {</w:t>
      </w:r>
    </w:p>
    <w:p w:rsidR="002E44B9" w:rsidRPr="009953A2" w:rsidRDefault="002E44B9" w:rsidP="00483D99">
      <w:pPr>
        <w:pStyle w:val="Code"/>
        <w:ind w:left="900"/>
        <w:rPr>
          <w:rStyle w:val="CodeBold"/>
        </w:rPr>
      </w:pPr>
      <w:r w:rsidRPr="009953A2">
        <w:rPr>
          <w:sz w:val="18"/>
        </w:rPr>
        <w:t>        </w:t>
      </w:r>
      <w:r w:rsidRPr="009953A2">
        <w:rPr>
          <w:rStyle w:val="CodeBold"/>
        </w:rPr>
        <w:t>msg += "[L Down]";</w:t>
      </w:r>
    </w:p>
    <w:p w:rsidR="002E44B9" w:rsidRPr="009953A2" w:rsidRDefault="002E44B9" w:rsidP="00483D99">
      <w:pPr>
        <w:pStyle w:val="Code"/>
        <w:ind w:left="900"/>
        <w:rPr>
          <w:rStyle w:val="CodeBold"/>
        </w:rPr>
      </w:pPr>
      <w:r w:rsidRPr="009953A2">
        <w:rPr>
          <w:sz w:val="18"/>
        </w:rPr>
        <w:t>        </w:t>
      </w:r>
      <w:r w:rsidRPr="009953A2">
        <w:rPr>
          <w:rStyle w:val="CodeBold"/>
        </w:rPr>
        <w:t>if (this.mCamera.isMouseInViewport()) {</w:t>
      </w:r>
    </w:p>
    <w:p w:rsidR="002E44B9" w:rsidRPr="009953A2" w:rsidRDefault="002E44B9" w:rsidP="00483D99">
      <w:pPr>
        <w:pStyle w:val="Code"/>
        <w:ind w:left="900"/>
        <w:rPr>
          <w:rStyle w:val="CodeBold"/>
        </w:rPr>
      </w:pPr>
      <w:r w:rsidRPr="009953A2">
        <w:rPr>
          <w:sz w:val="18"/>
        </w:rPr>
        <w:t>            </w:t>
      </w:r>
      <w:r w:rsidRPr="009953A2">
        <w:rPr>
          <w:rStyle w:val="CodeBold"/>
        </w:rPr>
        <w:t>this.mPortal.getXform().setXPos(this.mCamera.mouseWCX());</w:t>
      </w:r>
    </w:p>
    <w:p w:rsidR="002E44B9" w:rsidRPr="009953A2" w:rsidRDefault="002E44B9" w:rsidP="00483D99">
      <w:pPr>
        <w:pStyle w:val="Code"/>
        <w:ind w:left="900"/>
        <w:rPr>
          <w:rStyle w:val="CodeBold"/>
        </w:rPr>
      </w:pPr>
      <w:r w:rsidRPr="009953A2">
        <w:rPr>
          <w:sz w:val="18"/>
        </w:rPr>
        <w:t>            </w:t>
      </w:r>
      <w:r w:rsidRPr="009953A2">
        <w:rPr>
          <w:rStyle w:val="CodeBold"/>
        </w:rPr>
        <w:t>this.mPortal.getXform().setYPos(this.mCamera.mouseWCY());</w:t>
      </w:r>
    </w:p>
    <w:p w:rsidR="002E44B9" w:rsidRPr="009953A2" w:rsidRDefault="002E44B9" w:rsidP="00483D99">
      <w:pPr>
        <w:pStyle w:val="Code"/>
        <w:ind w:left="900"/>
        <w:rPr>
          <w:rStyle w:val="CodeBold"/>
        </w:rPr>
      </w:pPr>
      <w:r w:rsidRPr="009953A2">
        <w:rPr>
          <w:sz w:val="18"/>
        </w:rPr>
        <w:t>        </w:t>
      </w:r>
      <w:r w:rsidRPr="009953A2">
        <w:rPr>
          <w:rStyle w:val="CodeBold"/>
        </w:rPr>
        <w:t>}</w:t>
      </w:r>
    </w:p>
    <w:p w:rsidR="002E44B9" w:rsidRPr="009953A2" w:rsidRDefault="002E44B9" w:rsidP="00483D99">
      <w:pPr>
        <w:pStyle w:val="Code"/>
        <w:ind w:left="900"/>
        <w:rPr>
          <w:rStyle w:val="CodeBold"/>
        </w:rPr>
      </w:pPr>
      <w:r w:rsidRPr="009953A2">
        <w:rPr>
          <w:sz w:val="18"/>
        </w:rPr>
        <w:t>    </w:t>
      </w:r>
      <w:r w:rsidRPr="009953A2">
        <w:rPr>
          <w:rStyle w:val="CodeBold"/>
        </w:rPr>
        <w:t>}</w:t>
      </w:r>
    </w:p>
    <w:p w:rsidR="004F5A03" w:rsidRPr="009953A2" w:rsidRDefault="004F5A03" w:rsidP="00483D99">
      <w:pPr>
        <w:pStyle w:val="Code"/>
        <w:ind w:left="900"/>
        <w:rPr>
          <w:sz w:val="18"/>
        </w:rPr>
      </w:pPr>
      <w:r w:rsidRPr="009953A2">
        <w:rPr>
          <w:rFonts w:ascii="Arial" w:hAnsi="Arial" w:cs="Arial"/>
          <w:sz w:val="18"/>
        </w:rPr>
        <w:t> </w:t>
      </w:r>
    </w:p>
    <w:p w:rsidR="002E44B9" w:rsidRPr="009953A2" w:rsidRDefault="002E44B9" w:rsidP="00483D99">
      <w:pPr>
        <w:pStyle w:val="Code"/>
        <w:ind w:left="900"/>
        <w:rPr>
          <w:rStyle w:val="CodeBold"/>
        </w:rPr>
      </w:pPr>
      <w:r w:rsidRPr="009953A2">
        <w:rPr>
          <w:sz w:val="18"/>
        </w:rPr>
        <w:t>    </w:t>
      </w:r>
      <w:r w:rsidRPr="009953A2">
        <w:rPr>
          <w:rStyle w:val="CodeBold"/>
        </w:rPr>
        <w:t>if (gEngine.Input.isButtonPressed(gEngine.Input.mouseButton.Middle)) {</w:t>
      </w:r>
    </w:p>
    <w:p w:rsidR="002E44B9" w:rsidRPr="009953A2" w:rsidRDefault="002E44B9" w:rsidP="00483D99">
      <w:pPr>
        <w:pStyle w:val="Code"/>
        <w:ind w:left="900"/>
        <w:rPr>
          <w:rStyle w:val="CodeBold"/>
        </w:rPr>
      </w:pPr>
      <w:r w:rsidRPr="009953A2">
        <w:rPr>
          <w:sz w:val="18"/>
        </w:rPr>
        <w:t>        </w:t>
      </w:r>
      <w:r w:rsidRPr="009953A2">
        <w:rPr>
          <w:rStyle w:val="CodeBold"/>
        </w:rPr>
        <w:t>if (this.mHeroCam.isMouseInViewport()) {</w:t>
      </w:r>
    </w:p>
    <w:p w:rsidR="002E44B9" w:rsidRPr="009953A2" w:rsidRDefault="002E44B9" w:rsidP="00483D99">
      <w:pPr>
        <w:pStyle w:val="Code"/>
        <w:ind w:left="900"/>
        <w:rPr>
          <w:rStyle w:val="CodeBold"/>
        </w:rPr>
      </w:pPr>
      <w:r w:rsidRPr="009953A2">
        <w:rPr>
          <w:sz w:val="18"/>
        </w:rPr>
        <w:t>            </w:t>
      </w:r>
      <w:r w:rsidRPr="009953A2">
        <w:rPr>
          <w:rStyle w:val="CodeBold"/>
        </w:rPr>
        <w:t>this.mHero.getXform().setXPos(this.mHeroCam.mouseWCX());</w:t>
      </w:r>
    </w:p>
    <w:p w:rsidR="002E44B9" w:rsidRPr="009953A2" w:rsidRDefault="002E44B9" w:rsidP="00483D99">
      <w:pPr>
        <w:pStyle w:val="Code"/>
        <w:ind w:left="900"/>
        <w:rPr>
          <w:rStyle w:val="CodeBold"/>
        </w:rPr>
      </w:pPr>
      <w:r w:rsidRPr="009953A2">
        <w:rPr>
          <w:sz w:val="18"/>
        </w:rPr>
        <w:t>            </w:t>
      </w:r>
      <w:r w:rsidRPr="009953A2">
        <w:rPr>
          <w:rStyle w:val="CodeBold"/>
        </w:rPr>
        <w:t>this.mHero.getXform().setYPos(this.mHeroCam.mouseWCY());</w:t>
      </w:r>
    </w:p>
    <w:p w:rsidR="002E44B9" w:rsidRPr="009953A2" w:rsidRDefault="002E44B9" w:rsidP="00483D99">
      <w:pPr>
        <w:pStyle w:val="Code"/>
        <w:ind w:left="900"/>
        <w:rPr>
          <w:rStyle w:val="CodeBold"/>
        </w:rPr>
      </w:pPr>
      <w:r w:rsidRPr="009953A2">
        <w:rPr>
          <w:sz w:val="18"/>
        </w:rPr>
        <w:t>        </w:t>
      </w:r>
      <w:r w:rsidRPr="009953A2">
        <w:rPr>
          <w:rStyle w:val="CodeBold"/>
        </w:rPr>
        <w:t>}</w:t>
      </w:r>
    </w:p>
    <w:p w:rsidR="002E44B9" w:rsidRPr="009953A2" w:rsidRDefault="002E44B9" w:rsidP="00483D99">
      <w:pPr>
        <w:pStyle w:val="Code"/>
        <w:ind w:left="900"/>
        <w:rPr>
          <w:rStyle w:val="CodeBold"/>
        </w:rPr>
      </w:pPr>
      <w:r w:rsidRPr="009953A2">
        <w:rPr>
          <w:sz w:val="18"/>
        </w:rPr>
        <w:t>    </w:t>
      </w:r>
      <w:r w:rsidRPr="009953A2">
        <w:rPr>
          <w:rStyle w:val="CodeBold"/>
        </w:rPr>
        <w:t>}</w:t>
      </w:r>
    </w:p>
    <w:p w:rsidR="002E44B9" w:rsidRPr="009953A2" w:rsidRDefault="002E44B9" w:rsidP="00483D99">
      <w:pPr>
        <w:pStyle w:val="Code"/>
        <w:ind w:left="900"/>
        <w:rPr>
          <w:rStyle w:val="CodeBold"/>
        </w:rPr>
      </w:pPr>
      <w:r w:rsidRPr="009953A2">
        <w:rPr>
          <w:sz w:val="18"/>
        </w:rPr>
        <w:t>    </w:t>
      </w:r>
      <w:r w:rsidRPr="009953A2">
        <w:rPr>
          <w:rStyle w:val="CodeBold"/>
        </w:rPr>
        <w:t>if (gEngine.Input.isButtonClicked(gEngine.Input.mouseButton.Right))</w:t>
      </w:r>
    </w:p>
    <w:p w:rsidR="002E44B9" w:rsidRPr="009953A2" w:rsidRDefault="002E44B9" w:rsidP="00483D99">
      <w:pPr>
        <w:pStyle w:val="Code"/>
        <w:ind w:left="900"/>
        <w:rPr>
          <w:rStyle w:val="CodeBold"/>
        </w:rPr>
      </w:pPr>
      <w:r w:rsidRPr="009953A2">
        <w:rPr>
          <w:sz w:val="18"/>
        </w:rPr>
        <w:t>        </w:t>
      </w:r>
      <w:r w:rsidRPr="009953A2">
        <w:rPr>
          <w:rStyle w:val="CodeBold"/>
        </w:rPr>
        <w:t>this.mPortal.setVisibility(false);</w:t>
      </w:r>
    </w:p>
    <w:p w:rsidR="002E44B9" w:rsidRPr="009953A2" w:rsidRDefault="002E44B9" w:rsidP="00483D99">
      <w:pPr>
        <w:pStyle w:val="Code"/>
        <w:ind w:left="900"/>
        <w:rPr>
          <w:rStyle w:val="CodeBold"/>
        </w:rPr>
      </w:pPr>
      <w:r w:rsidRPr="009953A2">
        <w:rPr>
          <w:sz w:val="18"/>
        </w:rPr>
        <w:t>    </w:t>
      </w:r>
      <w:r w:rsidRPr="009953A2">
        <w:rPr>
          <w:rStyle w:val="CodeBold"/>
        </w:rPr>
        <w:t>if (gEngine.Input.isButtonClicked(gEngine.Input.mouseButton.Middle))</w:t>
      </w:r>
    </w:p>
    <w:p w:rsidR="002E44B9" w:rsidRPr="009953A2" w:rsidRDefault="002E44B9" w:rsidP="00483D99">
      <w:pPr>
        <w:pStyle w:val="Code"/>
        <w:ind w:left="900"/>
        <w:rPr>
          <w:rStyle w:val="CodeBold"/>
        </w:rPr>
      </w:pPr>
      <w:r w:rsidRPr="009953A2">
        <w:rPr>
          <w:sz w:val="18"/>
        </w:rPr>
        <w:t>        </w:t>
      </w:r>
      <w:r w:rsidRPr="009953A2">
        <w:rPr>
          <w:rStyle w:val="CodeBold"/>
        </w:rPr>
        <w:t>this.mPortal.setVisibility(true);</w:t>
      </w:r>
    </w:p>
    <w:p w:rsidR="002E44B9" w:rsidRPr="009953A2" w:rsidRDefault="002E44B9" w:rsidP="00483D99">
      <w:pPr>
        <w:pStyle w:val="Code"/>
        <w:ind w:left="900"/>
        <w:rPr>
          <w:rStyle w:val="CodeBold"/>
        </w:rPr>
      </w:pPr>
      <w:r w:rsidRPr="009953A2">
        <w:rPr>
          <w:sz w:val="18"/>
        </w:rPr>
        <w:t>    </w:t>
      </w:r>
      <w:r w:rsidRPr="009953A2">
        <w:rPr>
          <w:rStyle w:val="CodeBold"/>
        </w:rPr>
        <w:t>msg += " X=" + gEngine.Input.getMousePosX() + " Y="</w:t>
      </w:r>
    </w:p>
    <w:p w:rsidR="002E44B9" w:rsidRPr="009953A2" w:rsidRDefault="002E44B9" w:rsidP="00483D99">
      <w:pPr>
        <w:pStyle w:val="Code"/>
        <w:ind w:left="900"/>
        <w:rPr>
          <w:rStyle w:val="CodeBold"/>
        </w:rPr>
      </w:pPr>
      <w:r w:rsidRPr="009953A2">
        <w:rPr>
          <w:sz w:val="18"/>
        </w:rPr>
        <w:t>          </w:t>
      </w:r>
      <w:r w:rsidRPr="009953A2">
        <w:rPr>
          <w:rStyle w:val="CodeBold"/>
        </w:rPr>
        <w:t>+ gEngine.Input.getMousePosY();</w:t>
      </w:r>
    </w:p>
    <w:p w:rsidR="002E44B9" w:rsidRPr="009953A2" w:rsidRDefault="002E44B9" w:rsidP="00483D99">
      <w:pPr>
        <w:pStyle w:val="Code"/>
        <w:ind w:left="900"/>
        <w:rPr>
          <w:rStyle w:val="CodeBold"/>
        </w:rPr>
      </w:pPr>
      <w:r w:rsidRPr="009953A2">
        <w:rPr>
          <w:sz w:val="18"/>
        </w:rPr>
        <w:t>    </w:t>
      </w:r>
      <w:r w:rsidRPr="009953A2">
        <w:rPr>
          <w:rStyle w:val="CodeBold"/>
        </w:rPr>
        <w:t>this.mMsg.setText(msg);</w:t>
      </w:r>
    </w:p>
    <w:p w:rsidR="002E44B9" w:rsidRPr="009953A2" w:rsidRDefault="002E44B9" w:rsidP="00483D99">
      <w:pPr>
        <w:pStyle w:val="Code"/>
        <w:ind w:left="900"/>
        <w:rPr>
          <w:sz w:val="18"/>
        </w:rPr>
      </w:pPr>
      <w:r w:rsidRPr="009953A2">
        <w:rPr>
          <w:sz w:val="18"/>
        </w:rPr>
        <w:t>};</w:t>
      </w:r>
    </w:p>
    <w:p w:rsidR="002E44B9" w:rsidRPr="009953A2" w:rsidRDefault="002E44B9" w:rsidP="00100825">
      <w:pPr>
        <w:pStyle w:val="BodyText"/>
      </w:pPr>
      <w:r w:rsidRPr="009953A2">
        <w:lastRenderedPageBreak/>
        <w:t xml:space="preserve">The </w:t>
      </w:r>
      <w:proofErr w:type="spellStart"/>
      <w:r w:rsidRPr="009953A2">
        <w:rPr>
          <w:rStyle w:val="CodeInline"/>
        </w:rPr>
        <w:t>camera.isMouseInViewport</w:t>
      </w:r>
      <w:proofErr w:type="spellEnd"/>
      <w:r w:rsidRPr="009953A2">
        <w:rPr>
          <w:rStyle w:val="CodeInline"/>
        </w:rPr>
        <w:t>()</w:t>
      </w:r>
      <w:r w:rsidRPr="009953A2">
        <w:t xml:space="preserve"> condition is checked when the viewport context is important, as in the case of a left mouse button press in the main camera view or a middle mouse button press in the </w:t>
      </w:r>
      <w:proofErr w:type="spellStart"/>
      <w:r w:rsidRPr="009953A2">
        <w:rPr>
          <w:rStyle w:val="CodeInline"/>
        </w:rPr>
        <w:t>mHeroCam</w:t>
      </w:r>
      <w:proofErr w:type="spellEnd"/>
      <w:r w:rsidRPr="009953A2">
        <w:t xml:space="preserve"> view. This is in contrast to a right or middle mouse button click for setting the visibility of the </w:t>
      </w:r>
      <w:r w:rsidRPr="009953A2">
        <w:rPr>
          <w:rStyle w:val="CodeInline"/>
        </w:rPr>
        <w:t>Portal</w:t>
      </w:r>
      <w:r w:rsidRPr="009953A2">
        <w:t xml:space="preserve"> object. The controls will be executed no matter where the mouse position is.</w:t>
      </w:r>
    </w:p>
    <w:p w:rsidR="002E44B9" w:rsidRPr="009953A2" w:rsidRDefault="002E44B9" w:rsidP="00100825">
      <w:pPr>
        <w:pStyle w:val="BodyText"/>
      </w:pPr>
      <w:r w:rsidRPr="009953A2">
        <w:t xml:space="preserve">You can now run the project and verify the correctness of the transformation to WC space. Press and drag with left mouse button in the main view or middle mouse button in the </w:t>
      </w:r>
      <w:proofErr w:type="spellStart"/>
      <w:r w:rsidRPr="009953A2">
        <w:rPr>
          <w:rStyle w:val="CodeInline"/>
        </w:rPr>
        <w:t>mHeroCam</w:t>
      </w:r>
      <w:proofErr w:type="spellEnd"/>
      <w:r w:rsidRPr="009953A2">
        <w:t xml:space="preserve"> view to observe the accurate movement of the corresponding object </w:t>
      </w:r>
      <w:proofErr w:type="spellStart"/>
      <w:r w:rsidRPr="009953A2">
        <w:t>centers</w:t>
      </w:r>
      <w:proofErr w:type="spellEnd"/>
      <w:r w:rsidRPr="009953A2">
        <w:t xml:space="preserve"> to the mouse position. Left or middle mouse button drags in the wrong views have no effect on the corresponding objects; for example, a left mouse button drag in the </w:t>
      </w:r>
      <w:proofErr w:type="spellStart"/>
      <w:r w:rsidRPr="009953A2">
        <w:rPr>
          <w:rStyle w:val="CodeInline"/>
        </w:rPr>
        <w:t>mHeroCam</w:t>
      </w:r>
      <w:proofErr w:type="spellEnd"/>
      <w:r w:rsidRPr="009953A2">
        <w:t xml:space="preserve"> or </w:t>
      </w:r>
      <w:proofErr w:type="spellStart"/>
      <w:r w:rsidRPr="009953A2">
        <w:rPr>
          <w:rStyle w:val="CodeInline"/>
        </w:rPr>
        <w:t>mBrainCam</w:t>
      </w:r>
      <w:proofErr w:type="spellEnd"/>
      <w:r w:rsidRPr="009953A2">
        <w:t xml:space="preserve"> view has no effect on the </w:t>
      </w:r>
      <w:r w:rsidRPr="009953A2">
        <w:rPr>
          <w:rStyle w:val="CodeInline"/>
        </w:rPr>
        <w:t>Portal</w:t>
      </w:r>
      <w:r w:rsidRPr="009953A2">
        <w:t xml:space="preserve"> object. The right or middle mouse button click properly controls the visibility of the </w:t>
      </w:r>
      <w:r w:rsidRPr="009953A2">
        <w:rPr>
          <w:rStyle w:val="CodeInline"/>
        </w:rPr>
        <w:t>Portal</w:t>
      </w:r>
      <w:r w:rsidRPr="009953A2">
        <w:t xml:space="preserve"> object, independent of the location of the mouse pointer. Be aware that the browser maps the right mouse button click to a default pop-up menu. For this reason, you should avoid working with right mouse button clicks in your games.</w:t>
      </w:r>
    </w:p>
    <w:p w:rsidR="002E44B9" w:rsidRPr="009953A2" w:rsidRDefault="002E44B9" w:rsidP="00705D6F">
      <w:pPr>
        <w:pStyle w:val="Heading1"/>
      </w:pPr>
      <w:r w:rsidRPr="009953A2">
        <w:t>Summary</w:t>
      </w:r>
    </w:p>
    <w:p w:rsidR="002E44B9" w:rsidRPr="009953A2" w:rsidRDefault="002E44B9" w:rsidP="00705D6F">
      <w:pPr>
        <w:pStyle w:val="BodyTextFirst"/>
      </w:pPr>
      <w:r w:rsidRPr="009953A2">
        <w:t xml:space="preserve">This chapter was about controlling and interacting with the </w:t>
      </w:r>
      <w:r w:rsidRPr="009953A2">
        <w:rPr>
          <w:rStyle w:val="CodeInline"/>
        </w:rPr>
        <w:t>Camera</w:t>
      </w:r>
      <w:r w:rsidRPr="009953A2">
        <w:t xml:space="preserve"> object. You have learned about the most common camera manipulation operations including clamping, panning, and zooming. These operations are implemented in the game engine with utility functions that map the high-level specifications to actual WC window bound parameters. The sudden, often annoying, and potentially confusing results from camera manipulations are mitigated with the introduction of interpolation. Through the implementation of the camera shake effect, you have discovered that some movements can be </w:t>
      </w:r>
      <w:proofErr w:type="spellStart"/>
      <w:r w:rsidRPr="009953A2">
        <w:t>modeled</w:t>
      </w:r>
      <w:proofErr w:type="spellEnd"/>
      <w:r w:rsidRPr="009953A2">
        <w:t xml:space="preserve"> by simple mathematical formulations. You have experienced the importance of effective </w:t>
      </w:r>
      <w:r w:rsidRPr="009953A2">
        <w:rPr>
          <w:rStyle w:val="CodeInline"/>
        </w:rPr>
        <w:t>Camera</w:t>
      </w:r>
      <w:r w:rsidRPr="009953A2">
        <w:t xml:space="preserve"> object abstraction in supporting multiple camera views. The last section guided you through the implementation of transforming a mouse position from the Canvas Coordinate space to the WC space.</w:t>
      </w:r>
    </w:p>
    <w:p w:rsidR="002E44B9" w:rsidRPr="009953A2" w:rsidRDefault="002E44B9" w:rsidP="00100825">
      <w:pPr>
        <w:pStyle w:val="BodyText"/>
      </w:pPr>
      <w:r w:rsidRPr="009953A2">
        <w:t xml:space="preserve">In </w:t>
      </w:r>
      <w:r w:rsidRPr="009953A2">
        <w:rPr>
          <w:u w:color="0000FF"/>
        </w:rPr>
        <w:t>Chapter 5</w:t>
      </w:r>
      <w:r w:rsidRPr="009953A2">
        <w:t xml:space="preserve">, you found out how to represent and draw an object with a visually appealing image and control the animation of this object. In </w:t>
      </w:r>
      <w:r w:rsidRPr="009953A2">
        <w:rPr>
          <w:u w:color="0000FF"/>
        </w:rPr>
        <w:t>Chapter 6</w:t>
      </w:r>
      <w:r w:rsidRPr="009953A2">
        <w:t xml:space="preserve">, you read about how to define an abstraction to encapsulate the </w:t>
      </w:r>
      <w:proofErr w:type="spellStart"/>
      <w:r w:rsidRPr="009953A2">
        <w:t>behaviors</w:t>
      </w:r>
      <w:proofErr w:type="spellEnd"/>
      <w:r w:rsidRPr="009953A2">
        <w:t xml:space="preserve"> of an object and the fundamental support to detect collisions between objects. This chapter is about the “directing” of these objects: what should be visible, where the focus should be, how much of the world to show, how to ensure smooth transition between foci, and how to receive input from the mouse. With these capabilities, you now have a well-rounded game engine framework, from representing and drawing objects to </w:t>
      </w:r>
      <w:proofErr w:type="spellStart"/>
      <w:r w:rsidRPr="009953A2">
        <w:t>modeling</w:t>
      </w:r>
      <w:proofErr w:type="spellEnd"/>
      <w:r w:rsidRPr="009953A2">
        <w:t xml:space="preserve"> and managing the </w:t>
      </w:r>
      <w:proofErr w:type="spellStart"/>
      <w:r w:rsidRPr="009953A2">
        <w:t>behaviors</w:t>
      </w:r>
      <w:proofErr w:type="spellEnd"/>
      <w:r w:rsidRPr="009953A2">
        <w:t xml:space="preserve"> of these objects to controlling what, where, and how to show the game world.</w:t>
      </w:r>
    </w:p>
    <w:p w:rsidR="002E44B9" w:rsidRPr="009953A2" w:rsidRDefault="002E44B9" w:rsidP="00100825">
      <w:pPr>
        <w:pStyle w:val="BodyText"/>
      </w:pPr>
      <w:r w:rsidRPr="009953A2">
        <w:t xml:space="preserve">The following chapters will continue to examine object appearance and </w:t>
      </w:r>
      <w:proofErr w:type="spellStart"/>
      <w:r w:rsidRPr="009953A2">
        <w:t>behavior</w:t>
      </w:r>
      <w:proofErr w:type="spellEnd"/>
      <w:r w:rsidRPr="009953A2">
        <w:t xml:space="preserve"> at more advanced levels, including creating lighting and illumination effects in a 2D world and simulating and integrating </w:t>
      </w:r>
      <w:proofErr w:type="spellStart"/>
      <w:r w:rsidRPr="009953A2">
        <w:t>behaviors</w:t>
      </w:r>
      <w:proofErr w:type="spellEnd"/>
      <w:r w:rsidRPr="009953A2">
        <w:t xml:space="preserve"> based on simple classical mechanics.</w:t>
      </w:r>
    </w:p>
    <w:p w:rsidR="002E44B9" w:rsidRPr="009953A2" w:rsidRDefault="002E44B9" w:rsidP="00705D6F">
      <w:pPr>
        <w:pStyle w:val="Heading2"/>
      </w:pPr>
      <w:r w:rsidRPr="009953A2">
        <w:t>Game Design Considerations</w:t>
      </w:r>
    </w:p>
    <w:p w:rsidR="002E44B9" w:rsidRPr="009953A2" w:rsidRDefault="002E44B9" w:rsidP="00705D6F">
      <w:pPr>
        <w:pStyle w:val="BodyTextFirst"/>
      </w:pPr>
      <w:r w:rsidRPr="009953A2">
        <w:t xml:space="preserve">Now that you’ve learned the basics of object interaction, it’s a good time to start thinking about creating your first simple game mechanic to begin gaining insight into the logical conditions and rules that constitute well-formed </w:t>
      </w:r>
      <w:proofErr w:type="spellStart"/>
      <w:r w:rsidRPr="009953A2">
        <w:t>gameplay</w:t>
      </w:r>
      <w:proofErr w:type="spellEnd"/>
      <w:r w:rsidRPr="009953A2">
        <w:t xml:space="preserve"> experiences. Many designers approach game creation from the top down (meaning they start with an idea for an implementation of a specific genre, like a real-time strategy, tower </w:t>
      </w:r>
      <w:proofErr w:type="spellStart"/>
      <w:r w:rsidRPr="009953A2">
        <w:t>defense</w:t>
      </w:r>
      <w:proofErr w:type="spellEnd"/>
      <w:r w:rsidRPr="009953A2">
        <w:t>, or role-playing game), which is common in an industry such as video games where the creators typically spend quite a bit of time as content consumers before transitioning into content makers. Game studios reinforce this top-down design approach, assigning new staff to work under seasoned leads to learn best practices for whatever genre that particular studio works in. This approach has proven effective for training designers who can competently iterate on known genres, but it’s not always the best path to develop well-rounded creators who can design new systems and mechanics from the ground up.</w:t>
      </w:r>
    </w:p>
    <w:p w:rsidR="002E44B9" w:rsidRPr="009953A2" w:rsidRDefault="002E44B9" w:rsidP="00100825">
      <w:pPr>
        <w:pStyle w:val="BodyText"/>
      </w:pPr>
      <w:r w:rsidRPr="009953A2">
        <w:t xml:space="preserve">This begs the question, “What makes </w:t>
      </w:r>
      <w:proofErr w:type="spellStart"/>
      <w:r w:rsidRPr="009953A2">
        <w:t>gameplay</w:t>
      </w:r>
      <w:proofErr w:type="spellEnd"/>
      <w:r w:rsidRPr="009953A2">
        <w:t xml:space="preserve"> well-formed?” At a fundamental level, a game is an interactive experience where rules must be learned and applied to achieve a specified outcome. All games must meet </w:t>
      </w:r>
      <w:proofErr w:type="gramStart"/>
      <w:r w:rsidRPr="009953A2">
        <w:t>this minimum criteria</w:t>
      </w:r>
      <w:proofErr w:type="gramEnd"/>
      <w:r w:rsidRPr="009953A2">
        <w:t xml:space="preserve">, including card and board, physical, video, and other game types. Taking things a step further, a </w:t>
      </w:r>
      <w:r w:rsidRPr="009953A2">
        <w:rPr>
          <w:i/>
        </w:rPr>
        <w:lastRenderedPageBreak/>
        <w:t>good</w:t>
      </w:r>
      <w:r w:rsidRPr="009953A2">
        <w:t xml:space="preserve"> game is an interactive experience with rules people </w:t>
      </w:r>
      <w:r w:rsidRPr="009953A2">
        <w:rPr>
          <w:i/>
        </w:rPr>
        <w:t>enjoy</w:t>
      </w:r>
      <w:r w:rsidRPr="009953A2">
        <w:t xml:space="preserve"> learning and applying to achieve an outcome they’re </w:t>
      </w:r>
      <w:r w:rsidRPr="009953A2">
        <w:rPr>
          <w:i/>
        </w:rPr>
        <w:t>invested</w:t>
      </w:r>
      <w:r w:rsidRPr="009953A2">
        <w:t xml:space="preserve"> in. There’s quite a bit to unpack in that brief definition, of course, but as a general rule, players will enjoy a game more when the rules are discoverable, are consistent, and make logical sense and when the outcome feels like a satisfactory reward for mastering those rules. This definition applies to both individual game mechanics as well as entire game experiences. To use a metaphor, it can be helpful to think of game designs as built with letters (interactions) </w:t>
      </w:r>
      <w:proofErr w:type="gramStart"/>
      <w:r w:rsidRPr="009953A2">
        <w:t>that</w:t>
      </w:r>
      <w:proofErr w:type="gramEnd"/>
      <w:r w:rsidRPr="009953A2">
        <w:t xml:space="preserve"> form words (mechanics) that form sentences (levels) that ultimately form readable content (genres). Most new designers attempt to write novels before they know the alphabet, and everyone has played games where the mechanics and levels felt at best like sentences written with poor grammar and at worst like unsatisfying, random jumbles of unintelligible letters.</w:t>
      </w:r>
    </w:p>
    <w:p w:rsidR="002E44B9" w:rsidRPr="009953A2" w:rsidRDefault="002E44B9" w:rsidP="00100825">
      <w:pPr>
        <w:pStyle w:val="BodyText"/>
      </w:pPr>
      <w:r w:rsidRPr="009953A2">
        <w:t xml:space="preserve">Over the next several chapters you’ll learn about more advanced features in 2D game engines, including simulations of illumination and physical </w:t>
      </w:r>
      <w:proofErr w:type="spellStart"/>
      <w:r w:rsidRPr="009953A2">
        <w:t>behaviors</w:t>
      </w:r>
      <w:proofErr w:type="spellEnd"/>
      <w:r w:rsidRPr="009953A2">
        <w:t xml:space="preserve">. You’ll also be introduced to a set of design techniques enabling you to deliver a complete and well-formed game level, integrating these techniques and utilizing more of the nine elements of game design discussed in </w:t>
      </w:r>
      <w:r w:rsidRPr="009953A2">
        <w:rPr>
          <w:u w:color="0000FF"/>
        </w:rPr>
        <w:t>Chapter 4</w:t>
      </w:r>
      <w:r w:rsidRPr="009953A2">
        <w:t xml:space="preserve"> in an intentional way and working from the ground up to deliver a unified experience. In the earliest stages of design exploration, it’s often helpful to focus only on creating and refining the basic game mechanics and interaction model; at this stage, try to avoid thinking about setting, meta-game, systems design, and the like (these will be folded into the design as it progresses).</w:t>
      </w:r>
    </w:p>
    <w:p w:rsidR="002E3760" w:rsidRPr="009953A2" w:rsidRDefault="002E44B9" w:rsidP="00100825">
      <w:pPr>
        <w:pStyle w:val="BodyText"/>
      </w:pPr>
      <w:r w:rsidRPr="009953A2">
        <w:t xml:space="preserve">The first design technique is a simple exercise that allows you to start learning the game design alphabet: an “escape the room” scenario with one simple mechanic, where you must accomplish a task in order to unlock a door and claim a reward. One goal of this exercise is to begin developing insight into how to create well-formed and logical rules that are discoverable and consistent, which is much easier to accomplish when the tasks are separated into basic interactions. You’ve already explored the beginnings of potential rule-based scenarios in earlier projects. Recall the Keyboard Support project from </w:t>
      </w:r>
      <w:r w:rsidRPr="009953A2">
        <w:rPr>
          <w:u w:color="0000FF"/>
        </w:rPr>
        <w:t>Chapter 4</w:t>
      </w:r>
      <w:r w:rsidRPr="009953A2">
        <w:t xml:space="preserve">, which suggested you might have players move a smaller square completely into the boundary of a larger square in order to trigger some kind of </w:t>
      </w:r>
      <w:proofErr w:type="spellStart"/>
      <w:r w:rsidRPr="009953A2">
        <w:t>behavior</w:t>
      </w:r>
      <w:proofErr w:type="spellEnd"/>
      <w:r w:rsidRPr="009953A2">
        <w:t>. How might that single interaction (or “letter of the game alphabet”) combine to form a game mechanic (or “word”) that makes sense? Figure 7-13 sets the stage for the locked room sandbox.</w:t>
      </w:r>
    </w:p>
    <w:p w:rsidR="002E3760" w:rsidRPr="009953A2" w:rsidRDefault="002E44B9" w:rsidP="00AB6561">
      <w:pPr>
        <w:pStyle w:val="Figure"/>
      </w:pPr>
      <w:r w:rsidRPr="009953A2">
        <w:rPr>
          <w:noProof/>
        </w:rPr>
        <w:drawing>
          <wp:inline distT="0" distB="0" distL="0" distR="0">
            <wp:extent cx="5262880" cy="2743200"/>
            <wp:effectExtent l="19050" t="0" r="0" b="0"/>
            <wp:docPr id="10" name="D:\Programs\XED\Background\XML_to_WORD\Springer_Sb7\Work\T02\MediaObjects\978-1-4842-0952-3_7_Fig13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13_HTML.jpg"/>
                    <pic:cNvPicPr>
                      <a:picLocks noChangeAspect="1" noChangeArrowheads="1"/>
                    </pic:cNvPicPr>
                  </pic:nvPicPr>
                  <pic:blipFill>
                    <a:blip r:embed="rId24" cstate="print"/>
                    <a:srcRect/>
                    <a:stretch>
                      <a:fillRect/>
                    </a:stretch>
                  </pic:blipFill>
                  <pic:spPr bwMode="auto">
                    <a:xfrm>
                      <a:off x="0" y="0"/>
                      <a:ext cx="5262880" cy="2743200"/>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13. </w:t>
      </w:r>
      <w:r w:rsidRPr="009953A2">
        <w:t>The image represents a single game screen divided into three areas. a playable area on the left with a hero character (the circle marked with a P), an impassable barrier marked with a lock icon, and a reward area on the right</w:t>
      </w:r>
    </w:p>
    <w:p w:rsidR="002E44B9" w:rsidRPr="009953A2" w:rsidRDefault="002E44B9" w:rsidP="00100825">
      <w:pPr>
        <w:pStyle w:val="BodyText"/>
      </w:pPr>
      <w:r w:rsidRPr="009953A2">
        <w:t xml:space="preserve">The screen represented in Figure 7-13 is a useful starting place when exploring new mechanics. The goal for this exercise is to create one logical challenge that a player must complete to unlock the barrier and reach the reward. The </w:t>
      </w:r>
      <w:r w:rsidRPr="009953A2">
        <w:lastRenderedPageBreak/>
        <w:t xml:space="preserve">specific nature of the task can be based on a wide range of elemental mechanics. It can involve jumping or shooting, puzzle solving, narrative situations, and the like. The key is to keep this first iteration </w:t>
      </w:r>
      <w:r w:rsidRPr="009953A2">
        <w:rPr>
          <w:i/>
        </w:rPr>
        <w:t>simple</w:t>
      </w:r>
      <w:r w:rsidRPr="009953A2">
        <w:t xml:space="preserve"> (this first challenge should have a limited number of components contributing to the solution) and </w:t>
      </w:r>
      <w:r w:rsidRPr="009953A2">
        <w:rPr>
          <w:i/>
        </w:rPr>
        <w:t>discoverable</w:t>
      </w:r>
      <w:r w:rsidRPr="009953A2">
        <w:t xml:space="preserve"> (players must be able to experiment and learn the rules of engagement so they can intentionally solve the challenge). You’ll add complexity and interest to the mechanic in later iterations, and you’ll see how elemental mechanics can be evolved to support many kinds of game types.</w:t>
      </w:r>
    </w:p>
    <w:p w:rsidR="002E3760" w:rsidRPr="009953A2" w:rsidRDefault="002E44B9" w:rsidP="00100825">
      <w:pPr>
        <w:pStyle w:val="BodyText"/>
      </w:pPr>
      <w:r w:rsidRPr="009953A2">
        <w:t>Figure 7-14 sets the stage for a logical relationship mechanic where players must interact with objects in the environment to learn the rules.</w:t>
      </w:r>
    </w:p>
    <w:p w:rsidR="002E3760" w:rsidRPr="009953A2" w:rsidRDefault="002E44B9" w:rsidP="00AB6561">
      <w:pPr>
        <w:pStyle w:val="Figure"/>
      </w:pPr>
      <w:r w:rsidRPr="009953A2">
        <w:rPr>
          <w:noProof/>
        </w:rPr>
        <w:drawing>
          <wp:inline distT="0" distB="0" distL="0" distR="0">
            <wp:extent cx="5262880" cy="2743200"/>
            <wp:effectExtent l="19050" t="0" r="0" b="0"/>
            <wp:docPr id="8" name="D:\Programs\XED\Background\XML_to_WORD\Springer_Sb7\Work\T02\MediaObjects\978-1-4842-0952-3_7_Fig14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14_HTML.jpg"/>
                    <pic:cNvPicPr>
                      <a:picLocks noChangeAspect="1" noChangeArrowheads="1"/>
                    </pic:cNvPicPr>
                  </pic:nvPicPr>
                  <pic:blipFill>
                    <a:blip r:embed="rId25" cstate="print"/>
                    <a:srcRect/>
                    <a:stretch>
                      <a:fillRect/>
                    </a:stretch>
                  </pic:blipFill>
                  <pic:spPr bwMode="auto">
                    <a:xfrm>
                      <a:off x="0" y="0"/>
                      <a:ext cx="5262880" cy="2743200"/>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14. </w:t>
      </w:r>
      <w:r w:rsidRPr="009953A2">
        <w:t>The game screen is populated with an assortment of individual objects</w:t>
      </w:r>
    </w:p>
    <w:p w:rsidR="002E3760" w:rsidRPr="009953A2" w:rsidRDefault="002E44B9" w:rsidP="00100825">
      <w:pPr>
        <w:pStyle w:val="BodyText"/>
      </w:pPr>
      <w:r w:rsidRPr="009953A2">
        <w:t>It’s not immediately apparent just by looking at Figure 7-14 what the player needs to do to unlock the barrier, so they must experiment in order to learn the rules by which the game world operates; it’s this experimentation that forms the core element of a game mechanic driving players forward through the level, and the mechanic will be more or less satisfying based on the discoverability and logical consistency of its rules. In this example, imagine that as the player moves around the game screen, they notice that when the hero character interacts with an object, it always “activates” with a highlight, as shown in Figure 7-15, and sometimes causes a section of the lock icon and one-third of the ring around the lock icon to glow. Some shapes, however, will not cause the lock and ring to glow when activated, as shown in Figure 7-16.</w:t>
      </w:r>
    </w:p>
    <w:p w:rsidR="002E3760" w:rsidRPr="009953A2" w:rsidRDefault="002E44B9" w:rsidP="00AB6561">
      <w:pPr>
        <w:pStyle w:val="Figure"/>
      </w:pPr>
      <w:r w:rsidRPr="009953A2">
        <w:rPr>
          <w:noProof/>
        </w:rPr>
        <w:lastRenderedPageBreak/>
        <w:drawing>
          <wp:inline distT="0" distB="0" distL="0" distR="0">
            <wp:extent cx="5262880" cy="2743200"/>
            <wp:effectExtent l="19050" t="0" r="0" b="0"/>
            <wp:docPr id="6" name="D:\Programs\XED\Background\XML_to_WORD\Springer_Sb7\Work\T02\MediaObjects\978-1-4842-0952-3_7_Fig15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15_HTML.jpg"/>
                    <pic:cNvPicPr>
                      <a:picLocks noChangeAspect="1" noChangeArrowheads="1"/>
                    </pic:cNvPicPr>
                  </pic:nvPicPr>
                  <pic:blipFill>
                    <a:blip r:embed="rId26" cstate="print"/>
                    <a:srcRect/>
                    <a:stretch>
                      <a:fillRect/>
                    </a:stretch>
                  </pic:blipFill>
                  <pic:spPr bwMode="auto">
                    <a:xfrm>
                      <a:off x="0" y="0"/>
                      <a:ext cx="5262880" cy="2743200"/>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15. </w:t>
      </w:r>
      <w:r w:rsidRPr="009953A2">
        <w:t>As the player moves the hero character around the game screen, the shapes “activate” with a highlight (#1); activating certain shapes causes a section of the lock and one-third of the surrounding ring to glow (#2)</w:t>
      </w:r>
    </w:p>
    <w:p w:rsidR="002E3760" w:rsidRPr="009953A2" w:rsidRDefault="002E44B9" w:rsidP="00AB6561">
      <w:pPr>
        <w:pStyle w:val="Figure"/>
      </w:pPr>
      <w:r w:rsidRPr="009953A2">
        <w:rPr>
          <w:noProof/>
        </w:rPr>
        <w:drawing>
          <wp:inline distT="0" distB="0" distL="0" distR="0">
            <wp:extent cx="5262880" cy="2743200"/>
            <wp:effectExtent l="19050" t="0" r="0" b="0"/>
            <wp:docPr id="4" name="D:\Programs\XED\Background\XML_to_WORD\Springer_Sb7\Work\T02\MediaObjects\978-1-4842-0952-3_7_Fig16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16_HTML.jpg"/>
                    <pic:cNvPicPr>
                      <a:picLocks noChangeAspect="1" noChangeArrowheads="1"/>
                    </pic:cNvPicPr>
                  </pic:nvPicPr>
                  <pic:blipFill>
                    <a:blip r:embed="rId27" cstate="print"/>
                    <a:srcRect/>
                    <a:stretch>
                      <a:fillRect/>
                    </a:stretch>
                  </pic:blipFill>
                  <pic:spPr bwMode="auto">
                    <a:xfrm>
                      <a:off x="0" y="0"/>
                      <a:ext cx="5262880" cy="2743200"/>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16. </w:t>
      </w:r>
      <w:r w:rsidRPr="009953A2">
        <w:t>Activating some shapes (#3) will not cause the lock and ring to glow (#4)</w:t>
      </w:r>
    </w:p>
    <w:p w:rsidR="002E3760" w:rsidRPr="009953A2" w:rsidRDefault="002E44B9" w:rsidP="00100825">
      <w:pPr>
        <w:pStyle w:val="BodyText"/>
      </w:pPr>
      <w:r w:rsidRPr="009953A2">
        <w:t>Astute players will learn the rules for this puzzle fairly quickly. Can you guess what they might be just from looking at Figures 7-15 and 7-16? If you’re feeling stuck, Figure 7-17 should provide enough information to solve the puzzle.</w:t>
      </w:r>
    </w:p>
    <w:p w:rsidR="002E3760" w:rsidRPr="009953A2" w:rsidRDefault="002E44B9" w:rsidP="00AB6561">
      <w:pPr>
        <w:pStyle w:val="Figure"/>
      </w:pPr>
      <w:r w:rsidRPr="009953A2">
        <w:rPr>
          <w:noProof/>
        </w:rPr>
        <w:lastRenderedPageBreak/>
        <w:drawing>
          <wp:inline distT="0" distB="0" distL="0" distR="0">
            <wp:extent cx="5262880" cy="2743200"/>
            <wp:effectExtent l="19050" t="0" r="0" b="0"/>
            <wp:docPr id="2" name="D:\Programs\XED\Background\XML_to_WORD\Springer_Sb7\Work\T02\MediaObjects\978-1-4842-0952-3_7_Fig17_HT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rograms\XED\Background\XML_to_WORD\Springer_Sb7\Work\T02\MediaObjects\978-1-4842-0952-3_7_Fig17_HTML.jpg"/>
                    <pic:cNvPicPr>
                      <a:picLocks noChangeAspect="1" noChangeArrowheads="1"/>
                    </pic:cNvPicPr>
                  </pic:nvPicPr>
                  <pic:blipFill>
                    <a:blip r:embed="rId28" cstate="print"/>
                    <a:srcRect/>
                    <a:stretch>
                      <a:fillRect/>
                    </a:stretch>
                  </pic:blipFill>
                  <pic:spPr bwMode="auto">
                    <a:xfrm>
                      <a:off x="0" y="0"/>
                      <a:ext cx="5262880" cy="2743200"/>
                    </a:xfrm>
                    <a:prstGeom prst="rect">
                      <a:avLst/>
                    </a:prstGeom>
                    <a:noFill/>
                    <a:ln w="9525">
                      <a:noFill/>
                      <a:miter lim="800000"/>
                      <a:headEnd/>
                      <a:tailEnd/>
                    </a:ln>
                  </pic:spPr>
                </pic:pic>
              </a:graphicData>
            </a:graphic>
          </wp:inline>
        </w:drawing>
      </w:r>
    </w:p>
    <w:p w:rsidR="002E3760" w:rsidRPr="009953A2" w:rsidRDefault="002E3760" w:rsidP="00705D6F">
      <w:pPr>
        <w:pStyle w:val="FigureCaption"/>
      </w:pPr>
      <w:r w:rsidRPr="009953A2">
        <w:rPr>
          <w:b/>
        </w:rPr>
        <w:t xml:space="preserve">Figure 7-17. </w:t>
      </w:r>
      <w:r w:rsidRPr="009953A2">
        <w:t>After the first object was activated (the circle in the upper-right) and caused the top section of the lock and first third of the ring to glow, as shown in Figure 7-15, the second object in the correct sequence (#5) caused the middle section of the lock and second third of the ring to glow (#6)</w:t>
      </w:r>
    </w:p>
    <w:p w:rsidR="002E44B9" w:rsidRPr="009953A2" w:rsidRDefault="002E44B9" w:rsidP="00100825">
      <w:pPr>
        <w:pStyle w:val="BodyText"/>
      </w:pPr>
      <w:r w:rsidRPr="009953A2">
        <w:t>You (and players) should now have all required clues to learn the rules of this mechanic and solve the puzzle. There are three instances, each with a unique shape, that the player can interact with, and there is only one instance of each shape per row. The shapes are representations of the top, middle, and bottom of the lock icon, and as shown in Figure 7-15, activating the circle shape caused the corresponding section of the lock to glow. Figure 7-16, however, did not cause the corresponding section of the lock to glow, and the difference is the “hook” for this mechanic: sections of the lock must be activated in the correct relative position: top in the top row, middle in the middle row, bottom on the bottom (you might also choose to require that players activate them in the correct sequence starting with the top section, although that requirement is not discoverable just from looking at Figures 7-15 to 7-17).</w:t>
      </w:r>
    </w:p>
    <w:p w:rsidR="002E44B9" w:rsidRPr="009953A2" w:rsidRDefault="002E44B9" w:rsidP="00100825">
      <w:pPr>
        <w:pStyle w:val="BodyText"/>
      </w:pPr>
      <w:r w:rsidRPr="009953A2">
        <w:t>You’ve now created a well-formed and logically consistent, if simple, puzzle, with all of the elements needed to build a larger and more ambitious level. This unlocking sequence is an abstract mechanic. The game screen is intentionally devoid of game setting, visual style, or genre alignment at this stage of design because I don’t want to burden the exploration with any preconceived expectations. It will benefit you as a designer to spend time exploring the mechanic in its purest form before burdening it with a specific implementation, and you’ll likely be surprised at the directions these simple mechanics will take you as you build them out.</w:t>
      </w:r>
    </w:p>
    <w:p w:rsidR="002E44B9" w:rsidRPr="009953A2" w:rsidRDefault="002E44B9" w:rsidP="00100825">
      <w:pPr>
        <w:pStyle w:val="BodyText"/>
      </w:pPr>
      <w:r w:rsidRPr="009953A2">
        <w:t xml:space="preserve">Simple mechanics like the previous, which can be described as “complete a multistage task in the correct sequence to achieve a goal,” are featured in many kinds of games; any game that requires players to collect parts of an object and combine them in an inventory to complete a challenge, for example, utilizes this mechanic. Individual mechanics can also be combined with other mechanics and game features to form compound elements that add complexity and </w:t>
      </w:r>
      <w:proofErr w:type="spellStart"/>
      <w:r w:rsidRPr="009953A2">
        <w:t>flavor</w:t>
      </w:r>
      <w:proofErr w:type="spellEnd"/>
      <w:r w:rsidRPr="009953A2">
        <w:t xml:space="preserve"> to the game experience.</w:t>
      </w:r>
    </w:p>
    <w:p w:rsidR="002E44B9" w:rsidRPr="009953A2" w:rsidRDefault="002E44B9" w:rsidP="00100825">
      <w:pPr>
        <w:pStyle w:val="BodyText"/>
      </w:pPr>
      <w:r w:rsidRPr="009953A2">
        <w:t xml:space="preserve">The camera exercises in this chapter provide good examples for how you might add interest to a single mechanic. The Simple Camera Manipulations project, for example, demonstrates one method for advancing game action. Imagine in the previous example that after a player receives the reward for unlocking the barrier, the player moves the hero object to the right side of the screen and advances to a new “room” or area. Now imagine how </w:t>
      </w:r>
      <w:proofErr w:type="spellStart"/>
      <w:r w:rsidRPr="009953A2">
        <w:t>gameplay</w:t>
      </w:r>
      <w:proofErr w:type="spellEnd"/>
      <w:r w:rsidRPr="009953A2">
        <w:t xml:space="preserve"> would change if the camera advanced the screen at a fixed rate when the level started; the addition of </w:t>
      </w:r>
      <w:proofErr w:type="spellStart"/>
      <w:r w:rsidRPr="009953A2">
        <w:t>autoscrolling</w:t>
      </w:r>
      <w:proofErr w:type="spellEnd"/>
      <w:r w:rsidRPr="009953A2">
        <w:t xml:space="preserve"> changes this mechanic considerably because the player must solve the puzzle and unlock the barrier before the advancing barrier pushes the player off the screen. The first instance creates a leisurely puzzle-solving game experience, while the latter increases the tension considerably by giving the player a limited amount of time to </w:t>
      </w:r>
      <w:r w:rsidRPr="009953A2">
        <w:lastRenderedPageBreak/>
        <w:t xml:space="preserve">complete each screen. In an </w:t>
      </w:r>
      <w:proofErr w:type="spellStart"/>
      <w:r w:rsidRPr="009953A2">
        <w:t>autoscrolling</w:t>
      </w:r>
      <w:proofErr w:type="spellEnd"/>
      <w:r w:rsidRPr="009953A2">
        <w:t xml:space="preserve"> implementation, how might you lay out the game screen to ensure the player had sufficient time to learn the rules and solve the puzzle?</w:t>
      </w:r>
    </w:p>
    <w:p w:rsidR="002E44B9" w:rsidRPr="009953A2" w:rsidRDefault="002E44B9" w:rsidP="00100825">
      <w:pPr>
        <w:pStyle w:val="BodyText"/>
      </w:pPr>
      <w:r w:rsidRPr="009953A2">
        <w:t xml:space="preserve">The Multiple Cameras project can be especially useful as a mini-map that provides information about places in the game world not currently displayed on the game screen; in the case of the previous exercise, imagine that the locked barrier appeared somewhere else in the game world other than the player’s current screen and that a secondary camera acting as a mini-map displayed a zoomed-out view of the entire game world map. As the game designer, you might want to let the player know when they complete a task that allows them to advance and provide information about where they need to go next, so in this case you might flash a beacon on the mini-map calling attention to the barrier that just unlocked and showing the player where to go. In the context of the “game design is like a written language” metaphor, adding additional elements like camera </w:t>
      </w:r>
      <w:proofErr w:type="spellStart"/>
      <w:r w:rsidRPr="009953A2">
        <w:t>behavior</w:t>
      </w:r>
      <w:proofErr w:type="spellEnd"/>
      <w:r w:rsidRPr="009953A2">
        <w:t xml:space="preserve"> to enhance or extend a simple mechanic is one way to begin forming words from the game design alphabet.</w:t>
      </w:r>
    </w:p>
    <w:p w:rsidR="002E44B9" w:rsidRPr="009953A2" w:rsidRDefault="002E44B9" w:rsidP="00100825">
      <w:pPr>
        <w:pStyle w:val="BodyText"/>
      </w:pPr>
      <w:r w:rsidRPr="009953A2">
        <w:t>A game designer’s primary challenge is to create scenarios that require clever experimentation while maintaining logical consistency; it’s perfectly fine to frustrate players by creating devious scenarios requiring creative problem solving (we call this “good” frustration), but it’s not typically sound design to frustrate players by creating scenarios that are logically inconsistent and make players feel that they succeeded in the challenge only by trial-and-error or luck (“bad” frustration). Think back to the games you’ve played that have resulted in bad frustration: where did they go wrong, and what might the designers have done to improve the experience?</w:t>
      </w:r>
    </w:p>
    <w:p w:rsidR="002E44B9" w:rsidRPr="009953A2" w:rsidRDefault="002E44B9" w:rsidP="00100825">
      <w:pPr>
        <w:pStyle w:val="BodyText"/>
      </w:pPr>
      <w:r w:rsidRPr="009953A2">
        <w:t>The locked room scenario is a useful design tool because it forces you to construct basic mechanics, but you might be surprised at the variety of scenarios that can result from this exercise. Try a few different approaches to the locked room puzzle and see where the design process takes you, but keep it simple. For now, stay focused on one-step events to unlock the room that require players to learn only one rule. You’ll revisit this exercise in the next chapter and begin creating more ambitious mechanics that add additional challenges.</w:t>
      </w:r>
    </w:p>
    <w:sectPr w:rsidR="002E44B9" w:rsidRPr="009953A2" w:rsidSect="00361760">
      <w:headerReference w:type="even" r:id="rId29"/>
      <w:headerReference w:type="default" r:id="rId30"/>
      <w:footerReference w:type="even" r:id="rId31"/>
      <w:footerReference w:type="default" r:id="rId32"/>
      <w:headerReference w:type="first" r:id="rId33"/>
      <w:pgSz w:w="10325" w:h="14573" w:code="13"/>
      <w:pgMar w:top="1080" w:right="720" w:bottom="1080" w:left="1080" w:header="547" w:footer="547" w:gutter="0"/>
      <w:cols w:space="720"/>
      <w:titlePg/>
      <w:docGrid w:linePitch="326"/>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Entry wne:acdName="acd70"/>
      <wne:acdEntry wne:acdName="acd71"/>
      <wne:acdEntry wne:acdName="acd72"/>
      <wne:acdEntry wne:acdName="acd73"/>
      <wne:acdEntry wne:acdName="acd74"/>
      <wne:acdEntry wne:acdName="acd75"/>
      <wne:acdEntry wne:acdName="acd76"/>
      <wne:acdEntry wne:acdName="acd77"/>
      <wne:acdEntry wne:acdName="acd78"/>
      <wne:acdEntry wne:acdName="acd79"/>
      <wne:acdEntry wne:acdName="acd80"/>
      <wne:acdEntry wne:acdName="acd81"/>
      <wne:acdEntry wne:acdName="acd82"/>
      <wne:acdEntry wne:acdName="acd83"/>
      <wne:acdEntry wne:acdName="acd84"/>
      <wne:acdEntry wne:acdName="acd85"/>
      <wne:acdEntry wne:acdName="acd86"/>
      <wne:acdEntry wne:acdName="acd87"/>
      <wne:acdEntry wne:acdName="acd88"/>
      <wne:acdEntry wne:acdName="acd89"/>
      <wne:acdEntry wne:acdName="acd90"/>
      <wne:acdEntry wne:acdName="acd91"/>
      <wne:acdEntry wne:acdName="acd92"/>
      <wne:acdEntry wne:acdName="acd93"/>
      <wne:acdEntry wne:acdName="acd94"/>
      <wne:acdEntry wne:acdName="acd95"/>
      <wne:acdEntry wne:acdName="acd96"/>
      <wne:acdEntry wne:acdName="acd97"/>
      <wne:acdEntry wne:acdName="acd98"/>
      <wne:acdEntry wne:acdName="acd99"/>
      <wne:acdEntry wne:acdName="acd100"/>
      <wne:acdEntry wne:acdName="acd101"/>
      <wne:acdEntry wne:acdName="acd102"/>
      <wne:acdEntry wne:acdName="acd103"/>
      <wne:acdEntry wne:acdName="acd104"/>
      <wne:acdEntry wne:acdName="acd105"/>
      <wne:acdEntry wne:acdName="acd106"/>
      <wne:acdEntry wne:acdName="acd107"/>
      <wne:acdEntry wne:acdName="acd108"/>
      <wne:acdEntry wne:acdName="acd109"/>
      <wne:acdEntry wne:acdName="acd110"/>
      <wne:acdEntry wne:acdName="acd111"/>
      <wne:acdEntry wne:acdName="acd112"/>
      <wne:acdEntry wne:acdName="acd113"/>
      <wne:acdEntry wne:acdName="acd114"/>
      <wne:acdEntry wne:acdName="acd115"/>
      <wne:acdEntry wne:acdName="acd116"/>
      <wne:acdEntry wne:acdName="acd117"/>
      <wne:acdEntry wne:acdName="acd118"/>
      <wne:acdEntry wne:acdName="acd119"/>
      <wne:acdEntry wne:acdName="acd120"/>
      <wne:acdEntry wne:acdName="acd121"/>
      <wne:acdEntry wne:acdName="acd122"/>
      <wne:acdEntry wne:acdName="acd123"/>
      <wne:acdEntry wne:acdName="acd124"/>
      <wne:acdEntry wne:acdName="acd125"/>
      <wne:acdEntry wne:acdName="acd126"/>
      <wne:acdEntry wne:acdName="acd127"/>
      <wne:acdEntry wne:acdName="acd128"/>
      <wne:acdEntry wne:acdName="acd129"/>
      <wne:acdEntry wne:acdName="acd130"/>
      <wne:acdEntry wne:acdName="acd131"/>
      <wne:acdEntry wne:acdName="acd132"/>
      <wne:acdEntry wne:acdName="acd133"/>
      <wne:acdEntry wne:acdName="acd134"/>
      <wne:acdEntry wne:acdName="acd135"/>
      <wne:acdEntry wne:acdName="acd136"/>
      <wne:acdEntry wne:acdName="acd137"/>
      <wne:acdEntry wne:acdName="acd138"/>
      <wne:acdEntry wne:acdName="acd139"/>
      <wne:acdEntry wne:acdName="acd140"/>
      <wne:acdEntry wne:acdName="acd141"/>
      <wne:acdEntry wne:acdName="acd142"/>
      <wne:acdEntry wne:acdName="acd143"/>
      <wne:acdEntry wne:acdName="acd144"/>
      <wne:acdEntry wne:acdName="acd145"/>
      <wne:acdEntry wne:acdName="acd146"/>
      <wne:acdEntry wne:acdName="acd147"/>
      <wne:acdEntry wne:acdName="acd148"/>
      <wne:acdEntry wne:acdName="acd149"/>
      <wne:acdEntry wne:acdName="acd150"/>
      <wne:acdEntry wne:acdName="acd151"/>
      <wne:acdEntry wne:acdName="acd152"/>
      <wne:acdEntry wne:acdName="acd153"/>
      <wne:acdEntry wne:acdName="acd154"/>
      <wne:acdEntry wne:acdName="acd155"/>
      <wne:acdEntry wne:acdName="acd156"/>
      <wne:acdEntry wne:acdName="acd157"/>
      <wne:acdEntry wne:acdName="acd158"/>
      <wne:acdEntry wne:acdName="acd159"/>
      <wne:acdEntry wne:acdName="acd160"/>
      <wne:acdEntry wne:acdName="acd161"/>
      <wne:acdEntry wne:acdName="acd162"/>
      <wne:acdEntry wne:acdName="acd163"/>
      <wne:acdEntry wne:acdName="acd164"/>
      <wne:acdEntry wne:acdName="acd165"/>
      <wne:acdEntry wne:acdName="acd166"/>
      <wne:acdEntry wne:acdName="acd167"/>
      <wne:acdEntry wne:acdName="acd168"/>
      <wne:acdEntry wne:acdName="acd169"/>
      <wne:acdEntry wne:acdName="acd170"/>
      <wne:acdEntry wne:acdName="acd171"/>
      <wne:acdEntry wne:acdName="acd172"/>
      <wne:acdEntry wne:acdName="acd173"/>
      <wne:acdEntry wne:acdName="acd174"/>
      <wne:acdEntry wne:acdName="acd175"/>
      <wne:acdEntry wne:acdName="acd176"/>
      <wne:acdEntry wne:acdName="acd177"/>
      <wne:acdEntry wne:acdName="acd178"/>
      <wne:acdEntry wne:acdName="acd179"/>
      <wne:acdEntry wne:acdName="acd180"/>
      <wne:acdEntry wne:acdName="acd181"/>
      <wne:acdEntry wne:acdName="acd182"/>
      <wne:acdEntry wne:acdName="acd183"/>
      <wne:acdEntry wne:acdName="acd184"/>
      <wne:acdEntry wne:acdName="acd185"/>
      <wne:acdEntry wne:acdName="acd186"/>
      <wne:acdEntry wne:acdName="acd187"/>
      <wne:acdEntry wne:acdName="acd188"/>
      <wne:acdEntry wne:acdName="acd189"/>
      <wne:acdEntry wne:acdName="acd190"/>
      <wne:acdEntry wne:acdName="acd191"/>
      <wne:acdEntry wne:acdName="acd192"/>
      <wne:acdEntry wne:acdName="acd193"/>
      <wne:acdEntry wne:acdName="acd194"/>
      <wne:acdEntry wne:acdName="acd195"/>
      <wne:acdEntry wne:acdName="acd196"/>
      <wne:acdEntry wne:acdName="acd197"/>
      <wne:acdEntry wne:acdName="acd198"/>
      <wne:acdEntry wne:acdName="acd199"/>
      <wne:acdEntry wne:acdName="acd200"/>
      <wne:acdEntry wne:acdName="acd201"/>
      <wne:acdEntry wne:acdName="acd202"/>
      <wne:acdEntry wne:acdName="acd203"/>
      <wne:acdEntry wne:acdName="acd204"/>
      <wne:acdEntry wne:acdName="acd205"/>
      <wne:acdEntry wne:acdName="acd206"/>
      <wne:acdEntry wne:acdName="acd207"/>
      <wne:acdEntry wne:acdName="acd208"/>
      <wne:acdEntry wne:acdName="acd209"/>
      <wne:acdEntry wne:acdName="acd210"/>
      <wne:acdEntry wne:acdName="acd211"/>
      <wne:acdEntry wne:acdName="acd212"/>
      <wne:acdEntry wne:acdName="acd213"/>
      <wne:acdEntry wne:acdName="acd214"/>
      <wne:acdEntry wne:acdName="acd215"/>
      <wne:acdEntry wne:acdName="acd216"/>
      <wne:acdEntry wne:acdName="acd217"/>
      <wne:acdEntry wne:acdName="acd218"/>
      <wne:acdEntry wne:acdName="acd219"/>
      <wne:acdEntry wne:acdName="acd220"/>
      <wne:acdEntry wne:acdName="acd221"/>
      <wne:acdEntry wne:acdName="acd222"/>
      <wne:acdEntry wne:acdName="acd223"/>
      <wne:acdEntry wne:acdName="acd224"/>
      <wne:acdEntry wne:acdName="acd225"/>
      <wne:acdEntry wne:acdName="acd226"/>
      <wne:acdEntry wne:acdName="acd227"/>
      <wne:acdEntry wne:acdName="acd228"/>
      <wne:acdEntry wne:acdName="acd229"/>
      <wne:acdEntry wne:acdName="acd230"/>
      <wne:acdEntry wne:acdName="acd231"/>
      <wne:acdEntry wne:acdName="acd232"/>
      <wne:acdEntry wne:acdName="acd233"/>
      <wne:acdEntry wne:acdName="acd234"/>
    </wne:acdManifest>
    <wne:toolbarData r:id="rId1"/>
  </wne:toolbars>
  <wne:acds>
    <wne:acd wne:argValue="AgBIAGUAYQBkAGkAbgBnADEA" wne:acdName="acd0" wne:fciIndexBasedOn="0065"/>
    <wne:acd wne:argValue="AgBCAG8AZAB5ACAAVABlAHgAdAAgAEYAaQByAHMAdAA=" wne:acdName="acd1" wne:fciIndexBasedOn="0065"/>
    <wne:acd wne:argValue="AgBCAHUAbABsAGUAdAAgAFMAdQBiACAATABpAHMAdAA=" wne:acdName="acd2" wne:fciIndexBasedOn="0065"/>
    <wne:acd wne:argValue="AgBCAHUAbABsAGUAdAA=" wne:acdName="acd3" wne:fciIndexBasedOn="0065"/>
    <wne:acd wne:argValue="AgBBAHAAcgBlAHMAcwAgAFQAYQBiAGwAZQA=" wne:acdName="acd4" wne:fciIndexBasedOn="0065"/>
    <wne:acd wne:argValue="AgBCAG8AZAB5ACAAVABlAHgAdABfAFMAdABkAA==" wne:acdName="acd5" wne:fciIndexBasedOn="0065"/>
    <wne:acd wne:argValue="AgBDAGgAYQBwAHQAZQByACAATgB1AG0AYgBlAHIA" wne:acdName="acd6" wne:fciIndexBasedOn="0065"/>
    <wne:acd wne:argValue="AgBDAGgAYQBwAHQAZQByACAAVABpAHQAbABlAA==" wne:acdName="acd7" wne:fciIndexBasedOn="0065"/>
    <wne:acd wne:argValue="AgBDAG8AZABlACAAQgBvAGwAZAA=" wne:acdName="acd8" wne:fciIndexBasedOn="0065"/>
    <wne:acd wne:argValue="AgBDAG8AZABlACAAQwBhAHAAdABpAG8AbgA=" wne:acdName="acd9" wne:fciIndexBasedOn="0065"/>
    <wne:acd wne:argValue="AgBDAG8AZABlACAASQBuAGwAaQBuAGUA" wne:acdName="acd10" wne:fciIndexBasedOn="0065"/>
    <wne:acd wne:argValue="AgBQAGEAZwBlACAATgB1AG0AYgBlAHIAXwBTAHQAZAA=" wne:acdName="acd11" wne:fciIndexBasedOn="0065"/>
    <wne:acd wne:argValue="AgBDAG8AZABlAA==" wne:acdName="acd12" wne:fciIndexBasedOn="0065"/>
    <wne:acd wne:argValue="AgBFAHgAZQByAGMAaQBzAGUAIABCAG8AZAB5AA==" wne:acdName="acd13" wne:fciIndexBasedOn="0065"/>
    <wne:acd wne:argValue="AgBEAGkAbgBnAGIAYQB0AA==" wne:acdName="acd14" wne:fciIndexBasedOn="0065"/>
    <wne:acd wne:argValue="AgBUAGEAYgBsAGUAIABMAGkAcwB0AA==" wne:acdName="acd15" wne:fciIndexBasedOn="0065"/>
    <wne:acd wne:argValue="UwBQAGkA" wne:acdName="acd16" wne:fciIndexBasedOn="0211"/>
    <wne:acd wne:argValue="QwBNAG8AaAB1AGEA" wne:acdName="acd17" wne:fciIndexBasedOn="0211"/>
    <wne:acd wne:argValue="AQAAAEIA" wne:acdName="acd18" wne:fciIndexBasedOn="0065"/>
    <wne:acd wne:argValue="AgBGAGkAZwB1AHIAZQA=" wne:acdName="acd19" wne:fciIndexBasedOn="0065"/>
    <wne:acd wne:argValue="AQAAAAEA" wne:acdName="acd20" wne:fciIndexBasedOn="0065"/>
    <wne:acd wne:argValue="AQAAACkA" wne:acdName="acd21" wne:fciIndexBasedOn="0065"/>
    <wne:acd wne:argValue="AgBFAHgAZQByAGMAaQBzAGUAIABCAHUAbABsAGUAdAA=" wne:acdName="acd22" wne:fciIndexBasedOn="0065"/>
    <wne:acd wne:argValue="AQAAAAIA" wne:acdName="acd23" wne:fciIndexBasedOn="0065"/>
    <wne:acd wne:argValue="AQAAAAMA" wne:acdName="acd24" wne:fciIndexBasedOn="0065"/>
    <wne:acd wne:argValue="AQAAAAQA" wne:acdName="acd25" wne:fciIndexBasedOn="0065"/>
    <wne:acd wne:argValue="AgBIAGUAYQBkAGkAbgBnADIAXwBTAHQAZAA=" wne:acdName="acd26" wne:fciIndexBasedOn="0065"/>
    <wne:acd wne:argValue="AgBIAGUAYQBkAGkAbgBnADMAXwBTAHQAZAA=" wne:acdName="acd27" wne:fciIndexBasedOn="0065"/>
    <wne:acd wne:argValue="AQAAAAUA" wne:acdName="acd28" wne:fciIndexBasedOn="0065"/>
    <wne:acd wne:argValue="AQAAAJoA" wne:acdName="acd29" wne:fciIndexBasedOn="0065"/>
    <wne:acd wne:argValue="AQAAACAA" wne:acdName="acd30" wne:fciIndexBasedOn="0065"/>
    <wne:acd wne:argValue="AgBIAGUAYQBkAGkAbgBnADQAXwBTAHQAZAA=" wne:acdName="acd31" wne:fciIndexBasedOn="0065"/>
    <wne:acd wne:argValue="AgBFAHgAZQByAGMAaQBzAGUAIABDAG8AZABlAA==" wne:acdName="acd32" wne:fciIndexBasedOn="0065"/>
    <wne:acd wne:argValue="AgBFAHgAZQByAGMAaQBzAGUAIABIAGUAYQBkAA==" wne:acdName="acd33" wne:fciIndexBasedOn="0065"/>
    <wne:acd wne:argValue="AgBIAGUAYQBkAGkAbgBnADUAXwBTAHQAZAA=" wne:acdName="acd34" wne:fciIndexBasedOn="0065"/>
    <wne:acd wne:argValue="AgBFAHgAZQByAGMAaQBzAGUAIABMAGEAcwB0AA==" wne:acdName="acd35" wne:fciIndexBasedOn="0065"/>
    <wne:acd wne:argValue="AgBRAHUAbwB0AGUA" wne:acdName="acd36" wne:fciIndexBasedOn="0065"/>
    <wne:acd wne:acdName="acd37" wne:fciIndexBasedOn="0065"/>
    <wne:acd wne:argValue="AgBUAGEAYgBsAGUAIABHAHIAaQBkAF8AUwB0AGQA" wne:acdName="acd38" wne:fciIndexBasedOn="0065"/>
    <wne:acd wne:acdName="acd39" wne:fciIndexBasedOn="0065"/>
    <wne:acd wne:acdName="acd40" wne:fciIndexBasedOn="0065"/>
    <wne:acd wne:acdName="acd41" wne:fciIndexBasedOn="0065"/>
    <wne:acd wne:argValue="AgBGAG8AbwB0AGUAcgBfAFMAdABkAA==" wne:acdName="acd42" wne:fciIndexBasedOn="0065"/>
    <wne:acd wne:acdName="acd43" wne:fciIndexBasedOn="0065"/>
    <wne:acd wne:argValue="AgBRAHUAbwB0AGUAXwBTAHQAZAA=" wne:acdName="acd44" wne:fciIndexBasedOn="0065"/>
    <wne:acd wne:acdName="acd45" wne:fciIndexBasedOn="0065"/>
    <wne:acd wne:acdName="acd46" wne:fciIndexBasedOn="0065"/>
    <wne:acd wne:acdName="acd47" wne:fciIndexBasedOn="0065"/>
    <wne:acd wne:acdName="acd48" wne:fciIndexBasedOn="0065"/>
    <wne:acd wne:acdName="acd49" wne:fciIndexBasedOn="0065"/>
    <wne:acd wne:argValue="AgBDAGgAYQBwAHQAZQByACAAUwB1AGIAdABpAHQAbABlAA==" wne:acdName="acd50" wne:fciIndexBasedOn="0065"/>
    <wne:acd wne:acdName="acd51" wne:fciIndexBasedOn="0065"/>
    <wne:acd wne:acdName="acd52" wne:fciIndexBasedOn="0065"/>
    <wne:acd wne:acdName="acd53" wne:fciIndexBasedOn="0065"/>
    <wne:acd wne:acdName="acd54" wne:fciIndexBasedOn="0065"/>
    <wne:acd wne:acdName="acd55" wne:fciIndexBasedOn="0065"/>
    <wne:acd wne:acdName="acd56" wne:fciIndexBasedOn="0065"/>
    <wne:acd wne:acdName="acd57" wne:fciIndexBasedOn="0065"/>
    <wne:acd wne:acdName="acd58" wne:fciIndexBasedOn="0065"/>
    <wne:acd wne:acdName="acd59" wne:fciIndexBasedOn="0065"/>
    <wne:acd wne:acdName="acd60" wne:fciIndexBasedOn="0065"/>
    <wne:acd wne:argValue="AgBFAHgAZQByAGMAaQBzAGUAIABOAHUAbQA=" wne:acdName="acd61" wne:fciIndexBasedOn="0065"/>
    <wne:acd wne:acdName="acd62" wne:fciIndexBasedOn="0065"/>
    <wne:acd wne:acdName="acd63" wne:fciIndexBasedOn="0065"/>
    <wne:acd wne:acdName="acd64" wne:fciIndexBasedOn="0065"/>
    <wne:acd wne:acdName="acd65" wne:fciIndexBasedOn="0065"/>
    <wne:acd wne:acdName="acd66" wne:fciIndexBasedOn="0065"/>
    <wne:acd wne:acdName="acd67" wne:fciIndexBasedOn="0065"/>
    <wne:acd wne:acdName="acd68" wne:fciIndexBasedOn="0065"/>
    <wne:acd wne:acdName="acd69" wne:fciIndexBasedOn="0065"/>
    <wne:acd wne:acdName="acd70" wne:fciIndexBasedOn="0065"/>
    <wne:acd wne:acdName="acd71" wne:fciIndexBasedOn="0065"/>
    <wne:acd wne:acdName="acd72" wne:fciIndexBasedOn="0065"/>
    <wne:acd wne:acdName="acd73" wne:fciIndexBasedOn="0065"/>
    <wne:acd wne:argValue="AgBDAGgAYQBwAHQAZQByACAATgB1AG0AYgBlAHIAXwBNAGEAYwA=" wne:acdName="acd74" wne:fciIndexBasedOn="0065"/>
    <wne:acd wne:argValue="AgBDAGgAYQBwAHQAZQByACAAVABpAHQAbABlAF8ATQBhAGMA" wne:acdName="acd75" wne:fciIndexBasedOn="0065"/>
    <wne:acd wne:argValue="AgBCAG8AZAB5ACAAVABlAHgAdABfAE0AYQBjAA==" wne:acdName="acd76" wne:fciIndexBasedOn="0065"/>
    <wne:acd wne:argValue="AgBOAG8AdABlAC8AVABpAHAALwBDAGEAdQB0AGkAbwBuAF8ATQBhAGMA" wne:acdName="acd77" wne:fciIndexBasedOn="0065"/>
    <wne:acd wne:argValue="AgBCAHUAbABsAGUAdABfAE0AYQBjAA==" wne:acdName="acd78" wne:fciIndexBasedOn="0065"/>
    <wne:acd wne:argValue="AgBCAHUAbABsAGUAdAAgAFMAdQBiACAATABpAHMAdABfAE0AYQBjAA==" wne:acdName="acd79" wne:fciIndexBasedOn="0065"/>
    <wne:acd wne:argValue="AgBIAGUAYQBkAGkAbgBnACAAMQBfAE0AYQBjAA==" wne:acdName="acd80" wne:fciIndexBasedOn="0065"/>
    <wne:acd wne:argValue="AgBQAGEAZwBlACAATgB1AG0AYgBlAHIAXwBNAGEAYwA=" wne:acdName="acd81" wne:fciIndexBasedOn="0065"/>
    <wne:acd wne:argValue="AgBFAHgAZQByAGMAaQBzAGUAIABIAGUAYQBkAF8ATQBhAGMA" wne:acdName="acd82" wne:fciIndexBasedOn="0065"/>
    <wne:acd wne:acdName="acd83" wne:fciIndexBasedOn="0065"/>
    <wne:acd wne:acdName="acd84" wne:fciIndexBasedOn="0065"/>
    <wne:acd wne:argValue="AgBTAGkAZABlACAAQgBhAHIAIABIAGUAYQBkAF8ATQBhAGMA" wne:acdName="acd85" wne:fciIndexBasedOn="0065"/>
    <wne:acd wne:argValue="AgBFAHgAZQByAGMAaQBzAGUAIABCAG8AZAB5AF8ATQBhAGMA" wne:acdName="acd86" wne:fciIndexBasedOn="0065"/>
    <wne:acd wne:acdName="acd87" wne:fciIndexBasedOn="0065"/>
    <wne:acd wne:argValue="AgBOAG8AdABlAC8AVABpAHAALwBDAGEAdQB0AGkAbwBuAF8AUwB0AGQA" wne:acdName="acd88" wne:fciIndexBasedOn="0065"/>
    <wne:acd wne:acdName="acd89" wne:fciIndexBasedOn="0065"/>
    <wne:acd wne:argValue="AgBTAGkAZABlACAAQgBhAHIAIABCAG8AZAB5AF8ATQBhAGMA" wne:acdName="acd90" wne:fciIndexBasedOn="0065"/>
    <wne:acd wne:argValue="AgBTAGkAZABlACAAQgBhAHIAIABMAGEAcwB0AF8ATQBhAGMA" wne:acdName="acd91" wne:fciIndexBasedOn="0065"/>
    <wne:acd wne:argValue="AgBFAHgAZQByAGMAaQBzAGUAIABMAGEAcwB0AF8ATQBhAGMA" wne:acdName="acd92" wne:fciIndexBasedOn="0065"/>
    <wne:acd wne:argValue="AgBDAG8AZABlACAASQBuAGwAaQBuAGUAXwBNAGEAYwA=" wne:acdName="acd93" wne:fciIndexBasedOn="0065"/>
    <wne:acd wne:argValue="AgBIAGUAYQBkAGkAbgBnACAAMgBfAE0AYQBjAA==" wne:acdName="acd94" wne:fciIndexBasedOn="0065"/>
    <wne:acd wne:argValue="AgBIAGUAYQBkAGkAbgBnACAAMwBfAE0AYQBjAA==" wne:acdName="acd95" wne:fciIndexBasedOn="0065"/>
    <wne:acd wne:argValue="AgBDAG8AZABlACAAQwBhAHAAdABpAG8AbgBfAE0AYQBjAA==" wne:acdName="acd96" wne:fciIndexBasedOn="0065"/>
    <wne:acd wne:argValue="AgBDAG8AZABlACAAQgBvAGwAZABfAE0AYQBjAA==" wne:acdName="acd97" wne:fciIndexBasedOn="0065"/>
    <wne:acd wne:argValue="AgBDAG8AZABlAF8ATQBhAGMA" wne:acdName="acd98" wne:fciIndexBasedOn="0065"/>
    <wne:acd wne:argValue="AgBOAHUAbQAgAEwAaQBzAHQAXwBNAGEAYwA=" wne:acdName="acd99" wne:fciIndexBasedOn="0065"/>
    <wne:acd wne:argValue="AgBOAHUAbQAgAFMAdQBiACAATABpAHMAdABfAE0AYQBjAA==" wne:acdName="acd100" wne:fciIndexBasedOn="0065"/>
    <wne:acd wne:argValue="AgBNAGUAbgB1ACAASQB0AGUAbQBfAE0AYQBjAA==" wne:acdName="acd101" wne:fciIndexBasedOn="0065"/>
    <wne:acd wne:argValue="AgBIAGUAYQBkAGkAbgBnACAANABfAE0AYQBjAA==" wne:acdName="acd102" wne:fciIndexBasedOn="0065"/>
    <wne:acd wne:acdName="acd103" wne:fciIndexBasedOn="0065"/>
    <wne:acd wne:acdName="acd104" wne:fciIndexBasedOn="0065"/>
    <wne:acd wne:argValue="AgBVAG4AbgB1AG0AYgBlAHIAZQBkACAATABpAHMAdABfAE0AYQBjAA==" wne:acdName="acd105" wne:fciIndexBasedOn="0065"/>
    <wne:acd wne:acdName="acd106" wne:fciIndexBasedOn="0065"/>
    <wne:acd wne:acdName="acd107" wne:fciIndexBasedOn="0065"/>
    <wne:acd wne:acdName="acd108" wne:fciIndexBasedOn="0065"/>
    <wne:acd wne:argValue="AgBGAGkAZwB1AHIAZQBfAE0AYQBjAA==" wne:acdName="acd109" wne:fciIndexBasedOn="0065"/>
    <wne:acd wne:acdName="acd110" wne:fciIndexBasedOn="0065"/>
    <wne:acd wne:acdName="acd111" wne:fciIndexBasedOn="0065"/>
    <wne:acd wne:argValue="AgBGAGkAZwB1AHIAZQAgAEMAYQBwAHQAaQBvAG4AXwBNAGEAYwA=" wne:acdName="acd112" wne:fciIndexBasedOn="0065"/>
    <wne:acd wne:argValue="AgBUAGEAYgBsAGUAIABDAGEAcAB0AGkAbwBuAF8ATQBhAGMA" wne:acdName="acd113" wne:fciIndexBasedOn="0065"/>
    <wne:acd wne:argValue="AgBUAGEAYgBsAGUAIABIAGUAYQBkAF8ATQBhAGMA" wne:acdName="acd114" wne:fciIndexBasedOn="0065"/>
    <wne:acd wne:argValue="AgBUAGEAYgBsAGUAIABUAGUAeAB0AF8ATQBhAGMA" wne:acdName="acd115" wne:fciIndexBasedOn="0065"/>
    <wne:acd wne:argValue="AgBUAGEAYgBsAGUAIABMAGkAcwB0AF8ATQBhAGMA" wne:acdName="acd116" wne:fciIndexBasedOn="0065"/>
    <wne:acd wne:argValue="AgBUAGEAYgBsAGUAIABUAGUAeAB0ACAATABhAHMAdABfAE0AYQBjAA==" wne:acdName="acd117" wne:fciIndexBasedOn="0065"/>
    <wne:acd wne:argValue="AgBUAGEAYgBsAGUAIABGAG8AbwB0AG4AbwB0AGUAXwBNAGEAYwA=" wne:acdName="acd118" wne:fciIndexBasedOn="0065"/>
    <wne:acd wne:argValue="AgBGAG8AbwB0AG4AbwB0AGUAXwBNAGEAYwA=" wne:acdName="acd119" wne:fciIndexBasedOn="0065"/>
    <wne:acd wne:argValue="AgBGAG8AbwB0AGUAcgBfAE0AYQBjAA==" wne:acdName="acd120" wne:fciIndexBasedOn="0065"/>
    <wne:acd wne:argValue="AgBGAG8AbwB0AGUAcgAgAFQAZQB4AHQAXwBNAGEAYwA=" wne:acdName="acd121" wne:fciIndexBasedOn="0065"/>
    <wne:acd wne:argValue="AgBRAHUAbwB0AGUAXwBNAGEAYwA=" wne:acdName="acd122" wne:fciIndexBasedOn="0065"/>
    <wne:acd wne:argValue="AgBRAHUAbwB0AGUAIABTAG8AdQByAGMAZQBfAE0AYQBjAA==" wne:acdName="acd123" wne:fciIndexBasedOn="0065"/>
    <wne:acd wne:argValue="AgBSAGUAcwB1AGwAdABzAF8ATQBhAGMA" wne:acdName="acd124" wne:fciIndexBasedOn="0065"/>
    <wne:acd wne:argValue="AgBTAGkAZABlACAAQgBhAHIAIABCAHUAbABsAGUAdABfAE0AYQBjAA==" wne:acdName="acd125" wne:fciIndexBasedOn="0065"/>
    <wne:acd wne:argValue="AgBFAHgAZQByAGMAaQBzAGUAIABCAHUAbABsAGUAdABfAE0AYQBjAA==" wne:acdName="acd126" wne:fciIndexBasedOn="0065"/>
    <wne:acd wne:argValue="AgBFAHgAZQByAGMAaQBzAGUAIABOAHUAbQBfACAATQBhAGMA" wne:acdName="acd127" wne:fciIndexBasedOn="0065"/>
    <wne:acd wne:argValue="AgBTAGkAZABlACAAQgBhAHIAIABOAHUAbQBfAE0AYQBjAA==" wne:acdName="acd128" wne:fciIndexBasedOn="0065"/>
    <wne:acd wne:argValue="AgBTAEIAIABDAG8AZABlAF8ATQBhAGMA" wne:acdName="acd129" wne:fciIndexBasedOn="0065"/>
    <wne:acd wne:argValue="AgBFAHgAZQByAGMAaQBzAGUAIABDAG8AZABlAF8ATQBhAGMA" wne:acdName="acd130" wne:fciIndexBasedOn="0065"/>
    <wne:acd wne:argValue="AgBEAGkAbgBnAGIAYQB0AF8ATQBhAGMA" wne:acdName="acd131" wne:fciIndexBasedOn="0065"/>
    <wne:acd wne:argValue="AgBGAE0AIABCAG8AbwBrACAAVABpAHQAbABlAF8ATQBhAGMA" wne:acdName="acd132" wne:fciIndexBasedOn="0065"/>
    <wne:acd wne:argValue="AgBGAE0AIABTAHUAYgB0AGkAdABsAGUAXwBNAGEAYwA=" wne:acdName="acd133" wne:fciIndexBasedOn="0065"/>
    <wne:acd wne:argValue="AgBGAE0AIABFAGQAaQB0AGkAbwBuAF8ATQBhAGMA" wne:acdName="acd134" wne:fciIndexBasedOn="0065"/>
    <wne:acd wne:argValue="AgBGAE0AIABBAHUAdABoAG8AcgBfAE0AYQBjAA==" wne:acdName="acd135" wne:fciIndexBasedOn="0065"/>
    <wne:acd wne:argValue="AgBGAE0AIABDAG8AcAB5AHIAaQBnAGgAdAAgAFQAaQB0AGwAZQBfAE0AYQBjAA==" wne:acdName="acd136" wne:fciIndexBasedOn="0065"/>
    <wne:acd wne:argValue="AgBGAE0AIABDAG8AcAB5AHIAaQBnAGgAdABfAE0AYQBjAA==" wne:acdName="acd137" wne:fciIndexBasedOn="0065"/>
    <wne:acd wne:argValue="AgBGAE0AIABDAG8AcAB5AHIAaQBnAGgAdAAgAEMAcgBlAGQAaQB0AHMAXwBNAGEAYwA=" wne:acdName="acd138" wne:fciIndexBasedOn="0065"/>
    <wne:acd wne:argValue="AgBGAE0AIABDAG8AcAB5AHIAaQBnAGgAdAAgAEMAcgBlAGQAaQB0AHMAIABMAGEAcwB0AF8ATQBh&#10;AGMA" wne:acdName="acd139" wne:fciIndexBasedOn="0065"/>
    <wne:acd wne:argValue="AgBGAE0AIABEAGUAZABpAGMAYQB0AGkAbwBuAF8ATQBhAGMA" wne:acdName="acd140" wne:fciIndexBasedOn="0065"/>
    <wne:acd wne:argValue="AgBGAE0AIABIAGUAYQBkAF8ATQBhAGMA" wne:acdName="acd141" wne:fciIndexBasedOn="0065"/>
    <wne:acd wne:argValue="AgBUAG8AQwAgADIAXwBNAGEAYwA=" wne:acdName="acd142" wne:fciIndexBasedOn="0065"/>
    <wne:acd wne:argValue="AgBUAG8AQwAgADMAXwBNAGEAYwA=" wne:acdName="acd143" wne:fciIndexBasedOn="0065"/>
    <wne:acd wne:argValue="AgBGAE0AIABUAGUAeAB0AF8ATQBhAGMA" wne:acdName="acd144" wne:fciIndexBasedOn="0065"/>
    <wne:acd wne:argValue="AgBGAE0AIABUAGUAeAB0ACAAQwBvAG4AdABfAE0AYQBjAA==" wne:acdName="acd145" wne:fciIndexBasedOn="0065"/>
    <wne:acd wne:argValue="AgBQAGEAcgB0ACAATgB1AG0AYgBlAHIAXwBNAGEAYwA=" wne:acdName="acd146" wne:fciIndexBasedOn="0065"/>
    <wne:acd wne:argValue="AgBQAGEAcgB0ACAAVABlAHgAdABfAE0AYQBjAA==" wne:acdName="acd147" wne:fciIndexBasedOn="0065"/>
    <wne:acd wne:argValue="AgBQAGEAcgB0ACAAVABpAHQAbABlAF8ATQBhAGMA" wne:acdName="acd148" wne:fciIndexBasedOn="0065"/>
    <wne:acd wne:argValue="AgBDAGgAYQBwAHQAZQByACAATgB1AG0AYgBlAHIAXwBGAG8ARQBEAA==" wne:acdName="acd149" wne:fciIndexBasedOn="0065"/>
    <wne:acd wne:argValue="AgBDAGgAYQBwAHQAZQByACAAVABpAHQAbABlAF8ARgBvAEUARAA=" wne:acdName="acd150" wne:fciIndexBasedOn="0065"/>
    <wne:acd wne:argValue="AgBCAG8AZAB5ACAAVABlAHgAdABfAEYAbwBFAEQA" wne:acdName="acd151" wne:fciIndexBasedOn="0065"/>
    <wne:acd wne:argValue="AgBOAG8AdABlAC8AVABpAHAALwBDAGEAdQB0AGkAbwBuAF8ARgBvAEUARAA=" wne:acdName="acd152" wne:fciIndexBasedOn="0065"/>
    <wne:acd wne:argValue="AgBCAHUAbABsAGUAdABfAEYAbwBFAEQA" wne:acdName="acd153" wne:fciIndexBasedOn="0065"/>
    <wne:acd wne:argValue="AgBCAHUAbABsAGUAdAAgADIAIABTAHUAYgAgAEwAaQBzAHQAXwBGAG8ARQBEAA==" wne:acdName="acd154" wne:fciIndexBasedOn="0065"/>
    <wne:acd wne:argValue="AgBIAGUAYQBkAGkAbgBnACAAMQBfAEYAbwBFAEQA" wne:acdName="acd155" wne:fciIndexBasedOn="0065"/>
    <wne:acd wne:argValue="AgBQAGEAZwBlACAATgB1AG0AYgBlAHIAXwBGAG8ARQBEAA==" wne:acdName="acd156" wne:fciIndexBasedOn="0065"/>
    <wne:acd wne:argValue="AgBDAG8AZABlACAASQBuAGwAaQBuAGUAXwBGAG8ARQBEAA==" wne:acdName="acd157" wne:fciIndexBasedOn="0065"/>
    <wne:acd wne:argValue="AgBIAGUAYQBkAGkAbgBnACAAMgBfAEYAbwBFAEQA" wne:acdName="acd158" wne:fciIndexBasedOn="0065"/>
    <wne:acd wne:argValue="AgBIAGUAYQBkAGkAbgBnACAAMwBfAEYAbwBFAEQA" wne:acdName="acd159" wne:fciIndexBasedOn="0065"/>
    <wne:acd wne:argValue="AgBDAG8AZABlACAAQgBvAGwAZABfAEYAbwBFAEQA" wne:acdName="acd160" wne:fciIndexBasedOn="0065"/>
    <wne:acd wne:argValue="AgBDAG8AZABlAF8ARgBvAEUARAA=" wne:acdName="acd161" wne:fciIndexBasedOn="0065"/>
    <wne:acd wne:argValue="AgBOAHUAbQAgAEwAaQBzAHQAXwBGAG8ARQBEAA==" wne:acdName="acd162" wne:fciIndexBasedOn="0065"/>
    <wne:acd wne:argValue="AgBOAHUAbQAgAFMAdQBiACAATABpAHMAdABfAEYAbwBFAEQA" wne:acdName="acd163" wne:fciIndexBasedOn="0065"/>
    <wne:acd wne:argValue="AgBVAG4AbgB1AG0AYgBlAHIAZQBkACAATABpAHMAdABfAEYAbwBFAEQA" wne:acdName="acd164" wne:fciIndexBasedOn="0065"/>
    <wne:acd wne:argValue="AgBGAGkAZwB1AHIAZQBfAEYAbwBFAEQA" wne:acdName="acd165" wne:fciIndexBasedOn="0065"/>
    <wne:acd wne:argValue="AgBGAGkAZwB1AHIAZQAgAEMAYQBwAHQAaQBvAG4AXwBGAG8ARQBEAA==" wne:acdName="acd166" wne:fciIndexBasedOn="0065"/>
    <wne:acd wne:argValue="AgBUAGEAYgBsAGUAIABDAGEAcAB0AGkAbwBuAF8ARgBvAEUARAA=" wne:acdName="acd167" wne:fciIndexBasedOn="0065"/>
    <wne:acd wne:argValue="AgBUAGEAYgBsAGUAIABIAGUAYQBkAF8ARgBvAEUARAA=" wne:acdName="acd168" wne:fciIndexBasedOn="0065"/>
    <wne:acd wne:argValue="AgBUAGEAYgBsAGUAIABUAGUAeAB0AF8ARgBvAEUARAA=" wne:acdName="acd169" wne:fciIndexBasedOn="0065"/>
    <wne:acd wne:argValue="AgBUAGEAYgBsAGUAIABMAGkAcwB0AF8ARgBvAEUARAA=" wne:acdName="acd170" wne:fciIndexBasedOn="0065"/>
    <wne:acd wne:argValue="AgBUAGEAYgBsAGUAIABUAGUAeAB0ACAATABhAHMAdABfAEYAbwBFAEQA" wne:acdName="acd171" wne:fciIndexBasedOn="0065"/>
    <wne:acd wne:argValue="AgBUAGEAYgBsAGUAIABGAG8AbwB0AG4AbwB0AGUAXwBGAG8ARQBEAA==" wne:acdName="acd172" wne:fciIndexBasedOn="0065"/>
    <wne:acd wne:argValue="AgBGAG8AbwB0AG4AbwB0AGUAXwBGAG8ARQBEAA==" wne:acdName="acd173" wne:fciIndexBasedOn="0065"/>
    <wne:acd wne:argValue="AgBGAG8AbwB0AGUAcgBfAEYAbwBFAEQA" wne:acdName="acd174" wne:fciIndexBasedOn="0065"/>
    <wne:acd wne:argValue="AgBGAG8AbwB0AGUAcgAgAFQAZQB4AHQAXwBGAG8ARQBEAA==" wne:acdName="acd175" wne:fciIndexBasedOn="0065"/>
    <wne:acd wne:argValue="AgBRAHUAbwB0AGUAXwBGAG8ARQBEAA==" wne:acdName="acd176" wne:fciIndexBasedOn="0065"/>
    <wne:acd wne:argValue="AgBRAHUAbwB0AGUAIABTAG8AdQByAGMAZQBfAEYAbwBFAEQA" wne:acdName="acd177" wne:fciIndexBasedOn="0065"/>
    <wne:acd wne:argValue="AgBSAGUAcwB1AGwAdABzAF8ARgBvAEUARAA=" wne:acdName="acd178" wne:fciIndexBasedOn="0065"/>
    <wne:acd wne:argValue="AgBEAGkAbgBnAGIAYQB0AF8ARgBvAEUARAA=" wne:acdName="acd179" wne:fciIndexBasedOn="0065"/>
    <wne:acd wne:argValue="AgBGAE0AIABCAG8AbwBrACAAVABpAHQAbABlAF8ARgBvAEUARAA=" wne:acdName="acd180" wne:fciIndexBasedOn="0065"/>
    <wne:acd wne:argValue="AgBGAE0AIABTAHUAYgB0AGkAdABsAGUAXwBGAG8ARQBEAA==" wne:acdName="acd181" wne:fciIndexBasedOn="0065"/>
    <wne:acd wne:argValue="AgBGAE0AIABFAGQAaQB0AGkAbwBuAF8ARgBvAEUARAA=" wne:acdName="acd182" wne:fciIndexBasedOn="0065"/>
    <wne:acd wne:argValue="AgBFAHgAZQByAGMAaQBzAGUAIABTAHUAYgBoAGUAYQBkAA==" wne:acdName="acd183" wne:fciIndexBasedOn="0065"/>
    <wne:acd wne:argValue="AgBGAE0AIABDAG8AcAB5AHIAaQBnAGgAdAAgAFQAaQB0AGwAZQBfAEYAbwBFAGQA" wne:acdName="acd184" wne:fciIndexBasedOn="0065"/>
    <wne:acd wne:argValue="AgBGAE0AIABDAG8AcAB5AHIAaQBnAGgAdABfAEYAbwBFAEQA" wne:acdName="acd185" wne:fciIndexBasedOn="0065"/>
    <wne:acd wne:argValue="AgBGAE0AIABDAG8AcAB5AHIAaQBnAGgAdAAgAEMAcgBlAGQAaQB0AHMAXwBGAG8ARQBkAA==" wne:acdName="acd186" wne:fciIndexBasedOn="0065"/>
    <wne:acd wne:argValue="AgBGAE0AIABEAGUAZABpAGMAYQB0AGkAbwBuAF8ARgBvAEUARAA=" wne:acdName="acd187" wne:fciIndexBasedOn="0065"/>
    <wne:acd wne:argValue="AgBGAE0AIABIAGUAYQBkAF8ARgBvAEUARAA=" wne:acdName="acd188" wne:fciIndexBasedOn="0065"/>
    <wne:acd wne:argValue="AgBUAG8AQwAgADEAXwBGAG8ARQBEAA==" wne:acdName="acd189" wne:fciIndexBasedOn="0065"/>
    <wne:acd wne:argValue="AgBUAG8AQwAgADIAXwBGAG8ARQBEAA==" wne:acdName="acd190" wne:fciIndexBasedOn="0065"/>
    <wne:acd wne:argValue="AgBGAE0AIABUAGUAeAB0AF8ARgBvAEUARAA=" wne:acdName="acd191" wne:fciIndexBasedOn="0065"/>
    <wne:acd wne:argValue="AgBGAE0AIABUAGUAeAB0ACAAQwBvAG4AdABfAEYAbwBFAEQA" wne:acdName="acd192" wne:fciIndexBasedOn="0065"/>
    <wne:acd wne:argValue="AgBQAGEAcgB0ACAATgB1AG0AYgBlAHIAXwBGAG8ARQBEAA==" wne:acdName="acd193" wne:fciIndexBasedOn="0065"/>
    <wne:acd wne:argValue="AgBQAGEAcgB0ACAAVABlAHgAdABfAEYAbwBFAEQA" wne:acdName="acd194" wne:fciIndexBasedOn="0065"/>
    <wne:acd wne:argValue="AgBQAGEAcgB0ACAAVABpAHQAbABlAF8ARgBvAEUARAA=" wne:acdName="acd195" wne:fciIndexBasedOn="0065"/>
    <wne:acd wne:argValue="AgB4AA==" wne:acdName="acd196" wne:fciIndexBasedOn="0065"/>
    <wne:acd wne:argValue="AgBGAGkAZwB1AHIAZQAgAEMAYQBwAHQAaQBvAG4A" wne:acdName="acd197" wne:fciIndexBasedOn="0065"/>
    <wne:acd wne:argValue="AgBGAE0AIABBAHUAdABoAG8AcgA=" wne:acdName="acd198" wne:fciIndexBasedOn="0065"/>
    <wne:acd wne:argValue="AgBGAE0AIABCAG8AbwBrACAAVABpAHQAbABlAA==" wne:acdName="acd199" wne:fciIndexBasedOn="0065"/>
    <wne:acd wne:argValue="AgBGAE0AIABDAG8AcAB5AHIAaQBnAGgAdAAgAEMAcgBlAGQAaQB0AHMAIABMAGEAcwB0AA==" wne:acdName="acd200" wne:fciIndexBasedOn="0065"/>
    <wne:acd wne:argValue="AgBGAE0AIABDAG8AcAB5AHIAaQBnAGgAdAAgAEMAcgBlAGQAaQB0AHMA" wne:acdName="acd201" wne:fciIndexBasedOn="0065"/>
    <wne:acd wne:argValue="AgBGAE0AIABDAG8AcAB5AHIAaQBnAGgAdAAgAFQAaQB0AGwAZQA=" wne:acdName="acd202" wne:fciIndexBasedOn="0065"/>
    <wne:acd wne:argValue="AgBGAE0AIABDAG8AcAB5AHIAaQBnAGgAdAA=" wne:acdName="acd203" wne:fciIndexBasedOn="0065"/>
    <wne:acd wne:argValue="AgBGAE0AIABEAGUAZABpAGMAYQB0AGkAbwBuAA==" wne:acdName="acd204" wne:fciIndexBasedOn="0065"/>
    <wne:acd wne:argValue="AgBGAE0AIABFAGQAaQB0AGkAbwBuAA==" wne:acdName="acd205" wne:fciIndexBasedOn="0065"/>
    <wne:acd wne:argValue="AgBGAE0AIABIAGUAYQBkAA==" wne:acdName="acd206" wne:fciIndexBasedOn="0065"/>
    <wne:acd wne:argValue="AgBGAE0AIABTAHUAYgB0AGkAdABsAGUA" wne:acdName="acd207" wne:fciIndexBasedOn="0065"/>
    <wne:acd wne:argValue="AgBGAE0AIABUAGUAeAB0ACAAQwBvAG4AdAA=" wne:acdName="acd208" wne:fciIndexBasedOn="0065"/>
    <wne:acd wne:argValue="AgBGAE0AIABUAGUAeAB0AA==" wne:acdName="acd209" wne:fciIndexBasedOn="0065"/>
    <wne:acd wne:argValue="AgBGAG8AbwB0AGUAcgAgAFQAZQB4AHQA" wne:acdName="acd210" wne:fciIndexBasedOn="0065"/>
    <wne:acd wne:argValue="AgBGAG8AbwB0AG4AbwB0AGUA" wne:acdName="acd211" wne:fciIndexBasedOn="0065"/>
    <wne:acd wne:argValue="AgBOAHUAbQAgAEwAaQBzAHQA" wne:acdName="acd212" wne:fciIndexBasedOn="0065"/>
    <wne:acd wne:argValue="AgBOAHUAbQAgAFMAdQBiACAATABpAHMAdAA=" wne:acdName="acd213" wne:fciIndexBasedOn="0065"/>
    <wne:acd wne:argValue="AgBQAGEAcgB0ACAATgB1AG0AYgBlAHIA" wne:acdName="acd214" wne:fciIndexBasedOn="0065"/>
    <wne:acd wne:argValue="AgBQAGEAcgB0ACAATwBwAGUAbgBlAHIAIABUAGUAeAB0AA==" wne:acdName="acd215" wne:fciIndexBasedOn="0065"/>
    <wne:acd wne:argValue="AgBQAGEAcgB0ACAAVABlAHgAdAA=" wne:acdName="acd216" wne:fciIndexBasedOn="0065"/>
    <wne:acd wne:argValue="AgBQAGEAcgB0ACAAVABpAHQAbABlAA==" wne:acdName="acd217" wne:fciIndexBasedOn="0065"/>
    <wne:acd wne:argValue="AgBRAHUAbwB0AGUAIABTAG8AdQByAGMAZQA=" wne:acdName="acd218" wne:fciIndexBasedOn="0065"/>
    <wne:acd wne:argValue="AgBSAGUAcwB1AGwAdABzAA==" wne:acdName="acd219" wne:fciIndexBasedOn="0065"/>
    <wne:acd wne:argValue="AgBTAEIAIABDAG8AZABlAA==" wne:acdName="acd220" wne:fciIndexBasedOn="0065"/>
    <wne:acd wne:argValue="AgBTAGkAZABlACAAQgBhAHIAIABCAG8AZAB5AA==" wne:acdName="acd221" wne:fciIndexBasedOn="0065"/>
    <wne:acd wne:argValue="AgBTAGkAZABlACAAQgBhAHIAIABCAHUAbABsAGUAdAA=" wne:acdName="acd222" wne:fciIndexBasedOn="0065"/>
    <wne:acd wne:argValue="AgBTAGkAZABlACAAQgBhAHIAIABIAGUAYQBkAA==" wne:acdName="acd223" wne:fciIndexBasedOn="0065"/>
    <wne:acd wne:argValue="AgBTAGkAZABlACAAQgBhAHIAIABTAHUAYgBoAGUAYQBkAA==" wne:acdName="acd224" wne:fciIndexBasedOn="0065"/>
    <wne:acd wne:argValue="AgBTAGkAZABlACAAQgBhAHIAIABMAGEAcwB0AA==" wne:acdName="acd225" wne:fciIndexBasedOn="0065"/>
    <wne:acd wne:argValue="AgBTAGkAZABlACAAQgBhAHIAIABOAHUAbQA=" wne:acdName="acd226" wne:fciIndexBasedOn="0065"/>
    <wne:acd wne:argValue="AgBUAGEAYgBsAGUAIABDAGEAcAB0AGkAbwBuAA==" wne:acdName="acd227" wne:fciIndexBasedOn="0065"/>
    <wne:acd wne:argValue="AgBUAGEAYgBsAGUAIABGAG8AbwB0AG4AbwB0AGUA" wne:acdName="acd228" wne:fciIndexBasedOn="0065"/>
    <wne:acd wne:argValue="AgBUAGEAYgBsAGUAIABIAGUAYQBkAA==" wne:acdName="acd229" wne:fciIndexBasedOn="0065"/>
    <wne:acd wne:argValue="AgBUAGEAYgBsAGUAIABUAGUAeAB0ACAATABhAHMAdAA=" wne:acdName="acd230" wne:fciIndexBasedOn="0065"/>
    <wne:acd wne:argValue="AgBUAGEAYgBsAGUAIABUAGUAeAB0AA==" wne:acdName="acd231" wne:fciIndexBasedOn="0065"/>
    <wne:acd wne:argValue="AgBVAG4AbgB1AG0AYgBlAHIAZQBkACAATABpAHMAdAA=" wne:acdName="acd232" wne:fciIndexBasedOn="0065"/>
    <wne:acd wne:argValue="AgBUAG8AQwAgADIA" wne:acdName="acd233" wne:fciIndexBasedOn="0065"/>
    <wne:acd wne:argValue="AgBUAG8AQwAgADMA" wne:acdName="acd234"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05D6F" w:rsidRDefault="00705D6F">
      <w:r>
        <w:separator/>
      </w:r>
    </w:p>
  </w:endnote>
  <w:endnote w:type="continuationSeparator" w:id="0">
    <w:p w:rsidR="00705D6F" w:rsidRDefault="00705D6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inionPro-Regular">
    <w:altName w:val="MS Mincho"/>
    <w:panose1 w:val="00000000000000000000"/>
    <w:charset w:val="80"/>
    <w:family w:val="roman"/>
    <w:notTrueType/>
    <w:pitch w:val="default"/>
    <w:sig w:usb0="00000000" w:usb1="08070000" w:usb2="00000010" w:usb3="00000000" w:csb0="00020000" w:csb1="00000000"/>
  </w:font>
  <w:font w:name="HelveticaNeue MediumCond">
    <w:altName w:val="Cambria"/>
    <w:panose1 w:val="00000000000000000000"/>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Utopia">
    <w:panose1 w:val="00000000000000000000"/>
    <w:charset w:val="00"/>
    <w:family w:val="roman"/>
    <w:notTrueType/>
    <w:pitch w:val="variable"/>
    <w:sig w:usb0="00000003" w:usb1="00000000" w:usb2="00000000" w:usb3="00000000" w:csb0="00000001" w:csb1="00000000"/>
  </w:font>
  <w:font w:name="TheSansMonoConBlack">
    <w:panose1 w:val="00000000000000000000"/>
    <w:charset w:val="00"/>
    <w:family w:val="swiss"/>
    <w:notTrueType/>
    <w:pitch w:val="variable"/>
    <w:sig w:usb0="00000083" w:usb1="00000000" w:usb2="00000000" w:usb3="00000000" w:csb0="00000009" w:csb1="00000000"/>
  </w:font>
  <w:font w:name="Arial">
    <w:panose1 w:val="020B0604020202020204"/>
    <w:charset w:val="00"/>
    <w:family w:val="swiss"/>
    <w:pitch w:val="variable"/>
    <w:sig w:usb0="E0002EFF" w:usb1="C000785B" w:usb2="00000009" w:usb3="00000000" w:csb0="000001FF" w:csb1="00000000"/>
  </w:font>
  <w:font w:name="TheSansMonoConNormal">
    <w:panose1 w:val="00000000000000000000"/>
    <w:charset w:val="00"/>
    <w:family w:val="swiss"/>
    <w:notTrueType/>
    <w:pitch w:val="variable"/>
    <w:sig w:usb0="00000083" w:usb1="00000000" w:usb2="00000000" w:usb3="00000000" w:csb0="00000009" w:csb1="00000000"/>
  </w:font>
  <w:font w:name="Utopia Bold">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HelveticaNeue Condensed">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00000007" w:usb1="00000000" w:usb2="00000000" w:usb3="00000000" w:csb0="00000093" w:csb1="00000000"/>
  </w:font>
  <w:font w:name="HelveticaNeue MediumExt">
    <w:panose1 w:val="00000000000000000000"/>
    <w:charset w:val="00"/>
    <w:family w:val="swiss"/>
    <w:notTrueType/>
    <w:pitch w:val="variable"/>
    <w:sig w:usb0="00000003" w:usb1="00000000" w:usb2="00000000" w:usb3="00000000" w:csb0="00000001" w:csb1="00000000"/>
  </w:font>
  <w:font w:name="UtopiaItalic">
    <w:altName w:val="Courier New"/>
    <w:panose1 w:val="00000000000000000000"/>
    <w:charset w:val="00"/>
    <w:family w:val="decorative"/>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ZapfDingbats">
    <w:panose1 w:val="00000000000000000000"/>
    <w:charset w:val="02"/>
    <w:family w:val="auto"/>
    <w:notTrueType/>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HelveticaNeue-Condense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5D6F" w:rsidRDefault="00002045">
    <w:pPr>
      <w:pStyle w:val="Footer"/>
    </w:pPr>
    <w:fldSimple w:instr=" PAGE   \* MERGEFORMAT ">
      <w:r w:rsidR="00AB6561">
        <w:rPr>
          <w:noProof/>
        </w:rPr>
        <w:t>38</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5D6F" w:rsidRDefault="00002045" w:rsidP="00384E5F">
    <w:pPr>
      <w:pStyle w:val="Footer"/>
      <w:jc w:val="right"/>
    </w:pPr>
    <w:fldSimple w:instr=" PAGE   \* MERGEFORMAT ">
      <w:r w:rsidR="00AB6561">
        <w:rPr>
          <w:noProof/>
        </w:rPr>
        <w:t>39</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05D6F" w:rsidRDefault="00705D6F">
      <w:r>
        <w:separator/>
      </w:r>
    </w:p>
  </w:footnote>
  <w:footnote w:type="continuationSeparator" w:id="0">
    <w:p w:rsidR="00705D6F" w:rsidRDefault="00705D6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53A2" w:rsidRPr="00AB6561" w:rsidRDefault="00705D6F" w:rsidP="00AB6561">
    <w:pPr>
      <w:pStyle w:val="Header"/>
      <w:rPr>
        <w:rFonts w:ascii="HelveticaNeue-Condensed" w:hAnsi="HelveticaNeue-Condensed"/>
        <w:sz w:val="16"/>
      </w:rPr>
    </w:pPr>
    <w:r w:rsidRPr="00AB6561">
      <w:rPr>
        <w:rFonts w:ascii="HelveticaNeue Condensed" w:hAnsi="HelveticaNeue Condensed"/>
        <w:sz w:val="16"/>
      </w:rPr>
      <w:t>CHAPTER</w:t>
    </w:r>
    <w:r w:rsidR="009953A2" w:rsidRPr="00AB6561">
      <w:rPr>
        <w:rFonts w:ascii="HelveticaNeue Condensed" w:hAnsi="HelveticaNeue Condensed"/>
        <w:sz w:val="16"/>
      </w:rPr>
      <w:t xml:space="preserve"> 7</w:t>
    </w:r>
    <w:r w:rsidRPr="00AB6561">
      <w:rPr>
        <w:rFonts w:ascii="HelveticaNeue Condensed" w:hAnsi="HelveticaNeue Condensed"/>
        <w:sz w:val="16"/>
      </w:rPr>
      <w:t xml:space="preserve"> </w:t>
    </w:r>
    <w:r w:rsidRPr="00AB6561">
      <w:rPr>
        <w:rFonts w:ascii="ZapfDingbats" w:hAnsi="ZapfDingbats"/>
        <w:color w:val="BFBFBF"/>
        <w:sz w:val="16"/>
      </w:rPr>
      <w:t></w:t>
    </w:r>
    <w:r w:rsidRPr="00AB6561">
      <w:rPr>
        <w:color w:val="BFBFBF"/>
        <w:sz w:val="16"/>
      </w:rPr>
      <w:t xml:space="preserve"> </w:t>
    </w:r>
    <w:r w:rsidR="009953A2" w:rsidRPr="00AB6561">
      <w:rPr>
        <w:rFonts w:ascii="HelveticaNeue-Condensed" w:hAnsi="HelveticaNeue-Condensed"/>
        <w:sz w:val="16"/>
      </w:rPr>
      <w:t>MANIPULATING THE CAMERA</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6561" w:rsidRPr="00AB6561" w:rsidRDefault="00AB6561" w:rsidP="00AB6561">
    <w:pPr>
      <w:pStyle w:val="Header"/>
      <w:jc w:val="right"/>
      <w:rPr>
        <w:rFonts w:ascii="HelveticaNeue-Condensed" w:hAnsi="HelveticaNeue-Condensed"/>
        <w:sz w:val="16"/>
      </w:rPr>
    </w:pPr>
    <w:r w:rsidRPr="00AB6561">
      <w:rPr>
        <w:rFonts w:ascii="HelveticaNeue Condensed" w:hAnsi="HelveticaNeue Condensed"/>
        <w:sz w:val="16"/>
      </w:rPr>
      <w:t xml:space="preserve">CHAPTER 7 </w:t>
    </w:r>
    <w:r w:rsidRPr="00AB6561">
      <w:rPr>
        <w:rFonts w:ascii="ZapfDingbats" w:hAnsi="ZapfDingbats"/>
        <w:color w:val="BFBFBF"/>
        <w:sz w:val="16"/>
      </w:rPr>
      <w:t></w:t>
    </w:r>
    <w:r w:rsidRPr="00AB6561">
      <w:rPr>
        <w:color w:val="BFBFBF"/>
        <w:sz w:val="16"/>
      </w:rPr>
      <w:t xml:space="preserve"> </w:t>
    </w:r>
    <w:r w:rsidRPr="00AB6561">
      <w:rPr>
        <w:rFonts w:ascii="HelveticaNeue-Condensed" w:hAnsi="HelveticaNeue-Condensed"/>
        <w:sz w:val="16"/>
      </w:rPr>
      <w:t>MANIPULATING THE CAMERA</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3760" w:rsidRDefault="00002045" w:rsidP="007C48CB">
    <w:pPr>
      <w:pStyle w:val="ChapterNumber"/>
    </w:pPr>
    <w:r>
      <w:rPr>
        <w:noProof/>
        <w:lang w:eastAsia="ko-KR"/>
      </w:rPr>
      <w:pict>
        <v:roundrect id="_x0000_s2049" style="position:absolute;margin-left:-163.4pt;margin-top:-108pt;width:585.45pt;height:301.3pt;z-index:-251658752" arcsize="10923f" filled="f" fillcolor="#d8d8d8"/>
      </w:pict>
    </w:r>
    <w:r w:rsidR="00705D6F">
      <w:t xml:space="preserve">C H A P T E </w:t>
    </w:r>
    <w:proofErr w:type="gramStart"/>
    <w:r w:rsidR="00705D6F">
      <w:t xml:space="preserve">R </w:t>
    </w:r>
    <w:r w:rsidR="002E3760">
      <w:t xml:space="preserve"> 7</w:t>
    </w:r>
    <w:proofErr w:type="gramEnd"/>
  </w:p>
  <w:p w:rsidR="00AB6561" w:rsidRPr="00AB6561" w:rsidRDefault="00AB6561" w:rsidP="00AB6561"/>
  <w:p w:rsidR="002E3760" w:rsidRDefault="00705D6F" w:rsidP="00C54EAA">
    <w:pPr>
      <w:rPr>
        <w:rFonts w:ascii="ZapfDingbats" w:hAnsi="ZapfDingbats"/>
        <w:color w:val="BFBFBF"/>
        <w:sz w:val="28"/>
        <w:szCs w:val="28"/>
      </w:rPr>
    </w:pP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r w:rsidRPr="00D30AAA">
      <w:rPr>
        <w:rFonts w:ascii="ZapfDingbats" w:hAnsi="ZapfDingbats"/>
        <w:color w:val="BFBFBF"/>
        <w:sz w:val="28"/>
        <w:szCs w:val="28"/>
      </w:rPr>
      <w:t></w:t>
    </w:r>
  </w:p>
  <w:p w:rsidR="00705D6F" w:rsidRPr="00876398" w:rsidRDefault="00705D6F" w:rsidP="00876398"/>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E1"/>
    <w:multiLevelType w:val="singleLevel"/>
    <w:tmpl w:val="BEE614C2"/>
    <w:lvl w:ilvl="0">
      <w:start w:val="1"/>
      <w:numFmt w:val="decimal"/>
      <w:lvlText w:val="%1."/>
      <w:lvlJc w:val="left"/>
      <w:rPr>
        <w:rFonts w:ascii="Times New Roman" w:hAnsi="Times New Roman"/>
        <w:color w:val="000000"/>
        <w:sz w:val="24"/>
      </w:rPr>
    </w:lvl>
  </w:abstractNum>
  <w:abstractNum w:abstractNumId="1">
    <w:nsid w:val="FFFFFFE2"/>
    <w:multiLevelType w:val="singleLevel"/>
    <w:tmpl w:val="66703C1E"/>
    <w:lvl w:ilvl="0">
      <w:start w:val="1"/>
      <w:numFmt w:val="decimal"/>
      <w:lvlText w:val="%1."/>
      <w:lvlJc w:val="left"/>
      <w:rPr>
        <w:rFonts w:ascii="Times New Roman" w:hAnsi="Times New Roman"/>
        <w:color w:val="000000"/>
        <w:sz w:val="24"/>
      </w:rPr>
    </w:lvl>
  </w:abstractNum>
  <w:abstractNum w:abstractNumId="2">
    <w:nsid w:val="FFFFFFE6"/>
    <w:multiLevelType w:val="singleLevel"/>
    <w:tmpl w:val="65D29DE8"/>
    <w:lvl w:ilvl="0">
      <w:start w:val="1"/>
      <w:numFmt w:val="bullet"/>
      <w:lvlText w:val="•"/>
      <w:lvlJc w:val="left"/>
      <w:rPr>
        <w:rFonts w:ascii="Times New Roman" w:hAnsi="Times New Roman"/>
        <w:color w:val="000000"/>
        <w:sz w:val="24"/>
      </w:rPr>
    </w:lvl>
  </w:abstractNum>
  <w:abstractNum w:abstractNumId="3">
    <w:nsid w:val="FFFFFFE8"/>
    <w:multiLevelType w:val="singleLevel"/>
    <w:tmpl w:val="D1E60EAC"/>
    <w:lvl w:ilvl="0">
      <w:start w:val="1"/>
      <w:numFmt w:val="decimal"/>
      <w:lvlText w:val="%1."/>
      <w:lvlJc w:val="left"/>
      <w:rPr>
        <w:rFonts w:ascii="Times New Roman" w:hAnsi="Times New Roman"/>
        <w:color w:val="000000"/>
        <w:sz w:val="24"/>
      </w:rPr>
    </w:lvl>
  </w:abstractNum>
  <w:abstractNum w:abstractNumId="4">
    <w:nsid w:val="FFFFFFE9"/>
    <w:multiLevelType w:val="singleLevel"/>
    <w:tmpl w:val="FE7A53EA"/>
    <w:lvl w:ilvl="0">
      <w:start w:val="1"/>
      <w:numFmt w:val="decimal"/>
      <w:lvlText w:val="%1."/>
      <w:lvlJc w:val="left"/>
      <w:rPr>
        <w:rFonts w:ascii="Times New Roman" w:hAnsi="Times New Roman"/>
        <w:color w:val="000000"/>
        <w:sz w:val="24"/>
      </w:rPr>
    </w:lvl>
  </w:abstractNum>
  <w:abstractNum w:abstractNumId="5">
    <w:nsid w:val="FFFFFFEC"/>
    <w:multiLevelType w:val="singleLevel"/>
    <w:tmpl w:val="2A1274CC"/>
    <w:lvl w:ilvl="0">
      <w:start w:val="1"/>
      <w:numFmt w:val="decimal"/>
      <w:lvlText w:val="%1."/>
      <w:lvlJc w:val="left"/>
      <w:rPr>
        <w:rFonts w:ascii="Times New Roman" w:hAnsi="Times New Roman"/>
        <w:color w:val="000000"/>
        <w:sz w:val="24"/>
      </w:rPr>
    </w:lvl>
  </w:abstractNum>
  <w:abstractNum w:abstractNumId="6">
    <w:nsid w:val="FFFFFFED"/>
    <w:multiLevelType w:val="singleLevel"/>
    <w:tmpl w:val="469679F4"/>
    <w:lvl w:ilvl="0">
      <w:start w:val="1"/>
      <w:numFmt w:val="decimal"/>
      <w:lvlText w:val="%1."/>
      <w:lvlJc w:val="left"/>
      <w:rPr>
        <w:rFonts w:ascii="Times New Roman" w:hAnsi="Times New Roman"/>
        <w:color w:val="000000"/>
        <w:sz w:val="24"/>
      </w:rPr>
    </w:lvl>
  </w:abstractNum>
  <w:abstractNum w:abstractNumId="7">
    <w:nsid w:val="FFFFFFEE"/>
    <w:multiLevelType w:val="singleLevel"/>
    <w:tmpl w:val="D5F258CE"/>
    <w:lvl w:ilvl="0">
      <w:start w:val="1"/>
      <w:numFmt w:val="decimal"/>
      <w:lvlText w:val="%1."/>
      <w:lvlJc w:val="left"/>
      <w:rPr>
        <w:rFonts w:ascii="Times New Roman" w:hAnsi="Times New Roman"/>
        <w:color w:val="000000"/>
        <w:sz w:val="24"/>
      </w:rPr>
    </w:lvl>
  </w:abstractNum>
  <w:abstractNum w:abstractNumId="8">
    <w:nsid w:val="FFFFFFF3"/>
    <w:multiLevelType w:val="singleLevel"/>
    <w:tmpl w:val="65A864F4"/>
    <w:lvl w:ilvl="0">
      <w:start w:val="1"/>
      <w:numFmt w:val="decimal"/>
      <w:lvlText w:val="%1."/>
      <w:lvlJc w:val="left"/>
      <w:rPr>
        <w:rFonts w:ascii="Times New Roman" w:hAnsi="Times New Roman"/>
        <w:color w:val="000000"/>
        <w:sz w:val="24"/>
      </w:rPr>
    </w:lvl>
  </w:abstractNum>
  <w:abstractNum w:abstractNumId="9">
    <w:nsid w:val="09290E84"/>
    <w:multiLevelType w:val="hybridMultilevel"/>
    <w:tmpl w:val="718A4ADC"/>
    <w:lvl w:ilvl="0" w:tplc="92E61FCE">
      <w:start w:val="1"/>
      <w:numFmt w:val="bullet"/>
      <w:pStyle w:val="ExerciseBullet"/>
      <w:lvlText w:val=""/>
      <w:lvlJc w:val="left"/>
      <w:pPr>
        <w:tabs>
          <w:tab w:val="num" w:pos="1512"/>
        </w:tabs>
        <w:ind w:left="1584" w:hanging="57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547006D"/>
    <w:multiLevelType w:val="hybridMultilevel"/>
    <w:tmpl w:val="CE1ED6B6"/>
    <w:lvl w:ilvl="0" w:tplc="5680D68A">
      <w:start w:val="1"/>
      <w:numFmt w:val="decimal"/>
      <w:pStyle w:val="SideBarNum"/>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3147492"/>
    <w:multiLevelType w:val="hybridMultilevel"/>
    <w:tmpl w:val="86DC0576"/>
    <w:lvl w:ilvl="0" w:tplc="73423BBA">
      <w:start w:val="1"/>
      <w:numFmt w:val="bullet"/>
      <w:pStyle w:val="Bullet"/>
      <w:lvlText w:val=""/>
      <w:lvlJc w:val="left"/>
      <w:pPr>
        <w:tabs>
          <w:tab w:val="num" w:pos="936"/>
        </w:tabs>
        <w:ind w:left="936"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nsid w:val="370D39AE"/>
    <w:multiLevelType w:val="hybridMultilevel"/>
    <w:tmpl w:val="EED4DD74"/>
    <w:lvl w:ilvl="0" w:tplc="F3EC4AA6">
      <w:start w:val="1"/>
      <w:numFmt w:val="decimal"/>
      <w:pStyle w:val="NumList"/>
      <w:lvlText w:val="%1."/>
      <w:lvlJc w:val="left"/>
      <w:pPr>
        <w:tabs>
          <w:tab w:val="num" w:pos="936"/>
        </w:tabs>
        <w:ind w:left="936"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nsid w:val="449F5956"/>
    <w:multiLevelType w:val="hybridMultilevel"/>
    <w:tmpl w:val="00F87AA4"/>
    <w:lvl w:ilvl="0" w:tplc="CE0EA4D8">
      <w:start w:val="1"/>
      <w:numFmt w:val="decimal"/>
      <w:pStyle w:val="ExerciseNum"/>
      <w:lvlText w:val="%1."/>
      <w:lvlJc w:val="left"/>
      <w:pPr>
        <w:tabs>
          <w:tab w:val="num" w:pos="1224"/>
        </w:tabs>
        <w:ind w:left="122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3593E90"/>
    <w:multiLevelType w:val="hybridMultilevel"/>
    <w:tmpl w:val="3A261BF8"/>
    <w:lvl w:ilvl="0" w:tplc="15863894">
      <w:start w:val="1"/>
      <w:numFmt w:val="lowerLetter"/>
      <w:pStyle w:val="NumSubList"/>
      <w:lvlText w:val="%1."/>
      <w:lvlJc w:val="left"/>
      <w:pPr>
        <w:tabs>
          <w:tab w:val="num" w:pos="1224"/>
        </w:tabs>
        <w:ind w:left="1224" w:hanging="360"/>
      </w:pPr>
      <w:rPr>
        <w:rFont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nsid w:val="5CC25960"/>
    <w:multiLevelType w:val="hybridMultilevel"/>
    <w:tmpl w:val="5F9C4C10"/>
    <w:lvl w:ilvl="0" w:tplc="F49A4C08">
      <w:start w:val="1"/>
      <w:numFmt w:val="decimal"/>
      <w:pStyle w:val="ExerciseNumList"/>
      <w:lvlText w:val="%1."/>
      <w:lvlJc w:val="left"/>
      <w:pPr>
        <w:tabs>
          <w:tab w:val="num" w:pos="360"/>
        </w:tabs>
        <w:ind w:left="36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nsid w:val="620775CB"/>
    <w:multiLevelType w:val="hybridMultilevel"/>
    <w:tmpl w:val="97E237D0"/>
    <w:lvl w:ilvl="0" w:tplc="DC4626F2">
      <w:start w:val="1"/>
      <w:numFmt w:val="bullet"/>
      <w:pStyle w:val="BulletSubList"/>
      <w:lvlText w:val=""/>
      <w:lvlJc w:val="left"/>
      <w:pPr>
        <w:tabs>
          <w:tab w:val="num" w:pos="1512"/>
        </w:tabs>
        <w:ind w:left="1584" w:hanging="576"/>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
    <w:nsid w:val="74861BBF"/>
    <w:multiLevelType w:val="hybridMultilevel"/>
    <w:tmpl w:val="3886EBBC"/>
    <w:lvl w:ilvl="0" w:tplc="DFA682B4">
      <w:start w:val="1"/>
      <w:numFmt w:val="bullet"/>
      <w:pStyle w:val="SideBarBullet"/>
      <w:lvlText w:val=""/>
      <w:lvlJc w:val="left"/>
      <w:pPr>
        <w:tabs>
          <w:tab w:val="num" w:pos="1224"/>
        </w:tabs>
        <w:ind w:left="1296" w:hanging="576"/>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15"/>
  </w:num>
  <w:num w:numId="2">
    <w:abstractNumId w:val="9"/>
  </w:num>
  <w:num w:numId="3">
    <w:abstractNumId w:val="17"/>
  </w:num>
  <w:num w:numId="4">
    <w:abstractNumId w:val="11"/>
  </w:num>
  <w:num w:numId="5">
    <w:abstractNumId w:val="13"/>
  </w:num>
  <w:num w:numId="6">
    <w:abstractNumId w:val="10"/>
  </w:num>
  <w:num w:numId="7">
    <w:abstractNumId w:val="14"/>
  </w:num>
  <w:num w:numId="8">
    <w:abstractNumId w:val="16"/>
  </w:num>
  <w:num w:numId="9">
    <w:abstractNumId w:val="12"/>
  </w:num>
  <w:num w:numId="10">
    <w:abstractNumId w:val="8"/>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0"/>
  </w:num>
  <w:num w:numId="19">
    <w:abstractNumId w:val="12"/>
    <w:lvlOverride w:ilvl="0">
      <w:startOverride w:val="1"/>
    </w:lvlOverride>
  </w:num>
  <w:num w:numId="20">
    <w:abstractNumId w:val="12"/>
    <w:lvlOverride w:ilvl="0">
      <w:startOverride w:val="1"/>
    </w:lvlOverride>
  </w:num>
  <w:num w:numId="21">
    <w:abstractNumId w:val="12"/>
    <w:lvlOverride w:ilvl="0">
      <w:startOverride w:val="1"/>
    </w:lvlOverride>
  </w:num>
  <w:num w:numId="22">
    <w:abstractNumId w:val="12"/>
    <w:lvlOverride w:ilvl="0">
      <w:startOverride w:val="1"/>
    </w:lvlOverride>
  </w:num>
  <w:num w:numId="23">
    <w:abstractNumId w:val="12"/>
    <w:lvlOverride w:ilvl="0">
      <w:startOverride w:val="1"/>
    </w:lvlOverride>
  </w:num>
  <w:num w:numId="24">
    <w:abstractNumId w:val="12"/>
    <w:lvlOverride w:ilvl="0">
      <w:startOverride w:val="1"/>
    </w:lvlOverride>
  </w:num>
  <w:num w:numId="25">
    <w:abstractNumId w:val="12"/>
    <w:lvlOverride w:ilvl="0">
      <w:startOverride w:val="1"/>
    </w:lvlOverride>
  </w:num>
  <w:num w:numId="26">
    <w:abstractNumId w:val="12"/>
    <w:lvlOverride w:ilvl="0">
      <w:startOverride w:val="1"/>
    </w:lvlOverride>
  </w:num>
  <w:num w:numId="27">
    <w:abstractNumId w:val="12"/>
    <w:lvlOverride w:ilvl="0">
      <w:startOverride w:val="1"/>
    </w:lvlOverride>
  </w:num>
  <w:num w:numId="28">
    <w:abstractNumId w:val="12"/>
    <w:lvlOverride w:ilvl="0">
      <w:startOverride w:val="1"/>
    </w:lvlOverride>
  </w:num>
  <w:num w:numId="29">
    <w:abstractNumId w:val="12"/>
    <w:lvlOverride w:ilvl="0">
      <w:startOverride w:val="1"/>
    </w:lvlOverride>
  </w:num>
  <w:num w:numId="30">
    <w:abstractNumId w:val="12"/>
    <w:lvlOverride w:ilvl="0">
      <w:startOverride w:val="1"/>
    </w:lvlOverride>
  </w:num>
  <w:num w:numId="31">
    <w:abstractNumId w:val="12"/>
    <w:lvlOverride w:ilvl="0">
      <w:startOverride w:val="1"/>
    </w:lvlOverride>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2"/>
  <w:mirrorMargins/>
  <w:hideSpellingErrors/>
  <w:proofState w:spelling="clean" w:grammar="clean"/>
  <w:linkStyles/>
  <w:stylePaneFormatFilter w:val="3001"/>
  <w:documentProtection w:formatting="1" w:enforcement="0"/>
  <w:defaultTabStop w:val="720"/>
  <w:evenAndOddHeaders/>
  <w:drawingGridHorizontalSpacing w:val="12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docVars>
    <w:docVar w:name="Total_Editing_Time" w:val="6"/>
  </w:docVars>
  <w:rsids>
    <w:rsidRoot w:val="00226D92"/>
    <w:rsid w:val="00000C0F"/>
    <w:rsid w:val="00002045"/>
    <w:rsid w:val="00002570"/>
    <w:rsid w:val="0000546D"/>
    <w:rsid w:val="00005973"/>
    <w:rsid w:val="00006EC0"/>
    <w:rsid w:val="00010427"/>
    <w:rsid w:val="00010FBF"/>
    <w:rsid w:val="00011461"/>
    <w:rsid w:val="00013C3D"/>
    <w:rsid w:val="0001506D"/>
    <w:rsid w:val="00021A6B"/>
    <w:rsid w:val="000239A1"/>
    <w:rsid w:val="00023EBE"/>
    <w:rsid w:val="000259EC"/>
    <w:rsid w:val="00031178"/>
    <w:rsid w:val="00031D66"/>
    <w:rsid w:val="00033AEB"/>
    <w:rsid w:val="000345ED"/>
    <w:rsid w:val="000345FB"/>
    <w:rsid w:val="000406D2"/>
    <w:rsid w:val="00041B40"/>
    <w:rsid w:val="00042176"/>
    <w:rsid w:val="000442E8"/>
    <w:rsid w:val="0005135B"/>
    <w:rsid w:val="00052A7C"/>
    <w:rsid w:val="00061D2C"/>
    <w:rsid w:val="00064306"/>
    <w:rsid w:val="000644A7"/>
    <w:rsid w:val="000826A2"/>
    <w:rsid w:val="00082B8F"/>
    <w:rsid w:val="000847CC"/>
    <w:rsid w:val="00086F89"/>
    <w:rsid w:val="000911BB"/>
    <w:rsid w:val="000912A2"/>
    <w:rsid w:val="0009547A"/>
    <w:rsid w:val="00096521"/>
    <w:rsid w:val="000A0F0B"/>
    <w:rsid w:val="000A6731"/>
    <w:rsid w:val="000B0E13"/>
    <w:rsid w:val="000B18A4"/>
    <w:rsid w:val="000B202B"/>
    <w:rsid w:val="000B50EE"/>
    <w:rsid w:val="000B5475"/>
    <w:rsid w:val="000C0458"/>
    <w:rsid w:val="000C3E09"/>
    <w:rsid w:val="000C59CA"/>
    <w:rsid w:val="000C6E91"/>
    <w:rsid w:val="000C7418"/>
    <w:rsid w:val="000D5E2C"/>
    <w:rsid w:val="000D620C"/>
    <w:rsid w:val="000E1D25"/>
    <w:rsid w:val="000E3A99"/>
    <w:rsid w:val="000F2A76"/>
    <w:rsid w:val="000F32AF"/>
    <w:rsid w:val="00100825"/>
    <w:rsid w:val="00100B19"/>
    <w:rsid w:val="0010365F"/>
    <w:rsid w:val="00104E86"/>
    <w:rsid w:val="00106531"/>
    <w:rsid w:val="0010655D"/>
    <w:rsid w:val="00110A08"/>
    <w:rsid w:val="00111A42"/>
    <w:rsid w:val="00114845"/>
    <w:rsid w:val="001176CB"/>
    <w:rsid w:val="001208AB"/>
    <w:rsid w:val="0012203A"/>
    <w:rsid w:val="0012387C"/>
    <w:rsid w:val="00125CC5"/>
    <w:rsid w:val="00130520"/>
    <w:rsid w:val="00130F30"/>
    <w:rsid w:val="00131826"/>
    <w:rsid w:val="00135785"/>
    <w:rsid w:val="0013691A"/>
    <w:rsid w:val="00143798"/>
    <w:rsid w:val="001442B5"/>
    <w:rsid w:val="001504F6"/>
    <w:rsid w:val="001508DE"/>
    <w:rsid w:val="00150B91"/>
    <w:rsid w:val="00150DAA"/>
    <w:rsid w:val="001550D3"/>
    <w:rsid w:val="00160653"/>
    <w:rsid w:val="001623DA"/>
    <w:rsid w:val="00166548"/>
    <w:rsid w:val="00173C8B"/>
    <w:rsid w:val="001749F0"/>
    <w:rsid w:val="00174FD7"/>
    <w:rsid w:val="001770CD"/>
    <w:rsid w:val="0017725E"/>
    <w:rsid w:val="0017785E"/>
    <w:rsid w:val="00177B3B"/>
    <w:rsid w:val="00184D83"/>
    <w:rsid w:val="00186BEC"/>
    <w:rsid w:val="00192A8B"/>
    <w:rsid w:val="00192F92"/>
    <w:rsid w:val="0019452D"/>
    <w:rsid w:val="00195810"/>
    <w:rsid w:val="0019783E"/>
    <w:rsid w:val="001A05D6"/>
    <w:rsid w:val="001A072C"/>
    <w:rsid w:val="001A2DD2"/>
    <w:rsid w:val="001A348E"/>
    <w:rsid w:val="001A57A5"/>
    <w:rsid w:val="001A57E0"/>
    <w:rsid w:val="001A65C4"/>
    <w:rsid w:val="001B0BF7"/>
    <w:rsid w:val="001B1D98"/>
    <w:rsid w:val="001B2458"/>
    <w:rsid w:val="001B28D0"/>
    <w:rsid w:val="001B4BB4"/>
    <w:rsid w:val="001B5784"/>
    <w:rsid w:val="001C314C"/>
    <w:rsid w:val="001C5451"/>
    <w:rsid w:val="001C64A5"/>
    <w:rsid w:val="001D12E2"/>
    <w:rsid w:val="001D37CE"/>
    <w:rsid w:val="001D4B3F"/>
    <w:rsid w:val="001D4DF3"/>
    <w:rsid w:val="001E317E"/>
    <w:rsid w:val="001E4047"/>
    <w:rsid w:val="001E4425"/>
    <w:rsid w:val="001E561E"/>
    <w:rsid w:val="001E636A"/>
    <w:rsid w:val="001F0AEC"/>
    <w:rsid w:val="001F0E09"/>
    <w:rsid w:val="001F4B5D"/>
    <w:rsid w:val="001F7451"/>
    <w:rsid w:val="00202B5E"/>
    <w:rsid w:val="00203F38"/>
    <w:rsid w:val="0020588C"/>
    <w:rsid w:val="002058F5"/>
    <w:rsid w:val="002151B9"/>
    <w:rsid w:val="00216981"/>
    <w:rsid w:val="002213E2"/>
    <w:rsid w:val="00222109"/>
    <w:rsid w:val="002242CF"/>
    <w:rsid w:val="00226774"/>
    <w:rsid w:val="00226D92"/>
    <w:rsid w:val="0023066E"/>
    <w:rsid w:val="0023208D"/>
    <w:rsid w:val="0023262B"/>
    <w:rsid w:val="00235756"/>
    <w:rsid w:val="00235823"/>
    <w:rsid w:val="0023597C"/>
    <w:rsid w:val="002409A2"/>
    <w:rsid w:val="00240F96"/>
    <w:rsid w:val="002419E0"/>
    <w:rsid w:val="0024356E"/>
    <w:rsid w:val="00243E16"/>
    <w:rsid w:val="00245D21"/>
    <w:rsid w:val="002504DD"/>
    <w:rsid w:val="00253200"/>
    <w:rsid w:val="00253536"/>
    <w:rsid w:val="00253B76"/>
    <w:rsid w:val="00254762"/>
    <w:rsid w:val="00256940"/>
    <w:rsid w:val="002612C6"/>
    <w:rsid w:val="002620F5"/>
    <w:rsid w:val="002630E7"/>
    <w:rsid w:val="00263452"/>
    <w:rsid w:val="00263F56"/>
    <w:rsid w:val="00264A56"/>
    <w:rsid w:val="00264AC3"/>
    <w:rsid w:val="00270490"/>
    <w:rsid w:val="00276249"/>
    <w:rsid w:val="0028311F"/>
    <w:rsid w:val="00283215"/>
    <w:rsid w:val="00286880"/>
    <w:rsid w:val="00291480"/>
    <w:rsid w:val="002945EA"/>
    <w:rsid w:val="002972EC"/>
    <w:rsid w:val="00297C33"/>
    <w:rsid w:val="00297E79"/>
    <w:rsid w:val="002A2369"/>
    <w:rsid w:val="002A2819"/>
    <w:rsid w:val="002A3080"/>
    <w:rsid w:val="002A337D"/>
    <w:rsid w:val="002A34CD"/>
    <w:rsid w:val="002A45BE"/>
    <w:rsid w:val="002A731E"/>
    <w:rsid w:val="002B30DB"/>
    <w:rsid w:val="002C1AA4"/>
    <w:rsid w:val="002C2B5B"/>
    <w:rsid w:val="002C3EE6"/>
    <w:rsid w:val="002C4DC1"/>
    <w:rsid w:val="002C54C2"/>
    <w:rsid w:val="002C55CF"/>
    <w:rsid w:val="002C70EB"/>
    <w:rsid w:val="002D03B5"/>
    <w:rsid w:val="002D1119"/>
    <w:rsid w:val="002E1850"/>
    <w:rsid w:val="002E1AAB"/>
    <w:rsid w:val="002E3760"/>
    <w:rsid w:val="002E3EC2"/>
    <w:rsid w:val="002E44B9"/>
    <w:rsid w:val="002E66FE"/>
    <w:rsid w:val="002E753B"/>
    <w:rsid w:val="002F0152"/>
    <w:rsid w:val="002F52EF"/>
    <w:rsid w:val="002F5EC7"/>
    <w:rsid w:val="002F699D"/>
    <w:rsid w:val="002F69D4"/>
    <w:rsid w:val="0030021E"/>
    <w:rsid w:val="003009E7"/>
    <w:rsid w:val="003038F1"/>
    <w:rsid w:val="003112C8"/>
    <w:rsid w:val="00312F01"/>
    <w:rsid w:val="00314AE6"/>
    <w:rsid w:val="00315E06"/>
    <w:rsid w:val="00320981"/>
    <w:rsid w:val="0032195F"/>
    <w:rsid w:val="0032358D"/>
    <w:rsid w:val="0032369B"/>
    <w:rsid w:val="0033208D"/>
    <w:rsid w:val="00332FB0"/>
    <w:rsid w:val="00333269"/>
    <w:rsid w:val="00333954"/>
    <w:rsid w:val="0033797F"/>
    <w:rsid w:val="00342FBD"/>
    <w:rsid w:val="003605C3"/>
    <w:rsid w:val="00361760"/>
    <w:rsid w:val="00362F56"/>
    <w:rsid w:val="00364665"/>
    <w:rsid w:val="003656A8"/>
    <w:rsid w:val="00373B8A"/>
    <w:rsid w:val="00376E76"/>
    <w:rsid w:val="003772CD"/>
    <w:rsid w:val="00384E5F"/>
    <w:rsid w:val="0038668A"/>
    <w:rsid w:val="00386CDD"/>
    <w:rsid w:val="00392B2A"/>
    <w:rsid w:val="00395577"/>
    <w:rsid w:val="0039662C"/>
    <w:rsid w:val="00397CE8"/>
    <w:rsid w:val="003A49F4"/>
    <w:rsid w:val="003A7043"/>
    <w:rsid w:val="003A7DD3"/>
    <w:rsid w:val="003B44EB"/>
    <w:rsid w:val="003C0B77"/>
    <w:rsid w:val="003C29C7"/>
    <w:rsid w:val="003C5AA3"/>
    <w:rsid w:val="003C700B"/>
    <w:rsid w:val="003D2445"/>
    <w:rsid w:val="003D3182"/>
    <w:rsid w:val="003E1B62"/>
    <w:rsid w:val="003E371C"/>
    <w:rsid w:val="003E4FE3"/>
    <w:rsid w:val="003E635C"/>
    <w:rsid w:val="003E7D81"/>
    <w:rsid w:val="003F147C"/>
    <w:rsid w:val="003F6F94"/>
    <w:rsid w:val="00404202"/>
    <w:rsid w:val="00404F85"/>
    <w:rsid w:val="00406240"/>
    <w:rsid w:val="00406E5D"/>
    <w:rsid w:val="00410582"/>
    <w:rsid w:val="00410D2C"/>
    <w:rsid w:val="00413271"/>
    <w:rsid w:val="004211F2"/>
    <w:rsid w:val="00421C44"/>
    <w:rsid w:val="00427AE3"/>
    <w:rsid w:val="0043083A"/>
    <w:rsid w:val="0043620B"/>
    <w:rsid w:val="00443636"/>
    <w:rsid w:val="00443B77"/>
    <w:rsid w:val="0044656B"/>
    <w:rsid w:val="00446E3D"/>
    <w:rsid w:val="004472EE"/>
    <w:rsid w:val="004479EB"/>
    <w:rsid w:val="004524A9"/>
    <w:rsid w:val="00455930"/>
    <w:rsid w:val="00457123"/>
    <w:rsid w:val="00460161"/>
    <w:rsid w:val="00460223"/>
    <w:rsid w:val="0046039E"/>
    <w:rsid w:val="004632CD"/>
    <w:rsid w:val="00463BAE"/>
    <w:rsid w:val="0047409C"/>
    <w:rsid w:val="004740F9"/>
    <w:rsid w:val="00476566"/>
    <w:rsid w:val="0048129C"/>
    <w:rsid w:val="00482FE8"/>
    <w:rsid w:val="004833B9"/>
    <w:rsid w:val="004833FC"/>
    <w:rsid w:val="00483D99"/>
    <w:rsid w:val="00485A74"/>
    <w:rsid w:val="0048663D"/>
    <w:rsid w:val="004940D0"/>
    <w:rsid w:val="00496522"/>
    <w:rsid w:val="004A3D15"/>
    <w:rsid w:val="004A5621"/>
    <w:rsid w:val="004A6112"/>
    <w:rsid w:val="004A7381"/>
    <w:rsid w:val="004A73A7"/>
    <w:rsid w:val="004A73DB"/>
    <w:rsid w:val="004A771B"/>
    <w:rsid w:val="004B3C4D"/>
    <w:rsid w:val="004B4991"/>
    <w:rsid w:val="004B49C8"/>
    <w:rsid w:val="004B4A7B"/>
    <w:rsid w:val="004B5B88"/>
    <w:rsid w:val="004B64A1"/>
    <w:rsid w:val="004C0C48"/>
    <w:rsid w:val="004D1789"/>
    <w:rsid w:val="004D4E0A"/>
    <w:rsid w:val="004D63A6"/>
    <w:rsid w:val="004F2DBD"/>
    <w:rsid w:val="004F2EB5"/>
    <w:rsid w:val="004F3E98"/>
    <w:rsid w:val="004F5A03"/>
    <w:rsid w:val="004F70F2"/>
    <w:rsid w:val="00500E7E"/>
    <w:rsid w:val="00501098"/>
    <w:rsid w:val="005014AC"/>
    <w:rsid w:val="0050239F"/>
    <w:rsid w:val="00504C1F"/>
    <w:rsid w:val="00505501"/>
    <w:rsid w:val="00517ED2"/>
    <w:rsid w:val="00521A2D"/>
    <w:rsid w:val="005341CA"/>
    <w:rsid w:val="005409CE"/>
    <w:rsid w:val="00544D61"/>
    <w:rsid w:val="00546287"/>
    <w:rsid w:val="00550937"/>
    <w:rsid w:val="00552476"/>
    <w:rsid w:val="00553A64"/>
    <w:rsid w:val="00555135"/>
    <w:rsid w:val="00556BD1"/>
    <w:rsid w:val="00566F48"/>
    <w:rsid w:val="00566F68"/>
    <w:rsid w:val="00570213"/>
    <w:rsid w:val="00570574"/>
    <w:rsid w:val="0057079B"/>
    <w:rsid w:val="00575C9A"/>
    <w:rsid w:val="00577A7F"/>
    <w:rsid w:val="005856B4"/>
    <w:rsid w:val="005862A4"/>
    <w:rsid w:val="005937AD"/>
    <w:rsid w:val="005A055B"/>
    <w:rsid w:val="005B20ED"/>
    <w:rsid w:val="005B300D"/>
    <w:rsid w:val="005C35C4"/>
    <w:rsid w:val="005C40BF"/>
    <w:rsid w:val="005D500D"/>
    <w:rsid w:val="005D5C62"/>
    <w:rsid w:val="005D663B"/>
    <w:rsid w:val="005E22AF"/>
    <w:rsid w:val="005E3D28"/>
    <w:rsid w:val="005E4591"/>
    <w:rsid w:val="005F2464"/>
    <w:rsid w:val="005F2534"/>
    <w:rsid w:val="005F5464"/>
    <w:rsid w:val="005F7F62"/>
    <w:rsid w:val="00600037"/>
    <w:rsid w:val="00602133"/>
    <w:rsid w:val="00606A22"/>
    <w:rsid w:val="00606ED2"/>
    <w:rsid w:val="006110B2"/>
    <w:rsid w:val="00611638"/>
    <w:rsid w:val="00617E8D"/>
    <w:rsid w:val="00620030"/>
    <w:rsid w:val="00620892"/>
    <w:rsid w:val="00636410"/>
    <w:rsid w:val="006401CD"/>
    <w:rsid w:val="00640817"/>
    <w:rsid w:val="006435CF"/>
    <w:rsid w:val="00655908"/>
    <w:rsid w:val="00657A60"/>
    <w:rsid w:val="0066017D"/>
    <w:rsid w:val="0066465D"/>
    <w:rsid w:val="0067172E"/>
    <w:rsid w:val="00672BDB"/>
    <w:rsid w:val="00675C0E"/>
    <w:rsid w:val="00677123"/>
    <w:rsid w:val="0068050F"/>
    <w:rsid w:val="00680CA1"/>
    <w:rsid w:val="00684A46"/>
    <w:rsid w:val="00686711"/>
    <w:rsid w:val="00690CE0"/>
    <w:rsid w:val="00691813"/>
    <w:rsid w:val="006929E5"/>
    <w:rsid w:val="006940AA"/>
    <w:rsid w:val="006968ED"/>
    <w:rsid w:val="00697EF0"/>
    <w:rsid w:val="006A4B5F"/>
    <w:rsid w:val="006B2177"/>
    <w:rsid w:val="006B5972"/>
    <w:rsid w:val="006C4383"/>
    <w:rsid w:val="006C4BF3"/>
    <w:rsid w:val="006C6578"/>
    <w:rsid w:val="006C7C1F"/>
    <w:rsid w:val="006D16E6"/>
    <w:rsid w:val="006D360C"/>
    <w:rsid w:val="006D776F"/>
    <w:rsid w:val="006D7F10"/>
    <w:rsid w:val="006E0F50"/>
    <w:rsid w:val="006E1BE6"/>
    <w:rsid w:val="006E5ECB"/>
    <w:rsid w:val="006F188B"/>
    <w:rsid w:val="006F2A37"/>
    <w:rsid w:val="006F47DB"/>
    <w:rsid w:val="006F66A5"/>
    <w:rsid w:val="006F7A11"/>
    <w:rsid w:val="007008F2"/>
    <w:rsid w:val="0070157A"/>
    <w:rsid w:val="007020D2"/>
    <w:rsid w:val="007032C6"/>
    <w:rsid w:val="007040B8"/>
    <w:rsid w:val="007048E8"/>
    <w:rsid w:val="00705249"/>
    <w:rsid w:val="00705D6F"/>
    <w:rsid w:val="00706E79"/>
    <w:rsid w:val="00710053"/>
    <w:rsid w:val="00711209"/>
    <w:rsid w:val="0072182A"/>
    <w:rsid w:val="007228DB"/>
    <w:rsid w:val="00722D66"/>
    <w:rsid w:val="00733E5F"/>
    <w:rsid w:val="00737623"/>
    <w:rsid w:val="007422CC"/>
    <w:rsid w:val="00746246"/>
    <w:rsid w:val="00750B64"/>
    <w:rsid w:val="00750BFB"/>
    <w:rsid w:val="00751A8C"/>
    <w:rsid w:val="00751D62"/>
    <w:rsid w:val="007550CE"/>
    <w:rsid w:val="0075627A"/>
    <w:rsid w:val="0075694A"/>
    <w:rsid w:val="00756DF5"/>
    <w:rsid w:val="00761097"/>
    <w:rsid w:val="00762C22"/>
    <w:rsid w:val="00765265"/>
    <w:rsid w:val="007710CE"/>
    <w:rsid w:val="00771182"/>
    <w:rsid w:val="00773E24"/>
    <w:rsid w:val="00774F26"/>
    <w:rsid w:val="00775392"/>
    <w:rsid w:val="007757E7"/>
    <w:rsid w:val="0078024F"/>
    <w:rsid w:val="00782496"/>
    <w:rsid w:val="00784799"/>
    <w:rsid w:val="0078486E"/>
    <w:rsid w:val="007872AA"/>
    <w:rsid w:val="00787C30"/>
    <w:rsid w:val="00791357"/>
    <w:rsid w:val="00791EDE"/>
    <w:rsid w:val="00793F9E"/>
    <w:rsid w:val="00795795"/>
    <w:rsid w:val="007964ED"/>
    <w:rsid w:val="00796812"/>
    <w:rsid w:val="007A0F7B"/>
    <w:rsid w:val="007A1D5F"/>
    <w:rsid w:val="007A45FC"/>
    <w:rsid w:val="007B1B33"/>
    <w:rsid w:val="007B5258"/>
    <w:rsid w:val="007B6661"/>
    <w:rsid w:val="007C0564"/>
    <w:rsid w:val="007C48CB"/>
    <w:rsid w:val="007C78A7"/>
    <w:rsid w:val="007D0BC3"/>
    <w:rsid w:val="007D0D6D"/>
    <w:rsid w:val="007D252A"/>
    <w:rsid w:val="007D2B10"/>
    <w:rsid w:val="007E11AC"/>
    <w:rsid w:val="007E22B0"/>
    <w:rsid w:val="007E2359"/>
    <w:rsid w:val="007E5956"/>
    <w:rsid w:val="007E5F6F"/>
    <w:rsid w:val="007E7262"/>
    <w:rsid w:val="007F07EF"/>
    <w:rsid w:val="007F0CA0"/>
    <w:rsid w:val="007F3E5F"/>
    <w:rsid w:val="007F5FAE"/>
    <w:rsid w:val="007F6411"/>
    <w:rsid w:val="007F791A"/>
    <w:rsid w:val="0080064E"/>
    <w:rsid w:val="00803173"/>
    <w:rsid w:val="008074D7"/>
    <w:rsid w:val="0081408F"/>
    <w:rsid w:val="00815D99"/>
    <w:rsid w:val="008203A5"/>
    <w:rsid w:val="00820F26"/>
    <w:rsid w:val="00825B28"/>
    <w:rsid w:val="008268BF"/>
    <w:rsid w:val="00836373"/>
    <w:rsid w:val="008372FD"/>
    <w:rsid w:val="0083785D"/>
    <w:rsid w:val="00840CCF"/>
    <w:rsid w:val="008426DE"/>
    <w:rsid w:val="00846DC2"/>
    <w:rsid w:val="0085090A"/>
    <w:rsid w:val="008518C6"/>
    <w:rsid w:val="00851DE0"/>
    <w:rsid w:val="0085262B"/>
    <w:rsid w:val="00855359"/>
    <w:rsid w:val="00857164"/>
    <w:rsid w:val="00862E8C"/>
    <w:rsid w:val="008649B2"/>
    <w:rsid w:val="00870670"/>
    <w:rsid w:val="00871D19"/>
    <w:rsid w:val="00872127"/>
    <w:rsid w:val="0087215E"/>
    <w:rsid w:val="00872ADC"/>
    <w:rsid w:val="00872CB8"/>
    <w:rsid w:val="00876398"/>
    <w:rsid w:val="00880459"/>
    <w:rsid w:val="00886615"/>
    <w:rsid w:val="00886653"/>
    <w:rsid w:val="00892FC6"/>
    <w:rsid w:val="00894821"/>
    <w:rsid w:val="008A0899"/>
    <w:rsid w:val="008A1EC2"/>
    <w:rsid w:val="008A22B4"/>
    <w:rsid w:val="008A5609"/>
    <w:rsid w:val="008A7258"/>
    <w:rsid w:val="008A78BA"/>
    <w:rsid w:val="008B2A5E"/>
    <w:rsid w:val="008B6EE0"/>
    <w:rsid w:val="008B7FE5"/>
    <w:rsid w:val="008C1563"/>
    <w:rsid w:val="008C3800"/>
    <w:rsid w:val="008C56E7"/>
    <w:rsid w:val="008D4691"/>
    <w:rsid w:val="008D5C58"/>
    <w:rsid w:val="008E382E"/>
    <w:rsid w:val="008E3E5C"/>
    <w:rsid w:val="008E429D"/>
    <w:rsid w:val="008E467B"/>
    <w:rsid w:val="008E4B66"/>
    <w:rsid w:val="008E653C"/>
    <w:rsid w:val="008E7F9D"/>
    <w:rsid w:val="008F06DC"/>
    <w:rsid w:val="008F182A"/>
    <w:rsid w:val="008F1A20"/>
    <w:rsid w:val="008F1D45"/>
    <w:rsid w:val="00902422"/>
    <w:rsid w:val="00905BD3"/>
    <w:rsid w:val="0091457F"/>
    <w:rsid w:val="00920825"/>
    <w:rsid w:val="00920874"/>
    <w:rsid w:val="00923EF4"/>
    <w:rsid w:val="0093035B"/>
    <w:rsid w:val="00930EE0"/>
    <w:rsid w:val="00930FCA"/>
    <w:rsid w:val="00931925"/>
    <w:rsid w:val="0093218D"/>
    <w:rsid w:val="00935FDF"/>
    <w:rsid w:val="009448E5"/>
    <w:rsid w:val="00945E1D"/>
    <w:rsid w:val="009537A3"/>
    <w:rsid w:val="009550D6"/>
    <w:rsid w:val="0096431A"/>
    <w:rsid w:val="009670D3"/>
    <w:rsid w:val="00970914"/>
    <w:rsid w:val="009724A9"/>
    <w:rsid w:val="0097431C"/>
    <w:rsid w:val="00980220"/>
    <w:rsid w:val="00981FF8"/>
    <w:rsid w:val="009829F1"/>
    <w:rsid w:val="00982C29"/>
    <w:rsid w:val="00984691"/>
    <w:rsid w:val="00984C27"/>
    <w:rsid w:val="00985C7D"/>
    <w:rsid w:val="00986445"/>
    <w:rsid w:val="00986E76"/>
    <w:rsid w:val="00991674"/>
    <w:rsid w:val="009935D7"/>
    <w:rsid w:val="009940F2"/>
    <w:rsid w:val="00994841"/>
    <w:rsid w:val="009953A2"/>
    <w:rsid w:val="009A0C00"/>
    <w:rsid w:val="009A3656"/>
    <w:rsid w:val="009A4879"/>
    <w:rsid w:val="009A4AF5"/>
    <w:rsid w:val="009B00AB"/>
    <w:rsid w:val="009B094C"/>
    <w:rsid w:val="009B2239"/>
    <w:rsid w:val="009B4A21"/>
    <w:rsid w:val="009B4DE1"/>
    <w:rsid w:val="009C4AF0"/>
    <w:rsid w:val="009C5680"/>
    <w:rsid w:val="009D0233"/>
    <w:rsid w:val="009D04EF"/>
    <w:rsid w:val="009E161B"/>
    <w:rsid w:val="009F789C"/>
    <w:rsid w:val="009F7910"/>
    <w:rsid w:val="00A012BB"/>
    <w:rsid w:val="00A0272F"/>
    <w:rsid w:val="00A05111"/>
    <w:rsid w:val="00A053AA"/>
    <w:rsid w:val="00A05A33"/>
    <w:rsid w:val="00A06DA0"/>
    <w:rsid w:val="00A06DF9"/>
    <w:rsid w:val="00A10ADC"/>
    <w:rsid w:val="00A1537E"/>
    <w:rsid w:val="00A157E3"/>
    <w:rsid w:val="00A16795"/>
    <w:rsid w:val="00A16881"/>
    <w:rsid w:val="00A1759E"/>
    <w:rsid w:val="00A2141D"/>
    <w:rsid w:val="00A22926"/>
    <w:rsid w:val="00A241A4"/>
    <w:rsid w:val="00A24CEF"/>
    <w:rsid w:val="00A25560"/>
    <w:rsid w:val="00A2592C"/>
    <w:rsid w:val="00A261DE"/>
    <w:rsid w:val="00A26FA8"/>
    <w:rsid w:val="00A340F4"/>
    <w:rsid w:val="00A36420"/>
    <w:rsid w:val="00A43023"/>
    <w:rsid w:val="00A44D2A"/>
    <w:rsid w:val="00A5023D"/>
    <w:rsid w:val="00A511AB"/>
    <w:rsid w:val="00A5164C"/>
    <w:rsid w:val="00A51FD5"/>
    <w:rsid w:val="00A53A3B"/>
    <w:rsid w:val="00A544F2"/>
    <w:rsid w:val="00A549DA"/>
    <w:rsid w:val="00A642AC"/>
    <w:rsid w:val="00A6708A"/>
    <w:rsid w:val="00A7151D"/>
    <w:rsid w:val="00A7161C"/>
    <w:rsid w:val="00A724E1"/>
    <w:rsid w:val="00A725EC"/>
    <w:rsid w:val="00A739DF"/>
    <w:rsid w:val="00A778B4"/>
    <w:rsid w:val="00A82F6A"/>
    <w:rsid w:val="00A84890"/>
    <w:rsid w:val="00A86C97"/>
    <w:rsid w:val="00A921B5"/>
    <w:rsid w:val="00A9353D"/>
    <w:rsid w:val="00AA2CCB"/>
    <w:rsid w:val="00AA3225"/>
    <w:rsid w:val="00AA59AC"/>
    <w:rsid w:val="00AA5FB8"/>
    <w:rsid w:val="00AA72CC"/>
    <w:rsid w:val="00AA7385"/>
    <w:rsid w:val="00AA7DD1"/>
    <w:rsid w:val="00AB10F4"/>
    <w:rsid w:val="00AB2D62"/>
    <w:rsid w:val="00AB2E5E"/>
    <w:rsid w:val="00AB6561"/>
    <w:rsid w:val="00AC069C"/>
    <w:rsid w:val="00AC1727"/>
    <w:rsid w:val="00AC2116"/>
    <w:rsid w:val="00AC427A"/>
    <w:rsid w:val="00AD3471"/>
    <w:rsid w:val="00AD3769"/>
    <w:rsid w:val="00AD3A0F"/>
    <w:rsid w:val="00AD48F0"/>
    <w:rsid w:val="00AE0FB5"/>
    <w:rsid w:val="00AE1D0F"/>
    <w:rsid w:val="00AF0E23"/>
    <w:rsid w:val="00AF5635"/>
    <w:rsid w:val="00AF6B31"/>
    <w:rsid w:val="00B01715"/>
    <w:rsid w:val="00B01A3D"/>
    <w:rsid w:val="00B01E6E"/>
    <w:rsid w:val="00B032B1"/>
    <w:rsid w:val="00B04967"/>
    <w:rsid w:val="00B06F2C"/>
    <w:rsid w:val="00B10189"/>
    <w:rsid w:val="00B116CC"/>
    <w:rsid w:val="00B14E66"/>
    <w:rsid w:val="00B16D8D"/>
    <w:rsid w:val="00B179A0"/>
    <w:rsid w:val="00B17FE6"/>
    <w:rsid w:val="00B20AE1"/>
    <w:rsid w:val="00B20D55"/>
    <w:rsid w:val="00B23A09"/>
    <w:rsid w:val="00B2523B"/>
    <w:rsid w:val="00B3039C"/>
    <w:rsid w:val="00B30B8A"/>
    <w:rsid w:val="00B32E58"/>
    <w:rsid w:val="00B33183"/>
    <w:rsid w:val="00B3338D"/>
    <w:rsid w:val="00B52589"/>
    <w:rsid w:val="00B578BA"/>
    <w:rsid w:val="00B61616"/>
    <w:rsid w:val="00B623DD"/>
    <w:rsid w:val="00B63657"/>
    <w:rsid w:val="00B63FFE"/>
    <w:rsid w:val="00B65059"/>
    <w:rsid w:val="00B657FB"/>
    <w:rsid w:val="00B66266"/>
    <w:rsid w:val="00B66E32"/>
    <w:rsid w:val="00B678F8"/>
    <w:rsid w:val="00B72653"/>
    <w:rsid w:val="00B72B53"/>
    <w:rsid w:val="00B75EDD"/>
    <w:rsid w:val="00B77AE0"/>
    <w:rsid w:val="00B77B07"/>
    <w:rsid w:val="00B81173"/>
    <w:rsid w:val="00B811C7"/>
    <w:rsid w:val="00B81D92"/>
    <w:rsid w:val="00B82894"/>
    <w:rsid w:val="00B90572"/>
    <w:rsid w:val="00B92412"/>
    <w:rsid w:val="00B925C9"/>
    <w:rsid w:val="00B93B6A"/>
    <w:rsid w:val="00B94B59"/>
    <w:rsid w:val="00B9594E"/>
    <w:rsid w:val="00B97190"/>
    <w:rsid w:val="00BA0674"/>
    <w:rsid w:val="00BA0C6F"/>
    <w:rsid w:val="00BB0A51"/>
    <w:rsid w:val="00BB3359"/>
    <w:rsid w:val="00BB3373"/>
    <w:rsid w:val="00BB69D9"/>
    <w:rsid w:val="00BB6C29"/>
    <w:rsid w:val="00BC4331"/>
    <w:rsid w:val="00BC5060"/>
    <w:rsid w:val="00BC6DE3"/>
    <w:rsid w:val="00BD26D6"/>
    <w:rsid w:val="00BD5585"/>
    <w:rsid w:val="00BD5C3C"/>
    <w:rsid w:val="00BD5DBB"/>
    <w:rsid w:val="00BE38DD"/>
    <w:rsid w:val="00BF1E23"/>
    <w:rsid w:val="00BF32F9"/>
    <w:rsid w:val="00BF4A28"/>
    <w:rsid w:val="00C02CDA"/>
    <w:rsid w:val="00C02DC5"/>
    <w:rsid w:val="00C04309"/>
    <w:rsid w:val="00C10794"/>
    <w:rsid w:val="00C10FAD"/>
    <w:rsid w:val="00C151CE"/>
    <w:rsid w:val="00C1561C"/>
    <w:rsid w:val="00C16CBF"/>
    <w:rsid w:val="00C20438"/>
    <w:rsid w:val="00C2235D"/>
    <w:rsid w:val="00C23764"/>
    <w:rsid w:val="00C258E7"/>
    <w:rsid w:val="00C330FF"/>
    <w:rsid w:val="00C332FD"/>
    <w:rsid w:val="00C40754"/>
    <w:rsid w:val="00C4186C"/>
    <w:rsid w:val="00C42BE8"/>
    <w:rsid w:val="00C441C9"/>
    <w:rsid w:val="00C4458D"/>
    <w:rsid w:val="00C456A1"/>
    <w:rsid w:val="00C47A19"/>
    <w:rsid w:val="00C5159F"/>
    <w:rsid w:val="00C52124"/>
    <w:rsid w:val="00C54EAA"/>
    <w:rsid w:val="00C5712D"/>
    <w:rsid w:val="00C63D1F"/>
    <w:rsid w:val="00C71F4F"/>
    <w:rsid w:val="00C73297"/>
    <w:rsid w:val="00C7374E"/>
    <w:rsid w:val="00C7732B"/>
    <w:rsid w:val="00C81D7B"/>
    <w:rsid w:val="00C911EE"/>
    <w:rsid w:val="00C951D2"/>
    <w:rsid w:val="00C95940"/>
    <w:rsid w:val="00C96771"/>
    <w:rsid w:val="00C96D09"/>
    <w:rsid w:val="00CA0239"/>
    <w:rsid w:val="00CA1DC3"/>
    <w:rsid w:val="00CA23EE"/>
    <w:rsid w:val="00CA3DCC"/>
    <w:rsid w:val="00CA4649"/>
    <w:rsid w:val="00CA4AFB"/>
    <w:rsid w:val="00CA5C8E"/>
    <w:rsid w:val="00CA60FB"/>
    <w:rsid w:val="00CB0A19"/>
    <w:rsid w:val="00CB0D65"/>
    <w:rsid w:val="00CB47A6"/>
    <w:rsid w:val="00CB491B"/>
    <w:rsid w:val="00CB5F5D"/>
    <w:rsid w:val="00CC2E60"/>
    <w:rsid w:val="00CC5AB9"/>
    <w:rsid w:val="00CC7BC5"/>
    <w:rsid w:val="00CD2FF9"/>
    <w:rsid w:val="00CD37A1"/>
    <w:rsid w:val="00CD3EBE"/>
    <w:rsid w:val="00CE2806"/>
    <w:rsid w:val="00CE28C2"/>
    <w:rsid w:val="00CE448C"/>
    <w:rsid w:val="00CE65B2"/>
    <w:rsid w:val="00CF1D71"/>
    <w:rsid w:val="00CF2379"/>
    <w:rsid w:val="00CF2453"/>
    <w:rsid w:val="00CF568D"/>
    <w:rsid w:val="00D00EF5"/>
    <w:rsid w:val="00D054FE"/>
    <w:rsid w:val="00D071E5"/>
    <w:rsid w:val="00D11B79"/>
    <w:rsid w:val="00D11F66"/>
    <w:rsid w:val="00D1212D"/>
    <w:rsid w:val="00D12D77"/>
    <w:rsid w:val="00D1427B"/>
    <w:rsid w:val="00D159F8"/>
    <w:rsid w:val="00D1669C"/>
    <w:rsid w:val="00D21FA0"/>
    <w:rsid w:val="00D2564E"/>
    <w:rsid w:val="00D265F1"/>
    <w:rsid w:val="00D37F25"/>
    <w:rsid w:val="00D46E41"/>
    <w:rsid w:val="00D531AD"/>
    <w:rsid w:val="00D53EFA"/>
    <w:rsid w:val="00D56CD5"/>
    <w:rsid w:val="00D57E64"/>
    <w:rsid w:val="00D63207"/>
    <w:rsid w:val="00D63908"/>
    <w:rsid w:val="00D63B54"/>
    <w:rsid w:val="00D64B48"/>
    <w:rsid w:val="00D64F74"/>
    <w:rsid w:val="00D65B63"/>
    <w:rsid w:val="00D74D68"/>
    <w:rsid w:val="00D77159"/>
    <w:rsid w:val="00D80366"/>
    <w:rsid w:val="00D80D85"/>
    <w:rsid w:val="00D821E9"/>
    <w:rsid w:val="00D83D1F"/>
    <w:rsid w:val="00D847F8"/>
    <w:rsid w:val="00D84E02"/>
    <w:rsid w:val="00D8657E"/>
    <w:rsid w:val="00D90FE9"/>
    <w:rsid w:val="00D922CD"/>
    <w:rsid w:val="00D951E7"/>
    <w:rsid w:val="00DA3968"/>
    <w:rsid w:val="00DA3B9F"/>
    <w:rsid w:val="00DA53DA"/>
    <w:rsid w:val="00DA5B3A"/>
    <w:rsid w:val="00DA6D51"/>
    <w:rsid w:val="00DA72FE"/>
    <w:rsid w:val="00DB1CC1"/>
    <w:rsid w:val="00DB2AAE"/>
    <w:rsid w:val="00DB5AD2"/>
    <w:rsid w:val="00DB7C89"/>
    <w:rsid w:val="00DC1C55"/>
    <w:rsid w:val="00DC27A3"/>
    <w:rsid w:val="00DC66C2"/>
    <w:rsid w:val="00DC6B8A"/>
    <w:rsid w:val="00DC6BD0"/>
    <w:rsid w:val="00DD38CD"/>
    <w:rsid w:val="00DD5715"/>
    <w:rsid w:val="00DE04C2"/>
    <w:rsid w:val="00DE0C5E"/>
    <w:rsid w:val="00DE1788"/>
    <w:rsid w:val="00DE46DC"/>
    <w:rsid w:val="00DE503F"/>
    <w:rsid w:val="00DF05C5"/>
    <w:rsid w:val="00DF0FA8"/>
    <w:rsid w:val="00DF10DD"/>
    <w:rsid w:val="00DF3AB3"/>
    <w:rsid w:val="00DF5243"/>
    <w:rsid w:val="00DF66CE"/>
    <w:rsid w:val="00E023C9"/>
    <w:rsid w:val="00E12A94"/>
    <w:rsid w:val="00E17AE0"/>
    <w:rsid w:val="00E20C9E"/>
    <w:rsid w:val="00E2145B"/>
    <w:rsid w:val="00E223FA"/>
    <w:rsid w:val="00E2362C"/>
    <w:rsid w:val="00E349C4"/>
    <w:rsid w:val="00E3592E"/>
    <w:rsid w:val="00E423F5"/>
    <w:rsid w:val="00E42641"/>
    <w:rsid w:val="00E434D9"/>
    <w:rsid w:val="00E4435F"/>
    <w:rsid w:val="00E468FC"/>
    <w:rsid w:val="00E50540"/>
    <w:rsid w:val="00E5119A"/>
    <w:rsid w:val="00E5229D"/>
    <w:rsid w:val="00E54184"/>
    <w:rsid w:val="00E55003"/>
    <w:rsid w:val="00E631FD"/>
    <w:rsid w:val="00E70B2F"/>
    <w:rsid w:val="00E72C09"/>
    <w:rsid w:val="00E7633E"/>
    <w:rsid w:val="00E77615"/>
    <w:rsid w:val="00E8137B"/>
    <w:rsid w:val="00E8370C"/>
    <w:rsid w:val="00E8444B"/>
    <w:rsid w:val="00E90C32"/>
    <w:rsid w:val="00E918EF"/>
    <w:rsid w:val="00E95D36"/>
    <w:rsid w:val="00E97353"/>
    <w:rsid w:val="00E979F1"/>
    <w:rsid w:val="00EA077F"/>
    <w:rsid w:val="00EA1F3F"/>
    <w:rsid w:val="00EA640B"/>
    <w:rsid w:val="00EA6608"/>
    <w:rsid w:val="00EA773B"/>
    <w:rsid w:val="00EB564F"/>
    <w:rsid w:val="00EC2A38"/>
    <w:rsid w:val="00ED0529"/>
    <w:rsid w:val="00ED7B4E"/>
    <w:rsid w:val="00EE2A9F"/>
    <w:rsid w:val="00EE7386"/>
    <w:rsid w:val="00EE7B41"/>
    <w:rsid w:val="00F0170C"/>
    <w:rsid w:val="00F074B0"/>
    <w:rsid w:val="00F10361"/>
    <w:rsid w:val="00F128F9"/>
    <w:rsid w:val="00F13B57"/>
    <w:rsid w:val="00F158BE"/>
    <w:rsid w:val="00F17080"/>
    <w:rsid w:val="00F21A1D"/>
    <w:rsid w:val="00F224C2"/>
    <w:rsid w:val="00F232E2"/>
    <w:rsid w:val="00F247F5"/>
    <w:rsid w:val="00F26624"/>
    <w:rsid w:val="00F324C8"/>
    <w:rsid w:val="00F33689"/>
    <w:rsid w:val="00F45D59"/>
    <w:rsid w:val="00F46BAE"/>
    <w:rsid w:val="00F5058F"/>
    <w:rsid w:val="00F53945"/>
    <w:rsid w:val="00F568F9"/>
    <w:rsid w:val="00F56FF5"/>
    <w:rsid w:val="00F62E97"/>
    <w:rsid w:val="00F70DCC"/>
    <w:rsid w:val="00F86EC4"/>
    <w:rsid w:val="00F91973"/>
    <w:rsid w:val="00F9344C"/>
    <w:rsid w:val="00F93774"/>
    <w:rsid w:val="00FA02AF"/>
    <w:rsid w:val="00FA18E5"/>
    <w:rsid w:val="00FA31F1"/>
    <w:rsid w:val="00FA5FAA"/>
    <w:rsid w:val="00FB3145"/>
    <w:rsid w:val="00FB3450"/>
    <w:rsid w:val="00FB3DD7"/>
    <w:rsid w:val="00FC5245"/>
    <w:rsid w:val="00FC648F"/>
    <w:rsid w:val="00FC69EC"/>
    <w:rsid w:val="00FD343E"/>
    <w:rsid w:val="00FD5693"/>
    <w:rsid w:val="00FD638A"/>
    <w:rsid w:val="00FE311C"/>
    <w:rsid w:val="00FE62D7"/>
    <w:rsid w:val="00FF03E1"/>
    <w:rsid w:val="00FF1C4D"/>
    <w:rsid w:val="00FF41E1"/>
    <w:rsid w:val="00FF49F3"/>
    <w:rsid w:val="00FF71B1"/>
    <w:rsid w:val="00FF74F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locked="1" w:qFormat="1"/>
    <w:lsdException w:name="heading 7" w:semiHidden="1" w:unhideWhenUsed="1" w:qFormat="1"/>
    <w:lsdException w:name="heading 8" w:semiHidden="1" w:unhideWhenUsed="1" w:qFormat="1"/>
    <w:lsdException w:name="heading 9" w:semiHidden="1" w:unhideWhenUsed="1" w:qFormat="1"/>
    <w:lsdException w:name="index 4" w:locked="1"/>
    <w:lsdException w:name="index 5" w:locked="1"/>
    <w:lsdException w:name="index 6" w:locked="1"/>
    <w:lsdException w:name="index 7" w:locked="1"/>
    <w:lsdException w:name="index 8" w:locked="1"/>
    <w:lsdException w:name="index 9" w:locked="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Normal Indent" w:locked="1"/>
    <w:lsdException w:name="footnote text" w:locked="1" w:qFormat="1"/>
    <w:lsdException w:name="annotation text" w:locked="1"/>
    <w:lsdException w:name="header" w:locked="1"/>
    <w:lsdException w:name="index heading" w:locked="1"/>
    <w:lsdException w:name="caption" w:semiHidden="1" w:unhideWhenUsed="1" w:qFormat="1"/>
    <w:lsdException w:name="table of figures" w:locked="1"/>
    <w:lsdException w:name="envelope address" w:locked="1"/>
    <w:lsdException w:name="envelope return" w:locked="1"/>
    <w:lsdException w:name="footnote reference" w:locked="1" w:qFormat="1"/>
    <w:lsdException w:name="annotation reference" w:locked="1"/>
    <w:lsdException w:name="lin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qFormat="1"/>
    <w:lsdException w:name="Closing" w:locked="1"/>
    <w:lsdException w:name="Signature" w:locked="1"/>
    <w:lsdException w:name="Default Paragraph Font" w:uiPriority="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locked="1" w:uiPriority="99" w:qFormat="1"/>
    <w:lsdException w:name="Emphasis" w:locked="1" w:qFormat="1"/>
    <w:lsdException w:name="Plain Text" w:locked="1"/>
    <w:lsdException w:name="E-mail Signature"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annotation subject" w:locked="1"/>
    <w:lsdException w:name="No List" w:uiPriority="99"/>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B6561"/>
    <w:pPr>
      <w:spacing w:after="200" w:line="276" w:lineRule="auto"/>
    </w:pPr>
    <w:rPr>
      <w:rFonts w:asciiTheme="minorHAnsi" w:eastAsiaTheme="minorHAnsi" w:hAnsiTheme="minorHAnsi" w:cs="MinionPro-Regular"/>
      <w:sz w:val="24"/>
    </w:rPr>
  </w:style>
  <w:style w:type="paragraph" w:styleId="Heading1">
    <w:name w:val="heading 1"/>
    <w:basedOn w:val="Normal"/>
    <w:next w:val="Normal"/>
    <w:link w:val="Heading1Char"/>
    <w:qFormat/>
    <w:rsid w:val="00CA1DC3"/>
    <w:pPr>
      <w:keepNext/>
      <w:spacing w:before="360" w:after="340"/>
      <w:contextualSpacing/>
      <w:outlineLvl w:val="0"/>
    </w:pPr>
    <w:rPr>
      <w:rFonts w:ascii="HelveticaNeue MediumCond" w:eastAsia="Times New Roman" w:hAnsi="HelveticaNeue MediumCond"/>
      <w:sz w:val="36"/>
      <w:szCs w:val="36"/>
    </w:rPr>
  </w:style>
  <w:style w:type="paragraph" w:styleId="Heading2">
    <w:name w:val="heading 2"/>
    <w:basedOn w:val="Normal"/>
    <w:next w:val="Normal"/>
    <w:link w:val="Heading2Char"/>
    <w:qFormat/>
    <w:rsid w:val="00CA1DC3"/>
    <w:pPr>
      <w:keepNext/>
      <w:spacing w:before="360" w:after="340"/>
      <w:contextualSpacing/>
      <w:outlineLvl w:val="1"/>
    </w:pPr>
    <w:rPr>
      <w:rFonts w:eastAsia="Times New Roman"/>
      <w:sz w:val="28"/>
      <w:szCs w:val="28"/>
    </w:rPr>
  </w:style>
  <w:style w:type="paragraph" w:styleId="Heading3">
    <w:name w:val="heading 3"/>
    <w:basedOn w:val="Normal"/>
    <w:next w:val="Normal"/>
    <w:link w:val="Heading3Char"/>
    <w:autoRedefine/>
    <w:qFormat/>
    <w:rsid w:val="007E11AC"/>
    <w:pPr>
      <w:keepNext/>
      <w:spacing w:before="360"/>
      <w:contextualSpacing/>
      <w:outlineLvl w:val="2"/>
    </w:pPr>
    <w:rPr>
      <w:rFonts w:ascii="HelveticaNeue MediumCond" w:eastAsia="Times New Roman" w:hAnsi="HelveticaNeue MediumCond"/>
      <w:sz w:val="28"/>
      <w:szCs w:val="28"/>
    </w:rPr>
  </w:style>
  <w:style w:type="paragraph" w:styleId="Heading4">
    <w:name w:val="heading 4"/>
    <w:basedOn w:val="Normal"/>
    <w:next w:val="Normal"/>
    <w:link w:val="Heading4Char"/>
    <w:qFormat/>
    <w:rsid w:val="007E11AC"/>
    <w:pPr>
      <w:keepNext/>
      <w:spacing w:before="360"/>
      <w:contextualSpacing/>
      <w:outlineLvl w:val="3"/>
    </w:pPr>
    <w:rPr>
      <w:rFonts w:eastAsia="Times New Roman"/>
      <w:spacing w:val="-6"/>
      <w:szCs w:val="24"/>
    </w:rPr>
  </w:style>
  <w:style w:type="paragraph" w:styleId="Heading5">
    <w:name w:val="heading 5"/>
    <w:basedOn w:val="Normal"/>
    <w:next w:val="Normal"/>
    <w:link w:val="Heading5Char"/>
    <w:qFormat/>
    <w:rsid w:val="007E11AC"/>
    <w:pPr>
      <w:spacing w:before="240" w:after="60"/>
      <w:outlineLvl w:val="4"/>
    </w:pPr>
    <w:rPr>
      <w:rFonts w:ascii="Arial Narrow" w:eastAsia="Times New Roman" w:hAnsi="Arial Narrow"/>
      <w:b/>
      <w:sz w:val="20"/>
    </w:rPr>
  </w:style>
  <w:style w:type="paragraph" w:styleId="Heading6">
    <w:name w:val="heading 6"/>
    <w:basedOn w:val="Normal"/>
    <w:next w:val="Normal"/>
    <w:link w:val="Heading6Char"/>
    <w:qFormat/>
    <w:locked/>
    <w:rsid w:val="00C456A1"/>
    <w:pPr>
      <w:spacing w:before="240" w:after="60"/>
      <w:outlineLvl w:val="5"/>
    </w:pPr>
    <w:rPr>
      <w:rFonts w:ascii="Calibri" w:eastAsia="PMingLiU" w:hAnsi="Calibri"/>
      <w:b/>
      <w:bCs/>
      <w:sz w:val="22"/>
      <w:szCs w:val="22"/>
    </w:rPr>
  </w:style>
  <w:style w:type="character" w:default="1" w:styleId="DefaultParagraphFont">
    <w:name w:val="Default Paragraph Font"/>
    <w:uiPriority w:val="1"/>
    <w:semiHidden/>
    <w:unhideWhenUsed/>
    <w:rsid w:val="00AB6561"/>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rsid w:val="00AB6561"/>
  </w:style>
  <w:style w:type="character" w:customStyle="1" w:styleId="Heading1Char">
    <w:name w:val="Heading 1 Char"/>
    <w:link w:val="Heading1"/>
    <w:rsid w:val="00CA1DC3"/>
    <w:rPr>
      <w:rFonts w:ascii="HelveticaNeue MediumCond" w:hAnsi="HelveticaNeue MediumCond"/>
      <w:sz w:val="36"/>
      <w:szCs w:val="36"/>
      <w:lang w:eastAsia="en-US"/>
    </w:rPr>
  </w:style>
  <w:style w:type="character" w:customStyle="1" w:styleId="Heading2Char">
    <w:name w:val="Heading 2 Char"/>
    <w:link w:val="Heading2"/>
    <w:rsid w:val="00CA1DC3"/>
    <w:rPr>
      <w:rFonts w:ascii="Utopia" w:hAnsi="Utopia"/>
      <w:sz w:val="28"/>
      <w:szCs w:val="28"/>
      <w:lang w:eastAsia="en-US"/>
    </w:rPr>
  </w:style>
  <w:style w:type="character" w:customStyle="1" w:styleId="Heading3Char">
    <w:name w:val="Heading 3 Char"/>
    <w:link w:val="Heading3"/>
    <w:rsid w:val="008C56E7"/>
    <w:rPr>
      <w:rFonts w:ascii="HelveticaNeue MediumCond" w:hAnsi="HelveticaNeue MediumCond"/>
      <w:sz w:val="28"/>
      <w:szCs w:val="28"/>
      <w:lang w:val="en-US" w:eastAsia="en-US" w:bidi="ar-SA"/>
    </w:rPr>
  </w:style>
  <w:style w:type="character" w:customStyle="1" w:styleId="Heading4Char">
    <w:name w:val="Heading 4 Char"/>
    <w:link w:val="Heading4"/>
    <w:rsid w:val="008C56E7"/>
    <w:rPr>
      <w:rFonts w:ascii="Utopia" w:hAnsi="Utopia"/>
      <w:spacing w:val="-6"/>
      <w:sz w:val="24"/>
      <w:szCs w:val="24"/>
      <w:lang w:val="en-US" w:eastAsia="en-US" w:bidi="ar-SA"/>
    </w:rPr>
  </w:style>
  <w:style w:type="character" w:customStyle="1" w:styleId="Heading5Char">
    <w:name w:val="Heading 5 Char"/>
    <w:link w:val="Heading5"/>
    <w:rsid w:val="008C56E7"/>
    <w:rPr>
      <w:rFonts w:ascii="Arial Narrow" w:hAnsi="Arial Narrow"/>
      <w:b/>
      <w:lang w:val="en-US" w:eastAsia="en-US" w:bidi="ar-SA"/>
    </w:rPr>
  </w:style>
  <w:style w:type="character" w:customStyle="1" w:styleId="Heading6Char">
    <w:name w:val="Heading 6 Char"/>
    <w:link w:val="Heading6"/>
    <w:rsid w:val="00C456A1"/>
    <w:rPr>
      <w:rFonts w:ascii="Calibri" w:eastAsia="PMingLiU" w:hAnsi="Calibri" w:cs="Times New Roman"/>
      <w:b/>
      <w:bCs/>
      <w:sz w:val="22"/>
      <w:szCs w:val="22"/>
      <w:lang w:eastAsia="en-US"/>
    </w:rPr>
  </w:style>
  <w:style w:type="paragraph" w:styleId="BodyText">
    <w:name w:val="Body Text"/>
    <w:link w:val="BodyTextChar"/>
    <w:rsid w:val="00C5712D"/>
    <w:pPr>
      <w:suppressAutoHyphens/>
      <w:spacing w:before="360" w:after="120"/>
      <w:ind w:firstLine="360"/>
      <w:jc w:val="both"/>
    </w:pPr>
    <w:rPr>
      <w:rFonts w:ascii="Utopia" w:hAnsi="Utopia"/>
      <w:sz w:val="18"/>
      <w:lang w:val="en-IN"/>
    </w:rPr>
  </w:style>
  <w:style w:type="character" w:customStyle="1" w:styleId="BodyTextChar">
    <w:name w:val="Body Text Char"/>
    <w:link w:val="BodyText"/>
    <w:rsid w:val="00C5712D"/>
    <w:rPr>
      <w:rFonts w:ascii="Utopia" w:hAnsi="Utopia"/>
      <w:sz w:val="18"/>
      <w:lang w:eastAsia="en-US" w:bidi="ar-SA"/>
    </w:rPr>
  </w:style>
  <w:style w:type="paragraph" w:customStyle="1" w:styleId="Bullet">
    <w:name w:val="Bullet"/>
    <w:basedOn w:val="Normal"/>
    <w:rsid w:val="008C56E7"/>
    <w:pPr>
      <w:keepLines/>
      <w:numPr>
        <w:numId w:val="4"/>
      </w:numPr>
      <w:spacing w:before="120"/>
      <w:ind w:right="864"/>
    </w:pPr>
    <w:rPr>
      <w:rFonts w:ascii="Utopia" w:hAnsi="Utopia"/>
      <w:sz w:val="18"/>
    </w:rPr>
  </w:style>
  <w:style w:type="character" w:customStyle="1" w:styleId="CodeBold">
    <w:name w:val="Code Bold"/>
    <w:rsid w:val="009A4AF5"/>
    <w:rPr>
      <w:rFonts w:ascii="TheSansMonoConBlack" w:hAnsi="TheSansMonoConBlack"/>
      <w:sz w:val="18"/>
    </w:rPr>
  </w:style>
  <w:style w:type="paragraph" w:customStyle="1" w:styleId="ChapterNumber">
    <w:name w:val="Chapter Number"/>
    <w:next w:val="Normal"/>
    <w:autoRedefine/>
    <w:qFormat/>
    <w:rsid w:val="007C48CB"/>
    <w:pPr>
      <w:keepNext/>
      <w:spacing w:after="240"/>
    </w:pPr>
    <w:rPr>
      <w:rFonts w:ascii="Arial" w:hAnsi="Arial"/>
      <w:b/>
      <w:caps/>
      <w:sz w:val="28"/>
      <w:szCs w:val="28"/>
    </w:rPr>
  </w:style>
  <w:style w:type="paragraph" w:customStyle="1" w:styleId="ChapterTitle">
    <w:name w:val="Chapter Title"/>
    <w:next w:val="Normal"/>
    <w:rsid w:val="00876398"/>
    <w:pPr>
      <w:spacing w:before="240" w:after="1200"/>
    </w:pPr>
    <w:rPr>
      <w:rFonts w:ascii="Arial Narrow" w:hAnsi="Arial Narrow"/>
      <w:b/>
      <w:sz w:val="60"/>
      <w:szCs w:val="48"/>
    </w:rPr>
  </w:style>
  <w:style w:type="paragraph" w:customStyle="1" w:styleId="FigureCaption">
    <w:name w:val="Figure Caption"/>
    <w:next w:val="Normal"/>
    <w:qFormat/>
    <w:rsid w:val="00CA1DC3"/>
    <w:pPr>
      <w:tabs>
        <w:tab w:val="left" w:pos="576"/>
      </w:tabs>
      <w:spacing w:before="400" w:after="240"/>
      <w:contextualSpacing/>
    </w:pPr>
    <w:rPr>
      <w:rFonts w:ascii="Utopia" w:hAnsi="Utopia"/>
      <w:i/>
      <w:noProof/>
      <w:sz w:val="18"/>
    </w:rPr>
  </w:style>
  <w:style w:type="paragraph" w:customStyle="1" w:styleId="CodeCaption">
    <w:name w:val="Code Caption"/>
    <w:basedOn w:val="Normal"/>
    <w:next w:val="Code"/>
    <w:link w:val="CodeCaptionChar"/>
    <w:qFormat/>
    <w:rsid w:val="00CA1DC3"/>
    <w:pPr>
      <w:tabs>
        <w:tab w:val="left" w:pos="576"/>
      </w:tabs>
      <w:spacing w:before="460"/>
      <w:contextualSpacing/>
    </w:pPr>
    <w:rPr>
      <w:rFonts w:eastAsia="Times New Roman"/>
      <w:i/>
      <w:noProof/>
    </w:rPr>
  </w:style>
  <w:style w:type="paragraph" w:customStyle="1" w:styleId="Code">
    <w:name w:val="Code"/>
    <w:basedOn w:val="Normal"/>
    <w:link w:val="CodeChar"/>
    <w:qFormat/>
    <w:rsid w:val="008C56E7"/>
    <w:pPr>
      <w:spacing w:before="120"/>
      <w:contextualSpacing/>
    </w:pPr>
    <w:rPr>
      <w:rFonts w:ascii="TheSansMonoConNormal" w:eastAsia="Times New Roman" w:hAnsi="TheSansMonoConNormal"/>
      <w:noProof/>
    </w:rPr>
  </w:style>
  <w:style w:type="character" w:customStyle="1" w:styleId="CodeChar">
    <w:name w:val="Code Char"/>
    <w:link w:val="Code"/>
    <w:rsid w:val="008C56E7"/>
    <w:rPr>
      <w:rFonts w:ascii="TheSansMonoConNormal" w:hAnsi="TheSansMonoConNormal"/>
      <w:noProof/>
      <w:sz w:val="18"/>
    </w:rPr>
  </w:style>
  <w:style w:type="character" w:customStyle="1" w:styleId="CodeCaptionChar">
    <w:name w:val="Code Caption Char"/>
    <w:link w:val="CodeCaption"/>
    <w:rsid w:val="00CA1DC3"/>
    <w:rPr>
      <w:rFonts w:ascii="Utopia" w:hAnsi="Utopia"/>
      <w:i/>
      <w:noProof/>
      <w:sz w:val="18"/>
      <w:lang w:eastAsia="en-US"/>
    </w:rPr>
  </w:style>
  <w:style w:type="paragraph" w:customStyle="1" w:styleId="NumSubList">
    <w:name w:val="Num Sub List"/>
    <w:basedOn w:val="BulletSubList"/>
    <w:rsid w:val="008074D7"/>
    <w:pPr>
      <w:numPr>
        <w:numId w:val="7"/>
      </w:numPr>
      <w:tabs>
        <w:tab w:val="clear" w:pos="1080"/>
      </w:tabs>
    </w:pPr>
  </w:style>
  <w:style w:type="paragraph" w:customStyle="1" w:styleId="BulletSubList">
    <w:name w:val="Bullet Sub List"/>
    <w:basedOn w:val="Bullet"/>
    <w:rsid w:val="00CA1DC3"/>
    <w:pPr>
      <w:numPr>
        <w:numId w:val="8"/>
      </w:numPr>
      <w:tabs>
        <w:tab w:val="left" w:pos="792"/>
        <w:tab w:val="left" w:pos="1080"/>
      </w:tabs>
      <w:spacing w:before="340"/>
    </w:pPr>
  </w:style>
  <w:style w:type="paragraph" w:customStyle="1" w:styleId="FMCopyrightTitle">
    <w:name w:val="FM Copyright Title"/>
    <w:basedOn w:val="FMCopyright"/>
    <w:rsid w:val="00B30B8A"/>
    <w:pPr>
      <w:spacing w:before="100" w:after="100"/>
    </w:pPr>
    <w:rPr>
      <w:rFonts w:ascii="Utopia Bold" w:hAnsi="Utopia Bold"/>
      <w:sz w:val="19"/>
    </w:rPr>
  </w:style>
  <w:style w:type="paragraph" w:customStyle="1" w:styleId="FMCopyright">
    <w:name w:val="FM Copyright"/>
    <w:rsid w:val="005F7F62"/>
    <w:pPr>
      <w:spacing w:before="120" w:after="120"/>
    </w:pPr>
    <w:rPr>
      <w:rFonts w:ascii="Utopia" w:hAnsi="Utopia"/>
      <w:sz w:val="18"/>
    </w:rPr>
  </w:style>
  <w:style w:type="paragraph" w:styleId="Index1">
    <w:name w:val="index 1"/>
    <w:basedOn w:val="Normal"/>
    <w:next w:val="Normal"/>
    <w:semiHidden/>
    <w:rsid w:val="004833FC"/>
    <w:pPr>
      <w:ind w:left="720" w:hanging="720"/>
    </w:pPr>
  </w:style>
  <w:style w:type="paragraph" w:styleId="Index2">
    <w:name w:val="index 2"/>
    <w:basedOn w:val="Normal"/>
    <w:next w:val="Normal"/>
    <w:semiHidden/>
    <w:rsid w:val="004833FC"/>
    <w:pPr>
      <w:ind w:left="720" w:hanging="432"/>
    </w:pPr>
  </w:style>
  <w:style w:type="paragraph" w:styleId="Index3">
    <w:name w:val="index 3"/>
    <w:basedOn w:val="Normal"/>
    <w:next w:val="Normal"/>
    <w:semiHidden/>
    <w:rsid w:val="004833FC"/>
    <w:pPr>
      <w:ind w:left="720" w:hanging="144"/>
    </w:pPr>
  </w:style>
  <w:style w:type="paragraph" w:customStyle="1" w:styleId="PartText">
    <w:name w:val="Part Text"/>
    <w:basedOn w:val="Normal"/>
    <w:next w:val="Normal"/>
    <w:rsid w:val="0081408F"/>
    <w:pPr>
      <w:spacing w:before="120" w:after="0" w:line="360" w:lineRule="auto"/>
      <w:contextualSpacing/>
    </w:pPr>
    <w:rPr>
      <w:rFonts w:ascii="Book Antiqua" w:hAnsi="Book Antiqua"/>
      <w:spacing w:val="-6"/>
      <w:sz w:val="22"/>
      <w:szCs w:val="22"/>
    </w:rPr>
  </w:style>
  <w:style w:type="paragraph" w:customStyle="1" w:styleId="PartNumber">
    <w:name w:val="Part Number"/>
    <w:basedOn w:val="ChapterNumber"/>
    <w:next w:val="PartTitle"/>
    <w:autoRedefine/>
    <w:qFormat/>
    <w:rsid w:val="002D03B5"/>
    <w:pPr>
      <w:keepNext w:val="0"/>
    </w:pPr>
  </w:style>
  <w:style w:type="paragraph" w:customStyle="1" w:styleId="PartTitle">
    <w:name w:val="Part Title"/>
    <w:basedOn w:val="ChapterTitle"/>
    <w:next w:val="Normal"/>
    <w:autoRedefine/>
    <w:qFormat/>
    <w:rsid w:val="00DF10DD"/>
    <w:pPr>
      <w:spacing w:before="0"/>
    </w:pPr>
    <w:rPr>
      <w:rFonts w:ascii="Arial" w:hAnsi="Arial"/>
    </w:rPr>
  </w:style>
  <w:style w:type="paragraph" w:styleId="Quote">
    <w:name w:val="Quote"/>
    <w:basedOn w:val="Normal"/>
    <w:next w:val="BodyText"/>
    <w:link w:val="QuoteChar"/>
    <w:qFormat/>
    <w:rsid w:val="00CA1DC3"/>
    <w:pPr>
      <w:tabs>
        <w:tab w:val="left" w:pos="346"/>
      </w:tabs>
      <w:spacing w:before="560" w:after="360"/>
      <w:ind w:left="432" w:right="432"/>
      <w:contextualSpacing/>
      <w:jc w:val="both"/>
    </w:pPr>
    <w:rPr>
      <w:rFonts w:eastAsia="Times New Roman"/>
      <w:i/>
      <w:iCs/>
      <w:sz w:val="20"/>
    </w:rPr>
  </w:style>
  <w:style w:type="character" w:customStyle="1" w:styleId="QuoteChar">
    <w:name w:val="Quote Char"/>
    <w:link w:val="Quote"/>
    <w:rsid w:val="00CA1DC3"/>
    <w:rPr>
      <w:rFonts w:ascii="Utopia" w:hAnsi="Utopia"/>
      <w:i/>
      <w:iCs/>
      <w:lang w:eastAsia="en-US"/>
    </w:rPr>
  </w:style>
  <w:style w:type="paragraph" w:customStyle="1" w:styleId="Results">
    <w:name w:val="Results"/>
    <w:basedOn w:val="Normal"/>
    <w:rsid w:val="00A36420"/>
    <w:pPr>
      <w:pBdr>
        <w:top w:val="single" w:sz="18" w:space="5" w:color="999999"/>
        <w:bottom w:val="single" w:sz="18" w:space="5" w:color="999999"/>
      </w:pBdr>
      <w:spacing w:after="0"/>
      <w:ind w:left="142" w:right="142"/>
    </w:pPr>
    <w:rPr>
      <w:rFonts w:ascii="TheSansMonoConNormal" w:hAnsi="TheSansMonoConNormal"/>
      <w:noProof/>
      <w:sz w:val="18"/>
    </w:rPr>
  </w:style>
  <w:style w:type="paragraph" w:customStyle="1" w:styleId="ExerciseNumList">
    <w:name w:val="Exercise Num List"/>
    <w:basedOn w:val="ExerciseBody"/>
    <w:locked/>
    <w:rsid w:val="00404202"/>
    <w:pPr>
      <w:numPr>
        <w:numId w:val="1"/>
      </w:numPr>
    </w:pPr>
  </w:style>
  <w:style w:type="paragraph" w:customStyle="1" w:styleId="ExerciseBody">
    <w:name w:val="Exercise Body"/>
    <w:basedOn w:val="Normal"/>
    <w:link w:val="ExerciseBodyChar"/>
    <w:qFormat/>
    <w:rsid w:val="00222109"/>
    <w:pPr>
      <w:spacing w:before="120"/>
      <w:ind w:left="288" w:right="288"/>
    </w:pPr>
    <w:rPr>
      <w:rFonts w:ascii="HelveticaNeue Condensed" w:eastAsia="Times New Roman" w:hAnsi="HelveticaNeue Condensed"/>
      <w:sz w:val="20"/>
    </w:rPr>
  </w:style>
  <w:style w:type="character" w:customStyle="1" w:styleId="ExerciseBodyChar">
    <w:name w:val="Exercise Body Char"/>
    <w:link w:val="ExerciseBody"/>
    <w:rsid w:val="00222109"/>
    <w:rPr>
      <w:rFonts w:ascii="HelveticaNeue Condensed" w:hAnsi="HelveticaNeue Condensed"/>
    </w:rPr>
  </w:style>
  <w:style w:type="paragraph" w:customStyle="1" w:styleId="ExerciseBullet">
    <w:name w:val="Exercise Bullet"/>
    <w:basedOn w:val="Normal"/>
    <w:rsid w:val="008C56E7"/>
    <w:pPr>
      <w:framePr w:wrap="notBeside" w:vAnchor="text" w:hAnchor="text" w:y="1"/>
      <w:numPr>
        <w:numId w:val="2"/>
      </w:numPr>
      <w:spacing w:before="120"/>
      <w:ind w:right="1152"/>
    </w:pPr>
    <w:rPr>
      <w:rFonts w:ascii="HelveticaNeue Condensed" w:hAnsi="HelveticaNeue Condensed"/>
      <w:sz w:val="20"/>
    </w:rPr>
  </w:style>
  <w:style w:type="paragraph" w:customStyle="1" w:styleId="SBCode">
    <w:name w:val="SB Code"/>
    <w:basedOn w:val="Normal"/>
    <w:link w:val="SBCodeChar"/>
    <w:qFormat/>
    <w:rsid w:val="008C56E7"/>
    <w:pPr>
      <w:spacing w:before="120"/>
      <w:ind w:left="288" w:right="288"/>
      <w:contextualSpacing/>
    </w:pPr>
    <w:rPr>
      <w:rFonts w:ascii="TheSansMonoConNormal" w:eastAsia="Times New Roman" w:hAnsi="TheSansMonoConNormal"/>
      <w:noProof/>
    </w:rPr>
  </w:style>
  <w:style w:type="character" w:customStyle="1" w:styleId="SBCodeChar">
    <w:name w:val="SB Code Char"/>
    <w:link w:val="SBCode"/>
    <w:rsid w:val="008C56E7"/>
    <w:rPr>
      <w:rFonts w:ascii="TheSansMonoConNormal" w:hAnsi="TheSansMonoConNormal"/>
      <w:noProof/>
      <w:sz w:val="18"/>
    </w:rPr>
  </w:style>
  <w:style w:type="paragraph" w:customStyle="1" w:styleId="TableText">
    <w:name w:val="Table Text"/>
    <w:link w:val="TableTextChar"/>
    <w:qFormat/>
    <w:rsid w:val="006C6578"/>
    <w:pPr>
      <w:spacing w:before="120" w:after="120"/>
      <w:contextualSpacing/>
    </w:pPr>
    <w:rPr>
      <w:rFonts w:ascii="Utopia" w:hAnsi="Utopia"/>
      <w:sz w:val="18"/>
    </w:rPr>
  </w:style>
  <w:style w:type="paragraph" w:customStyle="1" w:styleId="TableCaption">
    <w:name w:val="Table Caption"/>
    <w:basedOn w:val="FigureCaption"/>
    <w:next w:val="Normal"/>
    <w:qFormat/>
    <w:rsid w:val="009448E5"/>
    <w:pPr>
      <w:spacing w:after="120"/>
    </w:pPr>
  </w:style>
  <w:style w:type="paragraph" w:customStyle="1" w:styleId="TableHead">
    <w:name w:val="Table Head"/>
    <w:next w:val="Normal"/>
    <w:rsid w:val="006C6578"/>
    <w:pPr>
      <w:keepNext/>
      <w:spacing w:before="60" w:after="60" w:line="240" w:lineRule="exact"/>
      <w:ind w:left="720" w:hanging="720"/>
    </w:pPr>
    <w:rPr>
      <w:rFonts w:ascii="Arial Narrow" w:hAnsi="Arial Narrow"/>
      <w:b/>
    </w:rPr>
  </w:style>
  <w:style w:type="paragraph" w:customStyle="1" w:styleId="TableFootnote">
    <w:name w:val="Table Footnote"/>
    <w:basedOn w:val="Normal"/>
    <w:next w:val="Normal"/>
    <w:rsid w:val="008C56E7"/>
    <w:pPr>
      <w:spacing w:before="60" w:after="240"/>
      <w:contextualSpacing/>
    </w:pPr>
    <w:rPr>
      <w:rFonts w:ascii="Utopia" w:hAnsi="Utopia"/>
      <w:i/>
      <w:sz w:val="18"/>
    </w:rPr>
  </w:style>
  <w:style w:type="table" w:styleId="TableGrid">
    <w:name w:val="Table Grid"/>
    <w:basedOn w:val="TableNormal"/>
    <w:rsid w:val="00C16CBF"/>
    <w:pPr>
      <w:spacing w:after="120"/>
    </w:pPr>
    <w:rPr>
      <w:rFonts w:ascii="Times" w:hAnsi="Times"/>
    </w:rPr>
    <w:tblPr>
      <w:tblInd w:w="0" w:type="dxa"/>
      <w:tblBorders>
        <w:top w:val="single" w:sz="4" w:space="0" w:color="auto"/>
        <w:left w:val="single" w:sz="4" w:space="0" w:color="auto"/>
        <w:bottom w:val="single" w:sz="4" w:space="0" w:color="auto"/>
        <w:right w:val="single" w:sz="4" w:space="0" w:color="auto"/>
      </w:tblBorders>
      <w:tblCellMar>
        <w:top w:w="0" w:type="dxa"/>
        <w:left w:w="0" w:type="dxa"/>
        <w:bottom w:w="0" w:type="dxa"/>
        <w:right w:w="0" w:type="dxa"/>
      </w:tblCellMar>
    </w:tblPr>
  </w:style>
  <w:style w:type="paragraph" w:customStyle="1" w:styleId="UnnumberedList">
    <w:name w:val="Unnumbered List"/>
    <w:basedOn w:val="NumList"/>
    <w:rsid w:val="00CA1DC3"/>
    <w:pPr>
      <w:numPr>
        <w:numId w:val="0"/>
      </w:numPr>
      <w:spacing w:before="340"/>
      <w:ind w:left="864"/>
    </w:pPr>
  </w:style>
  <w:style w:type="paragraph" w:customStyle="1" w:styleId="NumList">
    <w:name w:val="Num List"/>
    <w:basedOn w:val="Normal"/>
    <w:rsid w:val="00FD638A"/>
    <w:pPr>
      <w:keepLines/>
      <w:numPr>
        <w:numId w:val="9"/>
      </w:numPr>
      <w:spacing w:before="120"/>
      <w:ind w:right="1152"/>
    </w:pPr>
    <w:rPr>
      <w:rFonts w:ascii="Utopia" w:hAnsi="Utopia"/>
      <w:sz w:val="18"/>
    </w:rPr>
  </w:style>
  <w:style w:type="paragraph" w:customStyle="1" w:styleId="QuoteSource">
    <w:name w:val="Quote Source"/>
    <w:basedOn w:val="Quote"/>
    <w:next w:val="Normal"/>
    <w:qFormat/>
    <w:rsid w:val="009448E5"/>
    <w:pPr>
      <w:spacing w:before="0"/>
      <w:ind w:left="0" w:right="0"/>
      <w:jc w:val="right"/>
    </w:pPr>
    <w:rPr>
      <w:i w:val="0"/>
    </w:rPr>
  </w:style>
  <w:style w:type="paragraph" w:customStyle="1" w:styleId="ExerciseHead">
    <w:name w:val="Exercise Head"/>
    <w:basedOn w:val="Normal"/>
    <w:next w:val="Normal"/>
    <w:rsid w:val="00C16CBF"/>
    <w:pPr>
      <w:keepNext/>
      <w:keepLines/>
      <w:pBdr>
        <w:top w:val="single" w:sz="18" w:space="1" w:color="333333"/>
        <w:left w:val="single" w:sz="18" w:space="0" w:color="333333"/>
        <w:bottom w:val="single" w:sz="18" w:space="1" w:color="333333"/>
        <w:right w:val="single" w:sz="18" w:space="0" w:color="333333"/>
      </w:pBdr>
      <w:spacing w:before="360" w:after="240"/>
      <w:ind w:left="144" w:right="144"/>
      <w:contextualSpacing/>
      <w:jc w:val="center"/>
    </w:pPr>
    <w:rPr>
      <w:rFonts w:ascii="Arial" w:hAnsi="Arial"/>
      <w:b/>
      <w:caps/>
      <w:szCs w:val="22"/>
    </w:rPr>
  </w:style>
  <w:style w:type="paragraph" w:customStyle="1" w:styleId="BookTitle1">
    <w:name w:val="Book Title1"/>
    <w:basedOn w:val="Normal"/>
    <w:semiHidden/>
    <w:locked/>
    <w:rsid w:val="005856B4"/>
    <w:pPr>
      <w:spacing w:before="600" w:after="240"/>
    </w:pPr>
    <w:rPr>
      <w:rFonts w:ascii="HelveticaNeue MediumExt" w:hAnsi="HelveticaNeue MediumExt"/>
      <w:sz w:val="80"/>
    </w:rPr>
  </w:style>
  <w:style w:type="paragraph" w:customStyle="1" w:styleId="FMSubtitle">
    <w:name w:val="FM Subtitle"/>
    <w:basedOn w:val="Normal"/>
    <w:rsid w:val="005856B4"/>
    <w:pPr>
      <w:jc w:val="center"/>
      <w:outlineLvl w:val="0"/>
    </w:pPr>
    <w:rPr>
      <w:rFonts w:ascii="HelveticaNeue MediumCond" w:hAnsi="HelveticaNeue MediumCond"/>
      <w:color w:val="808080"/>
      <w:sz w:val="48"/>
    </w:rPr>
  </w:style>
  <w:style w:type="paragraph" w:customStyle="1" w:styleId="FMAuthor">
    <w:name w:val="FM Author"/>
    <w:basedOn w:val="Normal"/>
    <w:rsid w:val="00195810"/>
    <w:rPr>
      <w:rFonts w:ascii="HelveticaNeue MediumExt" w:hAnsi="HelveticaNeue MediumExt"/>
      <w:sz w:val="32"/>
      <w:szCs w:val="24"/>
    </w:rPr>
  </w:style>
  <w:style w:type="paragraph" w:customStyle="1" w:styleId="BookSubtitle">
    <w:name w:val="Book Subtitle"/>
    <w:basedOn w:val="BookTitle1"/>
    <w:semiHidden/>
    <w:locked/>
    <w:rsid w:val="005856B4"/>
    <w:pPr>
      <w:spacing w:before="120"/>
    </w:pPr>
    <w:rPr>
      <w:rFonts w:ascii="HelveticaNeue Condensed" w:hAnsi="HelveticaNeue Condensed"/>
      <w:sz w:val="60"/>
    </w:rPr>
  </w:style>
  <w:style w:type="paragraph" w:customStyle="1" w:styleId="FMText">
    <w:name w:val="FM Text"/>
    <w:basedOn w:val="Normal"/>
    <w:rsid w:val="005F7F62"/>
    <w:pPr>
      <w:contextualSpacing/>
    </w:pPr>
    <w:rPr>
      <w:rFonts w:ascii="Utopia" w:hAnsi="Utopia"/>
      <w:sz w:val="18"/>
    </w:rPr>
  </w:style>
  <w:style w:type="paragraph" w:customStyle="1" w:styleId="FMDedication">
    <w:name w:val="FM Dedication"/>
    <w:basedOn w:val="Normal"/>
    <w:rsid w:val="005856B4"/>
    <w:pPr>
      <w:jc w:val="center"/>
    </w:pPr>
    <w:rPr>
      <w:rFonts w:ascii="UtopiaItalic" w:hAnsi="UtopiaItalic"/>
      <w:i/>
      <w:sz w:val="20"/>
    </w:rPr>
  </w:style>
  <w:style w:type="paragraph" w:customStyle="1" w:styleId="FMTextCont">
    <w:name w:val="FM Text Cont"/>
    <w:basedOn w:val="FMText"/>
    <w:rsid w:val="008D5C58"/>
    <w:pPr>
      <w:ind w:firstLine="576"/>
    </w:pPr>
  </w:style>
  <w:style w:type="paragraph" w:customStyle="1" w:styleId="Footnote">
    <w:name w:val="Footnote"/>
    <w:basedOn w:val="Normal"/>
    <w:rsid w:val="008C56E7"/>
    <w:rPr>
      <w:sz w:val="19"/>
    </w:rPr>
  </w:style>
  <w:style w:type="paragraph" w:styleId="DocumentMap">
    <w:name w:val="Document Map"/>
    <w:basedOn w:val="Normal"/>
    <w:semiHidden/>
    <w:rsid w:val="004833FC"/>
    <w:pPr>
      <w:shd w:val="clear" w:color="auto" w:fill="000080"/>
    </w:pPr>
    <w:rPr>
      <w:rFonts w:ascii="Tahoma" w:hAnsi="Tahoma" w:cs="Tahoma"/>
    </w:rPr>
  </w:style>
  <w:style w:type="paragraph" w:customStyle="1" w:styleId="ExerciseCode">
    <w:name w:val="Exercise Code"/>
    <w:basedOn w:val="Normal"/>
    <w:link w:val="ExerciseCodeChar"/>
    <w:qFormat/>
    <w:rsid w:val="00173C8B"/>
    <w:pPr>
      <w:spacing w:before="120"/>
      <w:ind w:left="288" w:right="288"/>
      <w:contextualSpacing/>
    </w:pPr>
    <w:rPr>
      <w:rFonts w:ascii="TheSansMonoConNormal" w:eastAsia="Times New Roman" w:hAnsi="TheSansMonoConNormal"/>
      <w:noProof/>
    </w:rPr>
  </w:style>
  <w:style w:type="character" w:customStyle="1" w:styleId="ExerciseCodeChar">
    <w:name w:val="Exercise Code Char"/>
    <w:link w:val="ExerciseCode"/>
    <w:rsid w:val="00173C8B"/>
    <w:rPr>
      <w:rFonts w:ascii="TheSansMonoConNormal" w:hAnsi="TheSansMonoConNormal"/>
      <w:noProof/>
      <w:sz w:val="18"/>
    </w:rPr>
  </w:style>
  <w:style w:type="paragraph" w:customStyle="1" w:styleId="ExerciseSubhead">
    <w:name w:val="Exercise Subhead"/>
    <w:basedOn w:val="Normal"/>
    <w:rsid w:val="008C56E7"/>
    <w:pPr>
      <w:spacing w:before="120" w:after="240"/>
      <w:ind w:left="288" w:right="288"/>
      <w:contextualSpacing/>
      <w:jc w:val="center"/>
    </w:pPr>
    <w:rPr>
      <w:rFonts w:ascii="Arial" w:hAnsi="Arial"/>
      <w:b/>
      <w:color w:val="808080"/>
      <w:sz w:val="21"/>
      <w:u w:val="single"/>
    </w:rPr>
  </w:style>
  <w:style w:type="paragraph" w:customStyle="1" w:styleId="BodyTextCont">
    <w:name w:val="Body Text Cont"/>
    <w:basedOn w:val="Normal"/>
    <w:semiHidden/>
    <w:locked/>
    <w:rsid w:val="00100B19"/>
    <w:pPr>
      <w:suppressAutoHyphens/>
      <w:spacing w:after="0"/>
      <w:ind w:firstLine="720"/>
    </w:pPr>
    <w:rPr>
      <w:rFonts w:ascii="Utopia" w:hAnsi="Utopia"/>
      <w:sz w:val="18"/>
    </w:rPr>
  </w:style>
  <w:style w:type="character" w:styleId="Hyperlink">
    <w:name w:val="Hyperlink"/>
    <w:semiHidden/>
    <w:locked/>
    <w:rsid w:val="003A7043"/>
    <w:rPr>
      <w:color w:val="0000FF"/>
      <w:u w:val="single"/>
    </w:rPr>
  </w:style>
  <w:style w:type="paragraph" w:styleId="Footer">
    <w:name w:val="footer"/>
    <w:basedOn w:val="Normal"/>
    <w:link w:val="FooterChar"/>
    <w:rsid w:val="003038F1"/>
    <w:pPr>
      <w:tabs>
        <w:tab w:val="center" w:pos="4320"/>
        <w:tab w:val="right" w:pos="8640"/>
      </w:tabs>
    </w:pPr>
    <w:rPr>
      <w:rFonts w:eastAsia="Times New Roman"/>
      <w:sz w:val="20"/>
    </w:rPr>
  </w:style>
  <w:style w:type="paragraph" w:customStyle="1" w:styleId="NoteTipCaution">
    <w:name w:val="Note/Tip/Caution"/>
    <w:basedOn w:val="Normal"/>
    <w:next w:val="Normal"/>
    <w:link w:val="NoteTipCautionChar"/>
    <w:rsid w:val="00CA1DC3"/>
    <w:pPr>
      <w:pBdr>
        <w:top w:val="single" w:sz="4" w:space="10" w:color="auto"/>
        <w:bottom w:val="single" w:sz="4" w:space="10" w:color="auto"/>
      </w:pBdr>
      <w:spacing w:before="360" w:after="480" w:line="280" w:lineRule="exact"/>
      <w:ind w:left="144" w:right="144"/>
    </w:pPr>
    <w:rPr>
      <w:rFonts w:ascii="HelveticaNeue Condensed" w:eastAsia="Times New Roman" w:hAnsi="HelveticaNeue Condensed"/>
      <w:sz w:val="20"/>
    </w:rPr>
  </w:style>
  <w:style w:type="paragraph" w:customStyle="1" w:styleId="BodyTextFirst">
    <w:name w:val="Body Text First"/>
    <w:basedOn w:val="BodyText"/>
    <w:link w:val="BodyTextFirstChar"/>
    <w:rsid w:val="00B623DD"/>
    <w:pPr>
      <w:spacing w:before="120"/>
      <w:ind w:firstLine="0"/>
    </w:pPr>
  </w:style>
  <w:style w:type="character" w:customStyle="1" w:styleId="BodyTextFirstChar">
    <w:name w:val="Body Text First Char"/>
    <w:link w:val="BodyTextFirst"/>
    <w:rsid w:val="00B623DD"/>
    <w:rPr>
      <w:rFonts w:ascii="Utopia" w:hAnsi="Utopia"/>
      <w:sz w:val="18"/>
      <w:lang w:eastAsia="en-US"/>
    </w:rPr>
  </w:style>
  <w:style w:type="character" w:customStyle="1" w:styleId="CodeInline">
    <w:name w:val="Code Inline"/>
    <w:rsid w:val="009A4AF5"/>
    <w:rPr>
      <w:rFonts w:ascii="TheSansMonoConNormal" w:hAnsi="TheSansMonoConNormal"/>
      <w:color w:val="auto"/>
      <w:sz w:val="18"/>
      <w:bdr w:val="none" w:sz="0" w:space="0" w:color="auto"/>
      <w:shd w:val="clear" w:color="auto" w:fill="auto"/>
    </w:rPr>
  </w:style>
  <w:style w:type="paragraph" w:customStyle="1" w:styleId="TableTextLast">
    <w:name w:val="Table Text Last"/>
    <w:basedOn w:val="TableText"/>
    <w:next w:val="BodyText"/>
    <w:rsid w:val="00C16CBF"/>
    <w:pPr>
      <w:pBdr>
        <w:bottom w:val="dotted" w:sz="4" w:space="3" w:color="auto"/>
      </w:pBdr>
      <w:spacing w:after="240"/>
      <w:ind w:left="144" w:right="144"/>
    </w:pPr>
    <w:rPr>
      <w:rFonts w:ascii="Times New Roman" w:hAnsi="Times New Roman"/>
    </w:rPr>
  </w:style>
  <w:style w:type="paragraph" w:customStyle="1" w:styleId="Dingbat">
    <w:name w:val="Dingbat"/>
    <w:basedOn w:val="NoteTipCaution"/>
    <w:link w:val="DingbatCharChar"/>
    <w:rsid w:val="00C16CBF"/>
    <w:rPr>
      <w:rFonts w:ascii="ZapfDingbats" w:hAnsi="ZapfDingbats"/>
      <w:color w:val="BFBFBF"/>
      <w:szCs w:val="24"/>
    </w:rPr>
  </w:style>
  <w:style w:type="character" w:customStyle="1" w:styleId="DingbatCharChar">
    <w:name w:val="Dingbat Char Char"/>
    <w:link w:val="Dingbat"/>
    <w:rsid w:val="00C16CBF"/>
    <w:rPr>
      <w:rFonts w:ascii="ZapfDingbats" w:hAnsi="ZapfDingbats"/>
      <w:color w:val="BFBFBF"/>
      <w:szCs w:val="24"/>
      <w:lang w:val="en-US" w:eastAsia="en-US" w:bidi="ar-SA"/>
    </w:rPr>
  </w:style>
  <w:style w:type="table" w:customStyle="1" w:styleId="TableList">
    <w:name w:val="Table List"/>
    <w:basedOn w:val="TableNormal"/>
    <w:rsid w:val="00C16CBF"/>
    <w:pPr>
      <w:spacing w:after="120"/>
    </w:pPr>
    <w:rPr>
      <w:rFonts w:ascii="Times" w:hAnsi="Times"/>
    </w:rPr>
    <w:tblPr>
      <w:tblInd w:w="0" w:type="dxa"/>
      <w:tblBorders>
        <w:top w:val="single" w:sz="6" w:space="0" w:color="auto"/>
        <w:bottom w:val="single" w:sz="6" w:space="0" w:color="auto"/>
      </w:tblBorders>
      <w:tblCellMar>
        <w:top w:w="0" w:type="dxa"/>
        <w:left w:w="0" w:type="dxa"/>
        <w:bottom w:w="0" w:type="dxa"/>
        <w:right w:w="0" w:type="dxa"/>
      </w:tblCellMar>
    </w:tblPr>
    <w:tcPr>
      <w:shd w:val="clear" w:color="auto" w:fill="auto"/>
    </w:tcPr>
  </w:style>
  <w:style w:type="character" w:styleId="PageNumber">
    <w:name w:val="page number"/>
    <w:basedOn w:val="DefaultParagraphFont"/>
    <w:rsid w:val="00C456A1"/>
  </w:style>
  <w:style w:type="paragraph" w:customStyle="1" w:styleId="SideBarSubhead">
    <w:name w:val="Side Bar Subhead"/>
    <w:basedOn w:val="Normal"/>
    <w:rsid w:val="008C56E7"/>
    <w:pPr>
      <w:spacing w:before="120" w:after="240"/>
      <w:ind w:left="288" w:right="288"/>
      <w:contextualSpacing/>
      <w:jc w:val="center"/>
    </w:pPr>
    <w:rPr>
      <w:rFonts w:ascii="Arial" w:hAnsi="Arial"/>
      <w:b/>
      <w:color w:val="808080"/>
      <w:sz w:val="21"/>
      <w:szCs w:val="22"/>
      <w:u w:val="single"/>
    </w:rPr>
  </w:style>
  <w:style w:type="paragraph" w:customStyle="1" w:styleId="SideBarBody">
    <w:name w:val="Side Bar Body"/>
    <w:basedOn w:val="Normal"/>
    <w:link w:val="SideBarBodyChar"/>
    <w:qFormat/>
    <w:rsid w:val="008C56E7"/>
    <w:pPr>
      <w:spacing w:before="120"/>
      <w:ind w:left="288" w:right="288"/>
    </w:pPr>
    <w:rPr>
      <w:rFonts w:ascii="HelveticaNeue Condensed" w:eastAsia="Times New Roman" w:hAnsi="HelveticaNeue Condensed"/>
      <w:sz w:val="20"/>
    </w:rPr>
  </w:style>
  <w:style w:type="character" w:customStyle="1" w:styleId="SideBarBodyChar">
    <w:name w:val="Side Bar Body Char"/>
    <w:link w:val="SideBarBody"/>
    <w:rsid w:val="008C56E7"/>
    <w:rPr>
      <w:rFonts w:ascii="HelveticaNeue Condensed" w:hAnsi="HelveticaNeue Condensed"/>
    </w:rPr>
  </w:style>
  <w:style w:type="paragraph" w:customStyle="1" w:styleId="ExerciseLast">
    <w:name w:val="Exercise Last"/>
    <w:basedOn w:val="Normal"/>
    <w:link w:val="ExerciseLastChar"/>
    <w:qFormat/>
    <w:rsid w:val="0023262B"/>
    <w:pPr>
      <w:pBdr>
        <w:bottom w:val="single" w:sz="18" w:space="3" w:color="auto"/>
      </w:pBdr>
      <w:spacing w:before="120"/>
      <w:ind w:left="288" w:right="288"/>
    </w:pPr>
    <w:rPr>
      <w:rFonts w:ascii="HelveticaNeue Condensed" w:eastAsia="Times New Roman" w:hAnsi="HelveticaNeue Condensed"/>
      <w:sz w:val="20"/>
    </w:rPr>
  </w:style>
  <w:style w:type="character" w:customStyle="1" w:styleId="ExerciseLastChar">
    <w:name w:val="Exercise Last Char"/>
    <w:link w:val="ExerciseLast"/>
    <w:rsid w:val="0023262B"/>
    <w:rPr>
      <w:rFonts w:ascii="HelveticaNeue Condensed" w:hAnsi="HelveticaNeue Condensed"/>
      <w:lang w:eastAsia="en-US"/>
    </w:rPr>
  </w:style>
  <w:style w:type="paragraph" w:customStyle="1" w:styleId="SideBarLast">
    <w:name w:val="Side Bar Last"/>
    <w:basedOn w:val="Normal"/>
    <w:link w:val="SideBarLastChar"/>
    <w:qFormat/>
    <w:rsid w:val="0023262B"/>
    <w:pPr>
      <w:pBdr>
        <w:bottom w:val="single" w:sz="18" w:space="3" w:color="auto"/>
      </w:pBdr>
      <w:spacing w:before="120"/>
      <w:ind w:left="288" w:right="288"/>
    </w:pPr>
    <w:rPr>
      <w:rFonts w:ascii="HelveticaNeue Condensed" w:eastAsia="Times New Roman" w:hAnsi="HelveticaNeue Condensed"/>
      <w:sz w:val="20"/>
    </w:rPr>
  </w:style>
  <w:style w:type="character" w:customStyle="1" w:styleId="SideBarLastChar">
    <w:name w:val="Side Bar Last Char"/>
    <w:link w:val="SideBarLast"/>
    <w:rsid w:val="0023262B"/>
    <w:rPr>
      <w:rFonts w:ascii="HelveticaNeue Condensed" w:hAnsi="HelveticaNeue Condensed"/>
      <w:lang w:eastAsia="en-US"/>
    </w:rPr>
  </w:style>
  <w:style w:type="paragraph" w:customStyle="1" w:styleId="SideBarBullet">
    <w:name w:val="Side Bar Bullet"/>
    <w:basedOn w:val="Normal"/>
    <w:rsid w:val="005C35C4"/>
    <w:pPr>
      <w:framePr w:wrap="notBeside" w:vAnchor="text" w:hAnchor="text" w:y="1"/>
      <w:numPr>
        <w:numId w:val="3"/>
      </w:numPr>
      <w:spacing w:before="120"/>
      <w:ind w:right="1152"/>
    </w:pPr>
    <w:rPr>
      <w:rFonts w:ascii="HelveticaNeue Condensed" w:hAnsi="HelveticaNeue Condensed"/>
      <w:sz w:val="20"/>
    </w:rPr>
  </w:style>
  <w:style w:type="paragraph" w:customStyle="1" w:styleId="ExerciseNum">
    <w:name w:val="Exercise Num"/>
    <w:basedOn w:val="Normal"/>
    <w:link w:val="ExerciseNumChar"/>
    <w:qFormat/>
    <w:rsid w:val="001F4B5D"/>
    <w:pPr>
      <w:numPr>
        <w:numId w:val="5"/>
      </w:numPr>
      <w:spacing w:before="120"/>
      <w:ind w:right="1152"/>
    </w:pPr>
    <w:rPr>
      <w:rFonts w:ascii="HelveticaNeue Condensed" w:eastAsia="Times New Roman" w:hAnsi="HelveticaNeue Condensed"/>
      <w:sz w:val="20"/>
    </w:rPr>
  </w:style>
  <w:style w:type="character" w:customStyle="1" w:styleId="ExerciseNumChar">
    <w:name w:val="Exercise Num Char"/>
    <w:link w:val="ExerciseNum"/>
    <w:rsid w:val="001F4B5D"/>
    <w:rPr>
      <w:rFonts w:ascii="HelveticaNeue Condensed" w:hAnsi="HelveticaNeue Condensed" w:cs="MinionPro-Regular"/>
    </w:rPr>
  </w:style>
  <w:style w:type="paragraph" w:customStyle="1" w:styleId="SideBarNum">
    <w:name w:val="Side Bar Num"/>
    <w:basedOn w:val="Normal"/>
    <w:link w:val="SideBarNumChar"/>
    <w:qFormat/>
    <w:rsid w:val="002504DD"/>
    <w:pPr>
      <w:numPr>
        <w:numId w:val="6"/>
      </w:numPr>
      <w:spacing w:before="120"/>
      <w:ind w:right="1152"/>
    </w:pPr>
    <w:rPr>
      <w:rFonts w:ascii="HelveticaNeue Condensed" w:eastAsia="Times New Roman" w:hAnsi="HelveticaNeue Condensed"/>
      <w:sz w:val="20"/>
    </w:rPr>
  </w:style>
  <w:style w:type="character" w:customStyle="1" w:styleId="SideBarNumChar">
    <w:name w:val="Side Bar Num Char"/>
    <w:link w:val="SideBarNum"/>
    <w:rsid w:val="002504DD"/>
    <w:rPr>
      <w:rFonts w:ascii="HelveticaNeue Condensed" w:hAnsi="HelveticaNeue Condensed" w:cs="MinionPro-Regular"/>
    </w:rPr>
  </w:style>
  <w:style w:type="paragraph" w:customStyle="1" w:styleId="SideBarHead">
    <w:name w:val="Side Bar Head"/>
    <w:basedOn w:val="Normal"/>
    <w:next w:val="Normal"/>
    <w:rsid w:val="00C16CBF"/>
    <w:pPr>
      <w:keepNext/>
      <w:keepLines/>
      <w:pBdr>
        <w:top w:val="single" w:sz="18" w:space="1" w:color="333333"/>
        <w:left w:val="single" w:sz="18" w:space="0" w:color="333333"/>
        <w:bottom w:val="single" w:sz="18" w:space="1" w:color="333333"/>
        <w:right w:val="single" w:sz="18" w:space="0" w:color="333333"/>
      </w:pBdr>
      <w:spacing w:before="360" w:after="240"/>
      <w:ind w:left="144" w:right="144"/>
      <w:contextualSpacing/>
      <w:jc w:val="center"/>
    </w:pPr>
    <w:rPr>
      <w:rFonts w:ascii="Arial" w:hAnsi="Arial"/>
      <w:b/>
      <w:caps/>
    </w:rPr>
  </w:style>
  <w:style w:type="paragraph" w:customStyle="1" w:styleId="FooterText">
    <w:name w:val="Footer Text"/>
    <w:rsid w:val="00686711"/>
    <w:pPr>
      <w:tabs>
        <w:tab w:val="center" w:pos="4680"/>
        <w:tab w:val="right" w:pos="9360"/>
      </w:tabs>
      <w:spacing w:before="240" w:after="480" w:line="276" w:lineRule="auto"/>
    </w:pPr>
    <w:rPr>
      <w:rFonts w:ascii="Utopia" w:hAnsi="Utopia"/>
    </w:rPr>
  </w:style>
  <w:style w:type="paragraph" w:customStyle="1" w:styleId="FMBookTitle">
    <w:name w:val="FM Book Title"/>
    <w:basedOn w:val="ChapterTitle"/>
    <w:rsid w:val="00B30B8A"/>
    <w:rPr>
      <w:rFonts w:ascii="HelveticaNeue MediumCond" w:hAnsi="HelveticaNeue MediumCond"/>
      <w:b w:val="0"/>
      <w:spacing w:val="-20"/>
    </w:rPr>
  </w:style>
  <w:style w:type="paragraph" w:customStyle="1" w:styleId="FMEdition">
    <w:name w:val="FM Edition"/>
    <w:basedOn w:val="Normal"/>
    <w:rsid w:val="00195810"/>
    <w:pPr>
      <w:jc w:val="center"/>
      <w:outlineLvl w:val="0"/>
    </w:pPr>
    <w:rPr>
      <w:rFonts w:ascii="HelveticaNeue MediumCond" w:hAnsi="HelveticaNeue MediumCond"/>
      <w:color w:val="808080"/>
      <w:sz w:val="48"/>
    </w:rPr>
  </w:style>
  <w:style w:type="paragraph" w:customStyle="1" w:styleId="FMCopyrightCredits">
    <w:name w:val="FM Copyright Credits"/>
    <w:basedOn w:val="Normal"/>
    <w:rsid w:val="005F7F62"/>
    <w:pPr>
      <w:spacing w:before="240" w:after="0"/>
      <w:ind w:left="648" w:hanging="288"/>
      <w:contextualSpacing/>
    </w:pPr>
    <w:rPr>
      <w:rFonts w:ascii="Utopia" w:hAnsi="Utopia"/>
      <w:sz w:val="18"/>
    </w:rPr>
  </w:style>
  <w:style w:type="paragraph" w:customStyle="1" w:styleId="FMCopyrightCreditsLast">
    <w:name w:val="FM Copyright Credits Last"/>
    <w:basedOn w:val="FMCopyrightCredits"/>
    <w:next w:val="FMCopyright"/>
    <w:rsid w:val="005F7F62"/>
    <w:pPr>
      <w:spacing w:before="0" w:after="240"/>
    </w:pPr>
  </w:style>
  <w:style w:type="paragraph" w:customStyle="1" w:styleId="FMHead">
    <w:name w:val="FM Head"/>
    <w:basedOn w:val="ChapterTitle"/>
    <w:rsid w:val="005F7F62"/>
    <w:rPr>
      <w:rFonts w:ascii="Trebuchet MS" w:hAnsi="Trebuchet MS"/>
      <w:spacing w:val="-20"/>
    </w:rPr>
  </w:style>
  <w:style w:type="paragraph" w:customStyle="1" w:styleId="ToC2">
    <w:name w:val="ToC 2"/>
    <w:basedOn w:val="Normal"/>
    <w:next w:val="Normal"/>
    <w:uiPriority w:val="39"/>
    <w:rsid w:val="00FC648F"/>
    <w:pPr>
      <w:tabs>
        <w:tab w:val="right" w:leader="dot" w:pos="8626"/>
      </w:tabs>
      <w:spacing w:before="240"/>
      <w:ind w:left="245"/>
    </w:pPr>
    <w:rPr>
      <w:rFonts w:ascii="HelveticaNeue MediumCond" w:hAnsi="HelveticaNeue MediumCond"/>
      <w:b/>
      <w:noProof/>
    </w:rPr>
  </w:style>
  <w:style w:type="paragraph" w:customStyle="1" w:styleId="ToC3">
    <w:name w:val="ToC 3"/>
    <w:basedOn w:val="Normal"/>
    <w:next w:val="Normal"/>
    <w:autoRedefine/>
    <w:uiPriority w:val="39"/>
    <w:rsid w:val="00FC648F"/>
    <w:pPr>
      <w:tabs>
        <w:tab w:val="right" w:leader="dot" w:pos="8626"/>
      </w:tabs>
      <w:spacing w:after="95"/>
      <w:ind w:left="475"/>
    </w:pPr>
    <w:rPr>
      <w:rFonts w:ascii="HelveticaNeue MediumCond" w:hAnsi="HelveticaNeue MediumCond"/>
    </w:rPr>
  </w:style>
  <w:style w:type="paragraph" w:customStyle="1" w:styleId="PartOpenerText">
    <w:name w:val="Part Opener Text"/>
    <w:basedOn w:val="Normal"/>
    <w:next w:val="BodyText"/>
    <w:semiHidden/>
    <w:rsid w:val="005F7F62"/>
    <w:pPr>
      <w:spacing w:before="120" w:after="0" w:line="360" w:lineRule="auto"/>
      <w:contextualSpacing/>
    </w:pPr>
    <w:rPr>
      <w:rFonts w:ascii="Trebuchet MS" w:hAnsi="Trebuchet MS"/>
      <w:b/>
      <w:spacing w:val="-6"/>
      <w:sz w:val="22"/>
    </w:rPr>
  </w:style>
  <w:style w:type="table" w:customStyle="1" w:styleId="ApressTable">
    <w:name w:val="Apress Table"/>
    <w:basedOn w:val="TableNormal"/>
    <w:rsid w:val="00C16CBF"/>
    <w:pPr>
      <w:spacing w:before="120" w:after="120"/>
    </w:pPr>
    <w:rPr>
      <w:rFonts w:ascii="Utopia" w:hAnsi="Utopia"/>
      <w:sz w:val="18"/>
    </w:rPr>
    <w:tblPr>
      <w:tblInd w:w="0" w:type="dxa"/>
      <w:tblCellMar>
        <w:top w:w="0" w:type="dxa"/>
        <w:left w:w="0" w:type="dxa"/>
        <w:bottom w:w="0" w:type="dxa"/>
        <w:right w:w="0" w:type="dxa"/>
      </w:tblCellMar>
    </w:tblPr>
  </w:style>
  <w:style w:type="table" w:styleId="TableList3">
    <w:name w:val="Table List 3"/>
    <w:basedOn w:val="TableNormal"/>
    <w:semiHidden/>
    <w:locked/>
    <w:rsid w:val="0043083A"/>
    <w:pPr>
      <w:spacing w:after="120"/>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BodyTextIndent">
    <w:name w:val="Body Text Indent"/>
    <w:basedOn w:val="Normal"/>
    <w:link w:val="BodyTextIndentChar"/>
    <w:semiHidden/>
    <w:locked/>
    <w:rsid w:val="004B5B88"/>
    <w:pPr>
      <w:ind w:left="360"/>
    </w:pPr>
    <w:rPr>
      <w:rFonts w:ascii="Times New Roman" w:eastAsia="Times New Roman" w:hAnsi="Times New Roman"/>
    </w:rPr>
  </w:style>
  <w:style w:type="character" w:customStyle="1" w:styleId="BodyTextIndentChar">
    <w:name w:val="Body Text Indent Char"/>
    <w:link w:val="BodyTextIndent"/>
    <w:rsid w:val="004B5B88"/>
    <w:rPr>
      <w:sz w:val="24"/>
      <w:lang w:eastAsia="en-US"/>
    </w:rPr>
  </w:style>
  <w:style w:type="paragraph" w:styleId="BodyTextFirstIndent2">
    <w:name w:val="Body Text First Indent 2"/>
    <w:basedOn w:val="BodyTextIndent"/>
    <w:link w:val="BodyTextFirstIndent2Char"/>
    <w:semiHidden/>
    <w:locked/>
    <w:rsid w:val="004B5B88"/>
    <w:pPr>
      <w:ind w:firstLine="210"/>
    </w:pPr>
  </w:style>
  <w:style w:type="character" w:customStyle="1" w:styleId="BodyTextFirstIndent2Char">
    <w:name w:val="Body Text First Indent 2 Char"/>
    <w:basedOn w:val="BodyTextIndentChar"/>
    <w:link w:val="BodyTextFirstIndent2"/>
    <w:rsid w:val="004B5B88"/>
  </w:style>
  <w:style w:type="character" w:customStyle="1" w:styleId="NoteTipCautionChar">
    <w:name w:val="Note/Tip/Caution Char"/>
    <w:link w:val="NoteTipCaution"/>
    <w:rsid w:val="00CA1DC3"/>
    <w:rPr>
      <w:rFonts w:ascii="HelveticaNeue Condensed" w:hAnsi="HelveticaNeue Condensed"/>
      <w:lang w:eastAsia="en-US"/>
    </w:rPr>
  </w:style>
  <w:style w:type="character" w:customStyle="1" w:styleId="FooterChar">
    <w:name w:val="Footer Char"/>
    <w:link w:val="Footer"/>
    <w:rsid w:val="009448E5"/>
    <w:rPr>
      <w:rFonts w:ascii="Utopia" w:hAnsi="Utopia"/>
      <w:lang w:eastAsia="en-US"/>
    </w:rPr>
  </w:style>
  <w:style w:type="paragraph" w:styleId="Header">
    <w:name w:val="header"/>
    <w:basedOn w:val="Normal"/>
    <w:link w:val="HeaderChar"/>
    <w:locked/>
    <w:rsid w:val="00384E5F"/>
    <w:pPr>
      <w:tabs>
        <w:tab w:val="center" w:pos="4680"/>
        <w:tab w:val="right" w:pos="9360"/>
      </w:tabs>
    </w:pPr>
    <w:rPr>
      <w:rFonts w:ascii="Times New Roman" w:eastAsia="Times New Roman" w:hAnsi="Times New Roman"/>
    </w:rPr>
  </w:style>
  <w:style w:type="character" w:customStyle="1" w:styleId="HeaderChar">
    <w:name w:val="Header Char"/>
    <w:link w:val="Header"/>
    <w:rsid w:val="00384E5F"/>
    <w:rPr>
      <w:sz w:val="24"/>
      <w:lang w:eastAsia="en-US"/>
    </w:rPr>
  </w:style>
  <w:style w:type="character" w:styleId="CommentReference">
    <w:name w:val="annotation reference"/>
    <w:semiHidden/>
    <w:locked/>
    <w:rsid w:val="00876398"/>
    <w:rPr>
      <w:sz w:val="16"/>
      <w:szCs w:val="16"/>
    </w:rPr>
  </w:style>
  <w:style w:type="paragraph" w:styleId="CommentText">
    <w:name w:val="annotation text"/>
    <w:basedOn w:val="Normal"/>
    <w:link w:val="CommentTextChar"/>
    <w:semiHidden/>
    <w:locked/>
    <w:rsid w:val="00876398"/>
    <w:rPr>
      <w:rFonts w:ascii="Times" w:eastAsia="Times New Roman" w:hAnsi="Times"/>
      <w:sz w:val="20"/>
    </w:rPr>
  </w:style>
  <w:style w:type="character" w:customStyle="1" w:styleId="CommentTextChar">
    <w:name w:val="Comment Text Char"/>
    <w:link w:val="CommentText"/>
    <w:rsid w:val="00876398"/>
    <w:rPr>
      <w:rFonts w:ascii="Times" w:hAnsi="Times"/>
      <w:lang w:eastAsia="en-US"/>
    </w:rPr>
  </w:style>
  <w:style w:type="paragraph" w:customStyle="1" w:styleId="Figure">
    <w:name w:val="Figure"/>
    <w:next w:val="Normal"/>
    <w:rsid w:val="0023262B"/>
    <w:pPr>
      <w:keepNext/>
      <w:spacing w:before="240"/>
      <w:jc w:val="center"/>
    </w:pPr>
    <w:rPr>
      <w:rFonts w:ascii="Arial" w:hAnsi="Arial" w:cs="Arial"/>
      <w:sz w:val="18"/>
    </w:rPr>
  </w:style>
  <w:style w:type="character" w:customStyle="1" w:styleId="TableTextChar">
    <w:name w:val="Table Text Char"/>
    <w:link w:val="TableText"/>
    <w:rsid w:val="00697EF0"/>
    <w:rPr>
      <w:rFonts w:ascii="Utopia" w:hAnsi="Utopia"/>
      <w:sz w:val="18"/>
      <w:lang w:val="en-US" w:eastAsia="en-US" w:bidi="ar-SA"/>
    </w:rPr>
  </w:style>
  <w:style w:type="character" w:styleId="Strong">
    <w:name w:val="Strong"/>
    <w:uiPriority w:val="99"/>
    <w:qFormat/>
    <w:locked/>
    <w:rsid w:val="00697EF0"/>
    <w:rPr>
      <w:rFonts w:cs="Times New Roman"/>
      <w:b/>
      <w:bCs/>
    </w:rPr>
  </w:style>
  <w:style w:type="paragraph" w:customStyle="1" w:styleId="Equation">
    <w:name w:val="Equation"/>
    <w:basedOn w:val="Normal"/>
    <w:qFormat/>
    <w:rsid w:val="00697EF0"/>
    <w:pPr>
      <w:spacing w:line="320" w:lineRule="atLeast"/>
      <w:jc w:val="center"/>
    </w:pPr>
    <w:rPr>
      <w:sz w:val="22"/>
    </w:rPr>
  </w:style>
  <w:style w:type="character" w:styleId="FootnoteReference">
    <w:name w:val="footnote reference"/>
    <w:unhideWhenUsed/>
    <w:qFormat/>
    <w:locked/>
    <w:rsid w:val="00697EF0"/>
    <w:rPr>
      <w:vertAlign w:val="superscript"/>
    </w:rPr>
  </w:style>
  <w:style w:type="character" w:styleId="IntenseEmphasis">
    <w:name w:val="Intense Emphasis"/>
    <w:uiPriority w:val="21"/>
    <w:qFormat/>
    <w:rsid w:val="002F0152"/>
    <w:rPr>
      <w:b/>
      <w:bCs/>
      <w:i/>
      <w:iCs/>
      <w:color w:val="auto"/>
    </w:rPr>
  </w:style>
  <w:style w:type="character" w:styleId="Emphasis">
    <w:name w:val="Emphasis"/>
    <w:qFormat/>
    <w:locked/>
    <w:rsid w:val="002F0152"/>
    <w:rPr>
      <w:i/>
      <w:iCs/>
    </w:rPr>
  </w:style>
  <w:style w:type="paragraph" w:styleId="FootnoteText">
    <w:name w:val="footnote text"/>
    <w:link w:val="FootnoteTextChar"/>
    <w:qFormat/>
    <w:locked/>
    <w:rsid w:val="002E44B9"/>
    <w:rPr>
      <w:rFonts w:eastAsiaTheme="minorEastAsia" w:cstheme="minorBidi"/>
      <w:color w:val="000000"/>
      <w:sz w:val="24"/>
      <w:szCs w:val="22"/>
    </w:rPr>
  </w:style>
  <w:style w:type="character" w:customStyle="1" w:styleId="FootnoteTextChar">
    <w:name w:val="Footnote Text Char"/>
    <w:basedOn w:val="DefaultParagraphFont"/>
    <w:link w:val="FootnoteText"/>
    <w:rsid w:val="002E44B9"/>
    <w:rPr>
      <w:rFonts w:eastAsiaTheme="minorEastAsia" w:cstheme="minorBidi"/>
      <w:color w:val="000000"/>
      <w:sz w:val="24"/>
      <w:szCs w:val="22"/>
    </w:rPr>
  </w:style>
  <w:style w:type="paragraph" w:customStyle="1" w:styleId="SpAbstract">
    <w:name w:val="SpAbstract"/>
    <w:qFormat/>
    <w:rsid w:val="002E44B9"/>
    <w:rPr>
      <w:rFonts w:eastAsiaTheme="minorEastAsia" w:cstheme="minorBidi"/>
      <w:color w:val="000000"/>
      <w:sz w:val="24"/>
      <w:szCs w:val="22"/>
    </w:rPr>
  </w:style>
  <w:style w:type="paragraph" w:customStyle="1" w:styleId="SpArticlenote">
    <w:name w:val="SpArticlenote"/>
    <w:qFormat/>
    <w:rsid w:val="002E44B9"/>
    <w:rPr>
      <w:rFonts w:eastAsiaTheme="minorEastAsia" w:cstheme="minorBidi"/>
      <w:color w:val="000000"/>
      <w:sz w:val="24"/>
      <w:szCs w:val="22"/>
    </w:rPr>
  </w:style>
  <w:style w:type="paragraph" w:customStyle="1" w:styleId="SpAuthor">
    <w:name w:val="SpAuthor"/>
    <w:qFormat/>
    <w:rsid w:val="002E44B9"/>
    <w:rPr>
      <w:rFonts w:eastAsiaTheme="minorEastAsia" w:cstheme="minorBidi"/>
      <w:color w:val="000000"/>
      <w:sz w:val="24"/>
      <w:szCs w:val="22"/>
    </w:rPr>
  </w:style>
  <w:style w:type="paragraph" w:customStyle="1" w:styleId="SpBlockQuote">
    <w:name w:val="SpBlockQuote"/>
    <w:qFormat/>
    <w:rsid w:val="002E44B9"/>
    <w:rPr>
      <w:rFonts w:eastAsiaTheme="minorEastAsia" w:cstheme="minorBidi"/>
      <w:color w:val="000000"/>
      <w:sz w:val="24"/>
      <w:szCs w:val="22"/>
    </w:rPr>
  </w:style>
  <w:style w:type="paragraph" w:customStyle="1" w:styleId="SpBoxStart">
    <w:name w:val="SpBoxStart"/>
    <w:qFormat/>
    <w:rsid w:val="002E44B9"/>
    <w:rPr>
      <w:rFonts w:eastAsiaTheme="minorEastAsia" w:cstheme="minorBidi"/>
      <w:color w:val="000000"/>
      <w:sz w:val="24"/>
      <w:szCs w:val="22"/>
    </w:rPr>
  </w:style>
  <w:style w:type="paragraph" w:customStyle="1" w:styleId="SpBoxStop">
    <w:name w:val="SpBoxStop"/>
    <w:qFormat/>
    <w:rsid w:val="002E44B9"/>
    <w:rPr>
      <w:rFonts w:eastAsiaTheme="minorEastAsia" w:cstheme="minorBidi"/>
      <w:color w:val="000000"/>
      <w:sz w:val="24"/>
      <w:szCs w:val="22"/>
    </w:rPr>
  </w:style>
  <w:style w:type="paragraph" w:customStyle="1" w:styleId="SpDescription">
    <w:name w:val="SpDescription"/>
    <w:qFormat/>
    <w:rsid w:val="002E44B9"/>
    <w:rPr>
      <w:rFonts w:eastAsiaTheme="minorEastAsia" w:cstheme="minorBidi"/>
      <w:color w:val="000000"/>
      <w:sz w:val="24"/>
      <w:szCs w:val="22"/>
    </w:rPr>
  </w:style>
  <w:style w:type="paragraph" w:customStyle="1" w:styleId="SpEquation">
    <w:name w:val="SpEquation"/>
    <w:qFormat/>
    <w:rsid w:val="002E44B9"/>
    <w:rPr>
      <w:rFonts w:eastAsiaTheme="minorEastAsia" w:cstheme="minorBidi"/>
      <w:color w:val="000000"/>
      <w:sz w:val="24"/>
      <w:szCs w:val="22"/>
    </w:rPr>
  </w:style>
  <w:style w:type="paragraph" w:customStyle="1" w:styleId="SpFigLegend">
    <w:name w:val="SpFigLegend"/>
    <w:qFormat/>
    <w:rsid w:val="002E44B9"/>
    <w:rPr>
      <w:rFonts w:eastAsiaTheme="minorEastAsia" w:cstheme="minorBidi"/>
      <w:color w:val="000000"/>
      <w:sz w:val="24"/>
      <w:szCs w:val="22"/>
    </w:rPr>
  </w:style>
  <w:style w:type="paragraph" w:customStyle="1" w:styleId="SpFigureStart">
    <w:name w:val="SpFigureStart"/>
    <w:qFormat/>
    <w:rsid w:val="002E44B9"/>
    <w:rPr>
      <w:rFonts w:eastAsiaTheme="minorEastAsia" w:cstheme="minorBidi"/>
      <w:color w:val="000000"/>
      <w:sz w:val="24"/>
      <w:szCs w:val="22"/>
    </w:rPr>
  </w:style>
  <w:style w:type="paragraph" w:customStyle="1" w:styleId="SpFigureStop">
    <w:name w:val="SpFigureStop"/>
    <w:qFormat/>
    <w:rsid w:val="002E44B9"/>
    <w:rPr>
      <w:rFonts w:eastAsiaTheme="minorEastAsia" w:cstheme="minorBidi"/>
      <w:color w:val="000000"/>
      <w:sz w:val="24"/>
      <w:szCs w:val="22"/>
    </w:rPr>
  </w:style>
  <w:style w:type="paragraph" w:customStyle="1" w:styleId="SpH1SubHeader">
    <w:name w:val="SpH1SubHeader"/>
    <w:qFormat/>
    <w:rsid w:val="002E44B9"/>
    <w:rPr>
      <w:rFonts w:eastAsiaTheme="minorEastAsia" w:cstheme="minorBidi"/>
      <w:color w:val="000000"/>
      <w:sz w:val="24"/>
      <w:szCs w:val="22"/>
    </w:rPr>
  </w:style>
  <w:style w:type="paragraph" w:customStyle="1" w:styleId="SpListArabic1">
    <w:name w:val="SpListArabic1"/>
    <w:qFormat/>
    <w:rsid w:val="002E44B9"/>
    <w:rPr>
      <w:rFonts w:eastAsiaTheme="minorEastAsia" w:cstheme="minorBidi"/>
      <w:color w:val="000000"/>
      <w:sz w:val="24"/>
      <w:szCs w:val="22"/>
    </w:rPr>
  </w:style>
  <w:style w:type="paragraph" w:customStyle="1" w:styleId="SpListArabic2">
    <w:name w:val="SpListArabic2"/>
    <w:qFormat/>
    <w:rsid w:val="002E44B9"/>
    <w:rPr>
      <w:rFonts w:eastAsiaTheme="minorEastAsia" w:cstheme="minorBidi"/>
      <w:color w:val="000000"/>
      <w:sz w:val="24"/>
      <w:szCs w:val="22"/>
    </w:rPr>
  </w:style>
  <w:style w:type="paragraph" w:customStyle="1" w:styleId="SpListArabic3">
    <w:name w:val="SpListArabic3"/>
    <w:qFormat/>
    <w:rsid w:val="002E44B9"/>
    <w:rPr>
      <w:rFonts w:eastAsiaTheme="minorEastAsia" w:cstheme="minorBidi"/>
      <w:color w:val="000000"/>
      <w:sz w:val="24"/>
      <w:szCs w:val="22"/>
    </w:rPr>
  </w:style>
  <w:style w:type="paragraph" w:customStyle="1" w:styleId="SpListDash1">
    <w:name w:val="SpListDash1"/>
    <w:qFormat/>
    <w:rsid w:val="002E44B9"/>
    <w:rPr>
      <w:rFonts w:eastAsiaTheme="minorEastAsia" w:cstheme="minorBidi"/>
      <w:color w:val="000000"/>
      <w:sz w:val="24"/>
      <w:szCs w:val="22"/>
    </w:rPr>
  </w:style>
  <w:style w:type="paragraph" w:customStyle="1" w:styleId="SpListDash2">
    <w:name w:val="SpListDash2"/>
    <w:qFormat/>
    <w:rsid w:val="002E44B9"/>
    <w:rPr>
      <w:rFonts w:eastAsiaTheme="minorEastAsia" w:cstheme="minorBidi"/>
      <w:color w:val="000000"/>
      <w:sz w:val="24"/>
      <w:szCs w:val="22"/>
    </w:rPr>
  </w:style>
  <w:style w:type="paragraph" w:customStyle="1" w:styleId="SpListDash3">
    <w:name w:val="SpListDash3"/>
    <w:qFormat/>
    <w:rsid w:val="002E44B9"/>
    <w:rPr>
      <w:rFonts w:eastAsiaTheme="minorEastAsia" w:cstheme="minorBidi"/>
      <w:color w:val="000000"/>
      <w:sz w:val="24"/>
      <w:szCs w:val="22"/>
    </w:rPr>
  </w:style>
  <w:style w:type="paragraph" w:customStyle="1" w:styleId="SpLiteral">
    <w:name w:val="SpLiteral"/>
    <w:qFormat/>
    <w:rsid w:val="002E44B9"/>
    <w:rPr>
      <w:rFonts w:eastAsiaTheme="minorEastAsia" w:cstheme="minorBidi"/>
      <w:color w:val="000000"/>
      <w:sz w:val="24"/>
      <w:szCs w:val="22"/>
    </w:rPr>
  </w:style>
  <w:style w:type="paragraph" w:customStyle="1" w:styleId="SpMarginStart">
    <w:name w:val="SpMarginStart"/>
    <w:qFormat/>
    <w:rsid w:val="002E44B9"/>
    <w:rPr>
      <w:rFonts w:eastAsiaTheme="minorEastAsia" w:cstheme="minorBidi"/>
      <w:color w:val="000000"/>
      <w:sz w:val="24"/>
      <w:szCs w:val="22"/>
    </w:rPr>
  </w:style>
  <w:style w:type="paragraph" w:customStyle="1" w:styleId="SpMarginStop">
    <w:name w:val="SpMarginStop"/>
    <w:qFormat/>
    <w:rsid w:val="002E44B9"/>
    <w:rPr>
      <w:rFonts w:eastAsiaTheme="minorEastAsia" w:cstheme="minorBidi"/>
      <w:color w:val="000000"/>
      <w:sz w:val="24"/>
      <w:szCs w:val="22"/>
    </w:rPr>
  </w:style>
  <w:style w:type="paragraph" w:customStyle="1" w:styleId="SpMarginText">
    <w:name w:val="SpMarginText"/>
    <w:qFormat/>
    <w:rsid w:val="002E44B9"/>
    <w:rPr>
      <w:rFonts w:eastAsiaTheme="minorEastAsia" w:cstheme="minorBidi"/>
      <w:color w:val="000000"/>
      <w:sz w:val="24"/>
      <w:szCs w:val="22"/>
    </w:rPr>
  </w:style>
  <w:style w:type="paragraph" w:customStyle="1" w:styleId="SpMotto">
    <w:name w:val="SpMotto"/>
    <w:qFormat/>
    <w:rsid w:val="002E44B9"/>
    <w:rPr>
      <w:rFonts w:eastAsiaTheme="minorEastAsia" w:cstheme="minorBidi"/>
      <w:color w:val="000000"/>
      <w:sz w:val="24"/>
      <w:szCs w:val="22"/>
    </w:rPr>
  </w:style>
  <w:style w:type="paragraph" w:customStyle="1" w:styleId="SpPart">
    <w:name w:val="SpPart"/>
    <w:qFormat/>
    <w:rsid w:val="002E44B9"/>
    <w:rPr>
      <w:rFonts w:eastAsiaTheme="minorEastAsia" w:cstheme="minorBidi"/>
      <w:color w:val="000000"/>
      <w:sz w:val="24"/>
      <w:szCs w:val="22"/>
    </w:rPr>
  </w:style>
  <w:style w:type="paragraph" w:customStyle="1" w:styleId="SpReferences">
    <w:name w:val="SpReferences"/>
    <w:qFormat/>
    <w:rsid w:val="002E44B9"/>
    <w:rPr>
      <w:rFonts w:eastAsiaTheme="minorEastAsia" w:cstheme="minorBidi"/>
      <w:color w:val="000000"/>
      <w:sz w:val="24"/>
      <w:szCs w:val="22"/>
    </w:rPr>
  </w:style>
  <w:style w:type="paragraph" w:customStyle="1" w:styleId="SpSpecialHead1">
    <w:name w:val="SpSpecialHead1"/>
    <w:qFormat/>
    <w:rsid w:val="002E44B9"/>
    <w:rPr>
      <w:rFonts w:eastAsiaTheme="minorEastAsia" w:cstheme="minorBidi"/>
      <w:color w:val="000000"/>
      <w:sz w:val="24"/>
      <w:szCs w:val="22"/>
    </w:rPr>
  </w:style>
  <w:style w:type="paragraph" w:customStyle="1" w:styleId="SpSpecialHead2">
    <w:name w:val="SpSpecialHead2"/>
    <w:qFormat/>
    <w:rsid w:val="002E44B9"/>
    <w:rPr>
      <w:rFonts w:eastAsiaTheme="minorEastAsia" w:cstheme="minorBidi"/>
      <w:color w:val="000000"/>
      <w:sz w:val="24"/>
      <w:szCs w:val="22"/>
    </w:rPr>
  </w:style>
  <w:style w:type="paragraph" w:customStyle="1" w:styleId="SpSpecialHead3">
    <w:name w:val="SpSpecialHead3"/>
    <w:qFormat/>
    <w:rsid w:val="002E44B9"/>
    <w:rPr>
      <w:rFonts w:eastAsiaTheme="minorEastAsia" w:cstheme="minorBidi"/>
      <w:color w:val="000000"/>
      <w:sz w:val="24"/>
      <w:szCs w:val="22"/>
    </w:rPr>
  </w:style>
  <w:style w:type="paragraph" w:customStyle="1" w:styleId="SpSpecialStart">
    <w:name w:val="SpSpecialStart"/>
    <w:qFormat/>
    <w:rsid w:val="002E44B9"/>
    <w:rPr>
      <w:rFonts w:eastAsiaTheme="minorEastAsia" w:cstheme="minorBidi"/>
      <w:color w:val="000000"/>
      <w:sz w:val="24"/>
      <w:szCs w:val="22"/>
    </w:rPr>
  </w:style>
  <w:style w:type="paragraph" w:customStyle="1" w:styleId="SpSpecialStop">
    <w:name w:val="SpSpecialStop"/>
    <w:qFormat/>
    <w:rsid w:val="002E44B9"/>
    <w:rPr>
      <w:rFonts w:eastAsiaTheme="minorEastAsia" w:cstheme="minorBidi"/>
      <w:color w:val="000000"/>
      <w:sz w:val="24"/>
      <w:szCs w:val="22"/>
    </w:rPr>
  </w:style>
  <w:style w:type="paragraph" w:customStyle="1" w:styleId="SpStandard">
    <w:name w:val="SpStandard"/>
    <w:qFormat/>
    <w:rsid w:val="002E44B9"/>
    <w:rPr>
      <w:rFonts w:eastAsiaTheme="minorEastAsia" w:cstheme="minorBidi"/>
      <w:color w:val="000000"/>
      <w:sz w:val="24"/>
      <w:szCs w:val="22"/>
    </w:rPr>
  </w:style>
  <w:style w:type="paragraph" w:customStyle="1" w:styleId="SpStyle1">
    <w:name w:val="SpStyle1"/>
    <w:qFormat/>
    <w:rsid w:val="002E44B9"/>
    <w:rPr>
      <w:rFonts w:eastAsiaTheme="minorEastAsia" w:cstheme="minorBidi"/>
      <w:color w:val="000000"/>
      <w:sz w:val="24"/>
      <w:szCs w:val="22"/>
    </w:rPr>
  </w:style>
  <w:style w:type="paragraph" w:customStyle="1" w:styleId="SpStyle2">
    <w:name w:val="SpStyle2"/>
    <w:qFormat/>
    <w:rsid w:val="002E44B9"/>
    <w:rPr>
      <w:rFonts w:eastAsiaTheme="minorEastAsia" w:cstheme="minorBidi"/>
      <w:color w:val="000000"/>
      <w:sz w:val="24"/>
      <w:szCs w:val="22"/>
    </w:rPr>
  </w:style>
  <w:style w:type="paragraph" w:customStyle="1" w:styleId="SpStyle3">
    <w:name w:val="SpStyle3"/>
    <w:qFormat/>
    <w:rsid w:val="002E44B9"/>
    <w:rPr>
      <w:rFonts w:eastAsiaTheme="minorEastAsia" w:cstheme="minorBidi"/>
      <w:color w:val="000000"/>
      <w:sz w:val="24"/>
      <w:szCs w:val="22"/>
    </w:rPr>
  </w:style>
  <w:style w:type="paragraph" w:customStyle="1" w:styleId="SpTabBody">
    <w:name w:val="SpTab_Body"/>
    <w:qFormat/>
    <w:rsid w:val="002E44B9"/>
    <w:rPr>
      <w:rFonts w:eastAsiaTheme="minorEastAsia" w:cstheme="minorBidi"/>
      <w:color w:val="000000"/>
      <w:sz w:val="24"/>
      <w:szCs w:val="22"/>
    </w:rPr>
  </w:style>
  <w:style w:type="paragraph" w:customStyle="1" w:styleId="SpTabFooter">
    <w:name w:val="SpTab_Footer"/>
    <w:qFormat/>
    <w:rsid w:val="002E44B9"/>
    <w:rPr>
      <w:rFonts w:eastAsiaTheme="minorEastAsia" w:cstheme="minorBidi"/>
      <w:color w:val="000000"/>
      <w:sz w:val="24"/>
      <w:szCs w:val="22"/>
    </w:rPr>
  </w:style>
  <w:style w:type="paragraph" w:customStyle="1" w:styleId="SpTabHeader">
    <w:name w:val="SpTab_Header"/>
    <w:qFormat/>
    <w:rsid w:val="002E44B9"/>
    <w:rPr>
      <w:rFonts w:eastAsiaTheme="minorEastAsia" w:cstheme="minorBidi"/>
      <w:color w:val="000000"/>
      <w:sz w:val="24"/>
      <w:szCs w:val="22"/>
    </w:rPr>
  </w:style>
  <w:style w:type="paragraph" w:customStyle="1" w:styleId="SpTabLeg">
    <w:name w:val="SpTab_Leg"/>
    <w:qFormat/>
    <w:rsid w:val="002E44B9"/>
    <w:rPr>
      <w:rFonts w:eastAsiaTheme="minorEastAsia" w:cstheme="minorBidi"/>
      <w:color w:val="000000"/>
      <w:sz w:val="24"/>
      <w:szCs w:val="22"/>
    </w:rPr>
  </w:style>
  <w:style w:type="paragraph" w:customStyle="1" w:styleId="SpTerm">
    <w:name w:val="SpTerm"/>
    <w:qFormat/>
    <w:rsid w:val="002E44B9"/>
    <w:rPr>
      <w:rFonts w:eastAsiaTheme="minorEastAsia" w:cstheme="minorBidi"/>
      <w:color w:val="000000"/>
      <w:sz w:val="24"/>
      <w:szCs w:val="22"/>
    </w:rPr>
  </w:style>
</w:styles>
</file>

<file path=word/webSettings.xml><?xml version="1.0" encoding="utf-8"?>
<w:webSettings xmlns:r="http://schemas.openxmlformats.org/officeDocument/2006/relationships" xmlns:w="http://schemas.openxmlformats.org/wordprocessingml/2006/main">
  <w:divs>
    <w:div w:id="626935433">
      <w:bodyDiv w:val="1"/>
      <w:marLeft w:val="0"/>
      <w:marRight w:val="0"/>
      <w:marTop w:val="0"/>
      <w:marBottom w:val="0"/>
      <w:divBdr>
        <w:top w:val="none" w:sz="0" w:space="0" w:color="auto"/>
        <w:left w:val="none" w:sz="0" w:space="0" w:color="auto"/>
        <w:bottom w:val="none" w:sz="0" w:space="0" w:color="auto"/>
        <w:right w:val="none" w:sz="0" w:space="0" w:color="auto"/>
      </w:divBdr>
    </w:div>
    <w:div w:id="1617516409">
      <w:bodyDiv w:val="1"/>
      <w:marLeft w:val="0"/>
      <w:marRight w:val="0"/>
      <w:marTop w:val="0"/>
      <w:marBottom w:val="0"/>
      <w:divBdr>
        <w:top w:val="none" w:sz="0" w:space="0" w:color="auto"/>
        <w:left w:val="none" w:sz="0" w:space="0" w:color="auto"/>
        <w:bottom w:val="none" w:sz="0" w:space="0" w:color="auto"/>
        <w:right w:val="none" w:sz="0" w:space="0" w:color="auto"/>
      </w:divBdr>
    </w:div>
    <w:div w:id="1726903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7.jpeg"/><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6.jpeg"/><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2.wmf"/><Relationship Id="rId29"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jpeg"/><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jpeg"/><Relationship Id="rId28" Type="http://schemas.openxmlformats.org/officeDocument/2006/relationships/image" Target="media/image19.jpeg"/><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3.png"/><Relationship Id="rId27" Type="http://schemas.openxmlformats.org/officeDocument/2006/relationships/image" Target="media/image18.jpeg"/><Relationship Id="rId30" Type="http://schemas.openxmlformats.org/officeDocument/2006/relationships/header" Target="header2.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0</TotalTime>
  <Pages>39</Pages>
  <Words>10949</Words>
  <Characters>64081</Characters>
  <Application>Microsoft Office Word</Application>
  <DocSecurity>0</DocSecurity>
  <Lines>534</Lines>
  <Paragraphs>149</Paragraphs>
  <ScaleCrop>false</ScaleCrop>
  <HeadingPairs>
    <vt:vector size="2" baseType="variant">
      <vt:variant>
        <vt:lpstr>Title</vt:lpstr>
      </vt:variant>
      <vt:variant>
        <vt:i4>1</vt:i4>
      </vt:variant>
    </vt:vector>
  </HeadingPairs>
  <TitlesOfParts>
    <vt:vector size="1" baseType="lpstr">
      <vt:lpstr>Apress Standard Book Design</vt:lpstr>
    </vt:vector>
  </TitlesOfParts>
  <Company>SPi</Company>
  <LinksUpToDate>false</LinksUpToDate>
  <CharactersWithSpaces>748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s Standard Book Design</dc:title>
  <dc:creator>BPR</dc:creator>
  <cp:lastModifiedBy>201177</cp:lastModifiedBy>
  <cp:revision>27</cp:revision>
  <cp:lastPrinted>2009-03-19T04:35:00Z</cp:lastPrinted>
  <dcterms:created xsi:type="dcterms:W3CDTF">2021-04-04T07:26:00Z</dcterms:created>
  <dcterms:modified xsi:type="dcterms:W3CDTF">2021-04-05T13:55:00Z</dcterms:modified>
</cp:coreProperties>
</file>